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29" r:id="rId2"/>
    <p:sldId id="296" r:id="rId3"/>
    <p:sldId id="297" r:id="rId4"/>
    <p:sldId id="298" r:id="rId5"/>
    <p:sldId id="300" r:id="rId6"/>
    <p:sldId id="302" r:id="rId7"/>
    <p:sldId id="303" r:id="rId8"/>
    <p:sldId id="306" r:id="rId9"/>
    <p:sldId id="307" r:id="rId10"/>
    <p:sldId id="309" r:id="rId11"/>
    <p:sldId id="310" r:id="rId12"/>
    <p:sldId id="311" r:id="rId13"/>
    <p:sldId id="331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0" d="100"/>
          <a:sy n="80" d="100"/>
        </p:scale>
        <p:origin x="37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7179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8407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8342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7047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4306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3343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8144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165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4053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883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5936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7210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5" Type="http://schemas.openxmlformats.org/officeDocument/2006/relationships/image" Target="../media/image2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.png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5" Type="http://schemas.openxmlformats.org/officeDocument/2006/relationships/image" Target="../media/image2.png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image" Target="../media/image2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.png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5" Type="http://schemas.openxmlformats.org/officeDocument/2006/relationships/image" Target="../media/image2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5" Type="http://schemas.openxmlformats.org/officeDocument/2006/relationships/image" Target="../media/image2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.png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10" Type="http://schemas.openxmlformats.org/officeDocument/2006/relationships/image" Target="../media/image2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5" Type="http://schemas.openxmlformats.org/officeDocument/2006/relationships/image" Target="../media/image2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5" Type="http://schemas.openxmlformats.org/officeDocument/2006/relationships/image" Target="../media/image2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ChangeArrowheads="1"/>
          </p:cNvSpPr>
          <p:nvPr/>
        </p:nvSpPr>
        <p:spPr bwMode="auto">
          <a:xfrm>
            <a:off x="1981200" y="274638"/>
            <a:ext cx="82296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</a:rPr>
              <a:t>REVIEW: </a:t>
            </a:r>
            <a:r>
              <a:rPr lang="en-US" altLang="en-US" sz="2400" b="1"/>
              <a:t>METAL OXIDE SILICON FIELD-EFFECT TRANSISTORS - </a:t>
            </a:r>
            <a:r>
              <a:rPr lang="en-US" altLang="en-US" sz="2400" b="1" i="1"/>
              <a:t>MOSFETs</a:t>
            </a:r>
            <a:endParaRPr lang="en-US" altLang="en-US" sz="2400">
              <a:solidFill>
                <a:schemeClr val="tx2"/>
              </a:solidFill>
            </a:endParaRPr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990600"/>
            <a:ext cx="6153150" cy="569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0" name="Rectangle 6"/>
          <p:cNvSpPr>
            <a:spLocks noChangeArrowheads="1"/>
          </p:cNvSpPr>
          <p:nvPr/>
        </p:nvSpPr>
        <p:spPr bwMode="auto">
          <a:xfrm>
            <a:off x="9601200" y="6172200"/>
            <a:ext cx="457200" cy="381000"/>
          </a:xfrm>
          <a:prstGeom prst="rect">
            <a:avLst/>
          </a:prstGeom>
          <a:solidFill>
            <a:srgbClr val="99CCFF"/>
          </a:solidFill>
          <a:ln w="38100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55161F47-50A1-48E1-84D2-7A4528C2A518}" type="slidenum">
              <a:rPr lang="en-US" altLang="en-US" sz="1400" b="1">
                <a:solidFill>
                  <a:srgbClr val="3366CC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b="1">
              <a:solidFill>
                <a:srgbClr val="3366CC"/>
              </a:solidFill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504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3260"/>
    </mc:Choice>
    <mc:Fallback xmlns="">
      <p:transition spd="slow" advTm="1132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041" x="1347788" y="4973638"/>
          <p14:tracePt t="3185" x="1330325" y="4973638"/>
          <p14:tracePt t="3201" x="1322388" y="4973638"/>
          <p14:tracePt t="3209" x="1312863" y="4965700"/>
          <p14:tracePt t="3218" x="1303338" y="4956175"/>
          <p14:tracePt t="3234" x="1285875" y="4919663"/>
          <p14:tracePt t="3249" x="1285875" y="4911725"/>
          <p14:tracePt t="3263" x="1285875" y="4875213"/>
          <p14:tracePt t="3280" x="1285875" y="4848225"/>
          <p14:tracePt t="3297" x="1285875" y="4751388"/>
          <p14:tracePt t="3314" x="1285875" y="4705350"/>
          <p14:tracePt t="3330" x="1285875" y="4625975"/>
          <p14:tracePt t="3347" x="1285875" y="4572000"/>
          <p14:tracePt t="3364" x="1285875" y="4491038"/>
          <p14:tracePt t="3380" x="1285875" y="4419600"/>
          <p14:tracePt t="3397" x="1285875" y="4268788"/>
          <p14:tracePt t="3413" x="1285875" y="4027488"/>
          <p14:tracePt t="3430" x="1285875" y="3813175"/>
          <p14:tracePt t="3447" x="1295400" y="3616325"/>
          <p14:tracePt t="3464" x="1347788" y="3455988"/>
          <p14:tracePt t="3480" x="1411288" y="3295650"/>
          <p14:tracePt t="3498" x="1419225" y="3187700"/>
          <p14:tracePt t="3514" x="1446213" y="3108325"/>
          <p14:tracePt t="3530" x="1446213" y="3027363"/>
          <p14:tracePt t="3547" x="1473200" y="2965450"/>
          <p14:tracePt t="3563" x="1473200" y="2928938"/>
          <p14:tracePt t="3580" x="1490663" y="2867025"/>
          <p14:tracePt t="3597" x="1490663" y="2857500"/>
          <p14:tracePt t="3613" x="1490663" y="2847975"/>
          <p14:tracePt t="3649" x="1500188" y="2840038"/>
          <p14:tracePt t="3657" x="1517650" y="2840038"/>
          <p14:tracePt t="3665" x="1527175" y="2840038"/>
          <p14:tracePt t="3682" x="1544638" y="2840038"/>
          <p14:tracePt t="3698" x="1554163" y="2840038"/>
          <p14:tracePt t="3715" x="1589088" y="2840038"/>
          <p14:tracePt t="3730" x="1598613" y="2847975"/>
          <p14:tracePt t="4946" x="1598613" y="2857500"/>
          <p14:tracePt t="6641" x="1608138" y="2867025"/>
          <p14:tracePt t="6649" x="1616075" y="2867025"/>
          <p14:tracePt t="6658" x="1625600" y="2867025"/>
          <p14:tracePt t="6730" x="1633538" y="2867025"/>
          <p14:tracePt t="6746" x="1643063" y="2867025"/>
          <p14:tracePt t="6754" x="1660525" y="2867025"/>
          <p14:tracePt t="6777" x="1687513" y="2867025"/>
          <p14:tracePt t="6794" x="1704975" y="2867025"/>
          <p14:tracePt t="6818" x="1714500" y="2857500"/>
          <p14:tracePt t="6858" x="1731963" y="2857500"/>
          <p14:tracePt t="6882" x="1741488" y="2857500"/>
          <p14:tracePt t="10402" x="1731963" y="2857500"/>
          <p14:tracePt t="10554" x="1724025" y="2867025"/>
          <p14:tracePt t="11865" x="1714500" y="2867025"/>
          <p14:tracePt t="40369" x="1679575" y="2857500"/>
          <p14:tracePt t="40378" x="1589088" y="2741613"/>
          <p14:tracePt t="40386" x="1517650" y="2589213"/>
          <p14:tracePt t="40395" x="1438275" y="2438400"/>
          <p14:tracePt t="40412" x="1411288" y="2276475"/>
          <p14:tracePt t="40428" x="1411288" y="2241550"/>
          <p14:tracePt t="40445" x="1411288" y="2214563"/>
          <p14:tracePt t="40713" x="1411288" y="2152650"/>
          <p14:tracePt t="40721" x="1589088" y="2054225"/>
          <p14:tracePt t="40730" x="1724025" y="1938338"/>
          <p14:tracePt t="40746" x="2143125" y="1598613"/>
          <p14:tracePt t="40762" x="2527300" y="1276350"/>
          <p14:tracePt t="40779" x="3081338" y="866775"/>
          <p14:tracePt t="40795" x="3660775" y="608013"/>
          <p14:tracePt t="40812" x="4062413" y="509588"/>
          <p14:tracePt t="40828" x="4224338" y="490538"/>
          <p14:tracePt t="40845" x="4251325" y="490538"/>
          <p14:tracePt t="40897" x="4276725" y="490538"/>
          <p14:tracePt t="40905" x="4348163" y="490538"/>
          <p14:tracePt t="40913" x="4510088" y="490538"/>
          <p14:tracePt t="40929" x="4724400" y="490538"/>
          <p14:tracePt t="40946" x="5456238" y="633413"/>
          <p14:tracePt t="40962" x="6626225" y="1081088"/>
          <p14:tracePt t="40979" x="7062788" y="1276350"/>
          <p14:tracePt t="40995" x="7277100" y="1366838"/>
          <p14:tracePt t="41012" x="7375525" y="1393825"/>
          <p14:tracePt t="41028" x="7510463" y="1419225"/>
          <p14:tracePt t="41045" x="7680325" y="1438275"/>
          <p14:tracePt t="41062" x="7974013" y="1473200"/>
          <p14:tracePt t="41078" x="8251825" y="1571625"/>
          <p14:tracePt t="41095" x="8528050" y="1714500"/>
          <p14:tracePt t="41112" x="8705850" y="1874838"/>
          <p14:tracePt t="41128" x="8885238" y="2071688"/>
          <p14:tracePt t="41146" x="9090025" y="2357438"/>
          <p14:tracePt t="41146" x="9153525" y="2419350"/>
          <p14:tracePt t="41162" x="9296400" y="2633663"/>
          <p14:tracePt t="41178" x="9348788" y="2714625"/>
          <p14:tracePt t="41195" x="9385300" y="2768600"/>
          <p14:tracePt t="41212" x="9402763" y="2776538"/>
          <p14:tracePt t="41257" x="9394825" y="2776538"/>
          <p14:tracePt t="41266" x="9375775" y="2768600"/>
          <p14:tracePt t="41278" x="9367838" y="2759075"/>
          <p14:tracePt t="41295" x="9358313" y="2741613"/>
          <p14:tracePt t="41361" x="9340850" y="2732088"/>
          <p14:tracePt t="41378" x="9313863" y="2714625"/>
          <p14:tracePt t="41386" x="9296400" y="2705100"/>
          <p14:tracePt t="41395" x="9286875" y="2687638"/>
          <p14:tracePt t="41412" x="9180513" y="2608263"/>
          <p14:tracePt t="41428" x="9055100" y="2544763"/>
          <p14:tracePt t="41445" x="8939213" y="2473325"/>
          <p14:tracePt t="41462" x="8777288" y="2419350"/>
          <p14:tracePt t="41478" x="8545513" y="2295525"/>
          <p14:tracePt t="41495" x="8358188" y="2214563"/>
          <p14:tracePt t="41512" x="8277225" y="2160588"/>
          <p14:tracePt t="41528" x="8215313" y="2116138"/>
          <p14:tracePt t="41545" x="8108950" y="2054225"/>
          <p14:tracePt t="41563" x="8027988" y="2009775"/>
          <p14:tracePt t="41578" x="7966075" y="2009775"/>
          <p14:tracePt t="41595" x="7875588" y="2000250"/>
          <p14:tracePt t="41612" x="7769225" y="2000250"/>
          <p14:tracePt t="41628" x="7715250" y="2000250"/>
          <p14:tracePt t="41645" x="7670800" y="2000250"/>
          <p14:tracePt t="41662" x="7653338" y="2000250"/>
          <p14:tracePt t="41678" x="7643813" y="2000250"/>
          <p14:tracePt t="41695" x="7608888" y="2000250"/>
          <p14:tracePt t="41712" x="7562850" y="2017713"/>
          <p14:tracePt t="41728" x="7545388" y="2017713"/>
          <p14:tracePt t="41746" x="7446963" y="2054225"/>
          <p14:tracePt t="41763" x="7348538" y="2098675"/>
          <p14:tracePt t="41778" x="7269163" y="2116138"/>
          <p14:tracePt t="41795" x="7180263" y="2160588"/>
          <p14:tracePt t="41812" x="7116763" y="2179638"/>
          <p14:tracePt t="41828" x="7081838" y="2197100"/>
          <p14:tracePt t="41845" x="7045325" y="2232025"/>
          <p14:tracePt t="41862" x="6983413" y="2286000"/>
          <p14:tracePt t="41878" x="6956425" y="2312988"/>
          <p14:tracePt t="41895" x="6929438" y="2366963"/>
          <p14:tracePt t="41912" x="6902450" y="2393950"/>
          <p14:tracePt t="41928" x="6858000" y="2473325"/>
          <p14:tracePt t="41945" x="6840538" y="2517775"/>
          <p14:tracePt t="41962" x="6804025" y="2589213"/>
          <p14:tracePt t="41978" x="6796088" y="2625725"/>
          <p14:tracePt t="41995" x="6796088" y="2633663"/>
          <p14:tracePt t="42033" x="6796088" y="2652713"/>
          <p14:tracePt t="42058" x="6796088" y="2670175"/>
          <p14:tracePt t="42065" x="6796088" y="2679700"/>
          <p14:tracePt t="42078" x="6796088" y="2687638"/>
          <p14:tracePt t="42095" x="6796088" y="2732088"/>
          <p14:tracePt t="42112" x="6796088" y="2759075"/>
          <p14:tracePt t="42128" x="6796088" y="2803525"/>
          <p14:tracePt t="42146" x="6804025" y="2857500"/>
          <p14:tracePt t="42178" x="6823075" y="2867025"/>
          <p14:tracePt t="42202" x="6840538" y="2874963"/>
          <p14:tracePt t="42212" x="6867525" y="2901950"/>
          <p14:tracePt t="42228" x="6884988" y="2919413"/>
          <p14:tracePt t="42245" x="6902450" y="2928938"/>
          <p14:tracePt t="42262" x="6965950" y="2965450"/>
          <p14:tracePt t="42278" x="7027863" y="2990850"/>
          <p14:tracePt t="42295" x="7054850" y="3000375"/>
          <p14:tracePt t="42312" x="7108825" y="3027363"/>
          <p14:tracePt t="42328" x="7143750" y="3027363"/>
          <p14:tracePt t="42346" x="7188200" y="3036888"/>
          <p14:tracePt t="42362" x="7286625" y="3054350"/>
          <p14:tracePt t="42378" x="7385050" y="3054350"/>
          <p14:tracePt t="42395" x="7466013" y="3081338"/>
          <p14:tracePt t="42412" x="7554913" y="3089275"/>
          <p14:tracePt t="42428" x="7643813" y="3089275"/>
          <p14:tracePt t="42445" x="7705725" y="3089275"/>
          <p14:tracePt t="42462" x="7724775" y="3089275"/>
          <p14:tracePt t="42478" x="7759700" y="3089275"/>
          <p14:tracePt t="42495" x="7796213" y="3089275"/>
          <p14:tracePt t="42512" x="7848600" y="3089275"/>
          <p14:tracePt t="42528" x="7912100" y="3062288"/>
          <p14:tracePt t="42546" x="8037513" y="3000375"/>
          <p14:tracePt t="42562" x="8134350" y="2928938"/>
          <p14:tracePt t="42578" x="8215313" y="2867025"/>
          <p14:tracePt t="42595" x="8286750" y="2813050"/>
          <p14:tracePt t="42612" x="8340725" y="2768600"/>
          <p14:tracePt t="42628" x="8402638" y="2697163"/>
          <p14:tracePt t="42646" x="8456613" y="2633663"/>
          <p14:tracePt t="42662" x="8501063" y="2562225"/>
          <p14:tracePt t="42678" x="8528050" y="2500313"/>
          <p14:tracePt t="42695" x="8562975" y="2455863"/>
          <p14:tracePt t="42711" x="8582025" y="2401888"/>
          <p14:tracePt t="42728" x="8599488" y="2347913"/>
          <p14:tracePt t="42746" x="8626475" y="2241550"/>
          <p14:tracePt t="42762" x="8626475" y="2170113"/>
          <p14:tracePt t="42778" x="8626475" y="2089150"/>
          <p14:tracePt t="42795" x="8626475" y="2027238"/>
          <p14:tracePt t="42812" x="8626475" y="2000250"/>
          <p14:tracePt t="42828" x="8616950" y="1965325"/>
          <p14:tracePt t="42845" x="8589963" y="1928813"/>
          <p14:tracePt t="42862" x="8572500" y="1919288"/>
          <p14:tracePt t="42878" x="8501063" y="1911350"/>
          <p14:tracePt t="42895" x="8385175" y="1866900"/>
          <p14:tracePt t="42912" x="8232775" y="1839913"/>
          <p14:tracePt t="42928" x="8045450" y="1768475"/>
          <p14:tracePt t="42945" x="7786688" y="1704975"/>
          <p14:tracePt t="42962" x="7653338" y="1670050"/>
          <p14:tracePt t="42978" x="7527925" y="1670050"/>
          <p14:tracePt t="42995" x="7446963" y="1643063"/>
          <p14:tracePt t="43012" x="7375525" y="1643063"/>
          <p14:tracePt t="43028" x="7313613" y="1652588"/>
          <p14:tracePt t="43045" x="7232650" y="1670050"/>
          <p14:tracePt t="43062" x="7116763" y="1731963"/>
          <p14:tracePt t="43078" x="7018338" y="1776413"/>
          <p14:tracePt t="43095" x="6938963" y="1812925"/>
          <p14:tracePt t="43112" x="6875463" y="1874838"/>
          <p14:tracePt t="43128" x="6786563" y="1938338"/>
          <p14:tracePt t="43145" x="6705600" y="2036763"/>
          <p14:tracePt t="43162" x="6670675" y="2108200"/>
          <p14:tracePt t="43178" x="6634163" y="2170113"/>
          <p14:tracePt t="43195" x="6616700" y="2214563"/>
          <p14:tracePt t="43211" x="6589713" y="2259013"/>
          <p14:tracePt t="43228" x="6581775" y="2303463"/>
          <p14:tracePt t="43245" x="6581775" y="2347913"/>
          <p14:tracePt t="43261" x="6581775" y="2366963"/>
          <p14:tracePt t="43278" x="6581775" y="2419350"/>
          <p14:tracePt t="43295" x="6581775" y="2473325"/>
          <p14:tracePt t="43312" x="6581775" y="2536825"/>
          <p14:tracePt t="43328" x="6581775" y="2581275"/>
          <p14:tracePt t="43346" x="6581775" y="2652713"/>
          <p14:tracePt t="43362" x="6589713" y="2687638"/>
          <p14:tracePt t="43378" x="6608763" y="2724150"/>
          <p14:tracePt t="43395" x="6616700" y="2759075"/>
          <p14:tracePt t="43412" x="6643688" y="2803525"/>
          <p14:tracePt t="43428" x="6653213" y="2830513"/>
          <p14:tracePt t="43445" x="6653213" y="2840038"/>
          <p14:tracePt t="43462" x="6661150" y="2857500"/>
          <p14:tracePt t="43478" x="6670675" y="2867025"/>
          <p14:tracePt t="43495" x="6697663" y="2894013"/>
          <p14:tracePt t="43512" x="6705600" y="2901950"/>
          <p14:tracePt t="43528" x="6732588" y="2938463"/>
          <p14:tracePt t="43545" x="6769100" y="2955925"/>
          <p14:tracePt t="43562" x="6804025" y="2990850"/>
          <p14:tracePt t="43578" x="6840538" y="3009900"/>
          <p14:tracePt t="43595" x="6884988" y="3044825"/>
          <p14:tracePt t="43612" x="6929438" y="3054350"/>
          <p14:tracePt t="43628" x="6983413" y="3071813"/>
          <p14:tracePt t="43645" x="7081838" y="3098800"/>
          <p14:tracePt t="43662" x="7153275" y="3098800"/>
          <p14:tracePt t="43678" x="7232650" y="3108325"/>
          <p14:tracePt t="43695" x="7313613" y="3108325"/>
          <p14:tracePt t="43711" x="7385050" y="3108325"/>
          <p14:tracePt t="43728" x="7446963" y="3108325"/>
          <p14:tracePt t="43745" x="7545388" y="3125788"/>
          <p14:tracePt t="43762" x="7562850" y="3125788"/>
          <p14:tracePt t="43778" x="7599363" y="3125788"/>
          <p14:tracePt t="43795" x="7608888" y="3125788"/>
          <p14:tracePt t="43812" x="7653338" y="3125788"/>
          <p14:tracePt t="43828" x="7715250" y="3125788"/>
          <p14:tracePt t="43845" x="7796213" y="3081338"/>
          <p14:tracePt t="43862" x="7875588" y="3027363"/>
          <p14:tracePt t="43878" x="7920038" y="3000375"/>
          <p14:tracePt t="43895" x="7991475" y="2946400"/>
          <p14:tracePt t="43912" x="8027988" y="2911475"/>
          <p14:tracePt t="43928" x="8072438" y="2857500"/>
          <p14:tracePt t="43945" x="8116888" y="2813050"/>
          <p14:tracePt t="43962" x="8188325" y="2633663"/>
          <p14:tracePt t="43978" x="8197850" y="2544763"/>
          <p14:tracePt t="43995" x="8215313" y="2419350"/>
          <p14:tracePt t="44012" x="8215313" y="2339975"/>
          <p14:tracePt t="44028" x="8215313" y="2232025"/>
          <p14:tracePt t="44045" x="8205788" y="2170113"/>
          <p14:tracePt t="44062" x="8197850" y="2108200"/>
          <p14:tracePt t="44078" x="8180388" y="2089150"/>
          <p14:tracePt t="44095" x="8153400" y="2054225"/>
          <p14:tracePt t="44112" x="8126413" y="2017713"/>
          <p14:tracePt t="44128" x="8072438" y="1982788"/>
          <p14:tracePt t="44145" x="7991475" y="1955800"/>
          <p14:tracePt t="44162" x="7939088" y="1946275"/>
          <p14:tracePt t="44179" x="7920038" y="1928813"/>
          <p14:tracePt t="44195" x="7902575" y="1919288"/>
          <p14:tracePt t="44211" x="7894638" y="1911350"/>
          <p14:tracePt t="44245" x="7885113" y="1893888"/>
          <p14:tracePt t="44266" x="7867650" y="1884363"/>
          <p14:tracePt t="44289" x="7858125" y="1884363"/>
          <p14:tracePt t="44297" x="7848600" y="1884363"/>
          <p14:tracePt t="44312" x="7831138" y="1884363"/>
          <p14:tracePt t="44328" x="7769225" y="1874838"/>
          <p14:tracePt t="44345" x="7705725" y="1874838"/>
          <p14:tracePt t="44362" x="7616825" y="1857375"/>
          <p14:tracePt t="44378" x="7589838" y="1857375"/>
          <p14:tracePt t="44395" x="7545388" y="1857375"/>
          <p14:tracePt t="44412" x="7491413" y="1857375"/>
          <p14:tracePt t="44428" x="7446963" y="1857375"/>
          <p14:tracePt t="44445" x="7385050" y="1857375"/>
          <p14:tracePt t="44462" x="7331075" y="1857375"/>
          <p14:tracePt t="44478" x="7269163" y="1857375"/>
          <p14:tracePt t="44495" x="7205663" y="1874838"/>
          <p14:tracePt t="44512" x="7143750" y="1893888"/>
          <p14:tracePt t="44528" x="7116763" y="1901825"/>
          <p14:tracePt t="44545" x="7062788" y="1911350"/>
          <p14:tracePt t="44561" x="7045325" y="1928813"/>
          <p14:tracePt t="44578" x="6991350" y="1946275"/>
          <p14:tracePt t="44595" x="6946900" y="1973263"/>
          <p14:tracePt t="44612" x="6884988" y="2009775"/>
          <p14:tracePt t="44628" x="6840538" y="2036763"/>
          <p14:tracePt t="44645" x="6786563" y="2071688"/>
          <p14:tracePt t="44662" x="6751638" y="2108200"/>
          <p14:tracePt t="44678" x="6724650" y="2125663"/>
          <p14:tracePt t="44695" x="6705600" y="2160588"/>
          <p14:tracePt t="44711" x="6688138" y="2179638"/>
          <p14:tracePt t="44728" x="6653213" y="2232025"/>
          <p14:tracePt t="44745" x="6626225" y="2312988"/>
          <p14:tracePt t="44762" x="6589713" y="2393950"/>
          <p14:tracePt t="44778" x="6572250" y="2446338"/>
          <p14:tracePt t="44795" x="6562725" y="2509838"/>
          <p14:tracePt t="44812" x="6562725" y="2554288"/>
          <p14:tracePt t="44828" x="6562725" y="2598738"/>
          <p14:tracePt t="44845" x="6562725" y="2643188"/>
          <p14:tracePt t="44862" x="6562725" y="2660650"/>
          <p14:tracePt t="44878" x="6562725" y="2705100"/>
          <p14:tracePt t="44895" x="6562725" y="2732088"/>
          <p14:tracePt t="44912" x="6562725" y="2759075"/>
          <p14:tracePt t="44928" x="6562725" y="2776538"/>
          <p14:tracePt t="44946" x="6589713" y="2847975"/>
          <p14:tracePt t="44962" x="6599238" y="2884488"/>
          <p14:tracePt t="44979" x="6599238" y="2919413"/>
          <p14:tracePt t="44995" x="6626225" y="2946400"/>
          <p14:tracePt t="45012" x="6626225" y="2973388"/>
          <p14:tracePt t="45028" x="6643688" y="2990850"/>
          <p14:tracePt t="45045" x="6653213" y="3009900"/>
          <p14:tracePt t="45078" x="6661150" y="3017838"/>
          <p14:tracePt t="45097" x="6670675" y="3027363"/>
          <p14:tracePt t="45112" x="6680200" y="3036888"/>
          <p14:tracePt t="45128" x="6705600" y="3044825"/>
          <p14:tracePt t="45145" x="6715125" y="3054350"/>
          <p14:tracePt t="45162" x="6759575" y="3081338"/>
          <p14:tracePt t="45179" x="6813550" y="3116263"/>
          <p14:tracePt t="45195" x="6840538" y="3133725"/>
          <p14:tracePt t="45211" x="6858000" y="3152775"/>
          <p14:tracePt t="45228" x="6894513" y="3170238"/>
          <p14:tracePt t="45246" x="6956425" y="3179763"/>
          <p14:tracePt t="45262" x="7000875" y="3187700"/>
          <p14:tracePt t="45279" x="7081838" y="3214688"/>
          <p14:tracePt t="45295" x="7126288" y="3232150"/>
          <p14:tracePt t="45312" x="7188200" y="3241675"/>
          <p14:tracePt t="45328" x="7242175" y="3241675"/>
          <p14:tracePt t="45345" x="7304088" y="3241675"/>
          <p14:tracePt t="45362" x="7348538" y="3241675"/>
          <p14:tracePt t="45378" x="7367588" y="3241675"/>
          <p14:tracePt t="45395" x="7402513" y="3241675"/>
          <p14:tracePt t="45412" x="7446963" y="3241675"/>
          <p14:tracePt t="45428" x="7473950" y="3241675"/>
          <p14:tracePt t="45445" x="7518400" y="3241675"/>
          <p14:tracePt t="45462" x="7562850" y="3241675"/>
          <p14:tracePt t="45478" x="7608888" y="3241675"/>
          <p14:tracePt t="45495" x="7643813" y="3241675"/>
          <p14:tracePt t="45511" x="7688263" y="3214688"/>
          <p14:tracePt t="45528" x="7705725" y="3197225"/>
          <p14:tracePt t="45546" x="7769225" y="3179763"/>
          <p14:tracePt t="45562" x="7786688" y="3160713"/>
          <p14:tracePt t="45579" x="7831138" y="3133725"/>
          <p14:tracePt t="45595" x="7875588" y="3108325"/>
          <p14:tracePt t="45612" x="7920038" y="3081338"/>
          <p14:tracePt t="45628" x="7929563" y="3071813"/>
          <p14:tracePt t="45645" x="7974013" y="3027363"/>
          <p14:tracePt t="45662" x="7991475" y="2990850"/>
          <p14:tracePt t="45678" x="8010525" y="2973388"/>
          <p14:tracePt t="45695" x="8037513" y="2919413"/>
          <p14:tracePt t="45712" x="8062913" y="2857500"/>
          <p14:tracePt t="45728" x="8072438" y="2786063"/>
          <p14:tracePt t="45745" x="8116888" y="2670175"/>
          <p14:tracePt t="45762" x="8116888" y="2616200"/>
          <p14:tracePt t="45778" x="8116888" y="2554288"/>
          <p14:tracePt t="45795" x="8116888" y="2500313"/>
          <p14:tracePt t="45812" x="8116888" y="2419350"/>
          <p14:tracePt t="45828" x="8116888" y="2357438"/>
          <p14:tracePt t="45845" x="8108950" y="2295525"/>
          <p14:tracePt t="45862" x="8081963" y="2224088"/>
          <p14:tracePt t="45879" x="8045450" y="2143125"/>
          <p14:tracePt t="45895" x="8010525" y="2081213"/>
          <p14:tracePt t="45912" x="7956550" y="2000250"/>
          <p14:tracePt t="45928" x="7902575" y="1955800"/>
          <p14:tracePt t="45945" x="7858125" y="1893888"/>
          <p14:tracePt t="45962" x="7840663" y="1874838"/>
          <p14:tracePt t="45978" x="7804150" y="1866900"/>
          <p14:tracePt t="45995" x="7724775" y="1847850"/>
          <p14:tracePt t="46011" x="7634288" y="1847850"/>
          <p14:tracePt t="46029" x="7545388" y="1847850"/>
          <p14:tracePt t="46045" x="7446963" y="1847850"/>
          <p14:tracePt t="46062" x="7340600" y="1847850"/>
          <p14:tracePt t="46078" x="7251700" y="1847850"/>
          <p14:tracePt t="46095" x="7143750" y="1847850"/>
          <p14:tracePt t="46112" x="7054850" y="1847850"/>
          <p14:tracePt t="46129" x="6938963" y="1866900"/>
          <p14:tracePt t="46145" x="6823075" y="1911350"/>
          <p14:tracePt t="46162" x="6732588" y="1955800"/>
          <p14:tracePt t="46178" x="6670675" y="2009775"/>
          <p14:tracePt t="46195" x="6653213" y="2027238"/>
          <p14:tracePt t="46211" x="6616700" y="2081213"/>
          <p14:tracePt t="46228" x="6608763" y="2125663"/>
          <p14:tracePt t="46245" x="6581775" y="2187575"/>
          <p14:tracePt t="46261" x="6537325" y="2268538"/>
          <p14:tracePt t="46278" x="6527800" y="2357438"/>
          <p14:tracePt t="46295" x="6510338" y="2455863"/>
          <p14:tracePt t="46311" x="6483350" y="2517775"/>
          <p14:tracePt t="46329" x="6483350" y="2581275"/>
          <p14:tracePt t="46346" x="6483350" y="2679700"/>
          <p14:tracePt t="46362" x="6483350" y="2732088"/>
          <p14:tracePt t="46378" x="6483350" y="2768600"/>
          <p14:tracePt t="46395" x="6483350" y="2813050"/>
          <p14:tracePt t="46412" x="6483350" y="2874963"/>
          <p14:tracePt t="46428" x="6483350" y="2919413"/>
          <p14:tracePt t="46445" x="6483350" y="2938463"/>
          <p14:tracePt t="46461" x="6483350" y="2955925"/>
          <p14:tracePt t="46478" x="6483350" y="2965450"/>
          <p14:tracePt t="46511" x="6483350" y="2973388"/>
          <p14:tracePt t="46528" x="6483350" y="3009900"/>
          <p14:tracePt t="46545" x="6465888" y="3062288"/>
          <p14:tracePt t="46562" x="6456363" y="3089275"/>
          <p14:tracePt t="46578" x="6419850" y="3133725"/>
          <p14:tracePt t="46595" x="6394450" y="3170238"/>
          <p14:tracePt t="46611" x="6357938" y="3205163"/>
          <p14:tracePt t="46628" x="6296025" y="3251200"/>
          <p14:tracePt t="46645" x="6242050" y="3276600"/>
          <p14:tracePt t="46662" x="6197600" y="3286125"/>
          <p14:tracePt t="46678" x="6143625" y="3313113"/>
          <p14:tracePt t="46695" x="6081713" y="3348038"/>
          <p14:tracePt t="46711" x="6045200" y="3384550"/>
          <p14:tracePt t="46728" x="5991225" y="3411538"/>
          <p14:tracePt t="46746" x="5902325" y="3455988"/>
          <p14:tracePt t="46762" x="5830888" y="3500438"/>
          <p14:tracePt t="46778" x="5776913" y="3509963"/>
          <p14:tracePt t="46795" x="5680075" y="3544888"/>
          <p14:tracePt t="46811" x="5473700" y="3652838"/>
          <p14:tracePt t="46828" x="5348288" y="3660775"/>
          <p14:tracePt t="46845" x="5232400" y="3687763"/>
          <p14:tracePt t="46862" x="5153025" y="3724275"/>
          <p14:tracePt t="46878" x="5143500" y="3724275"/>
          <p14:tracePt t="46895" x="5133975" y="3732213"/>
          <p14:tracePt t="46911" x="5099050" y="3741738"/>
          <p14:tracePt t="46928" x="5045075" y="3751263"/>
          <p14:tracePt t="46945" x="4983163" y="3776663"/>
          <p14:tracePt t="46962" x="4822825" y="3813175"/>
          <p14:tracePt t="46978" x="4687888" y="3822700"/>
          <p14:tracePt t="46995" x="4537075" y="3857625"/>
          <p14:tracePt t="47011" x="4402138" y="3884613"/>
          <p14:tracePt t="47028" x="4224338" y="3938588"/>
          <p14:tracePt t="47045" x="3973513" y="3990975"/>
          <p14:tracePt t="47062" x="3795713" y="4054475"/>
          <p14:tracePt t="47078" x="3608388" y="4098925"/>
          <p14:tracePt t="47095" x="3482975" y="4133850"/>
          <p14:tracePt t="47111" x="3357563" y="4179888"/>
          <p14:tracePt t="47128" x="3295650" y="4179888"/>
          <p14:tracePt t="47145" x="3286125" y="4179888"/>
          <p14:tracePt t="47178" x="3268663" y="4187825"/>
          <p14:tracePt t="47354" x="3241675" y="4187825"/>
          <p14:tracePt t="47402" x="3295650" y="4179888"/>
          <p14:tracePt t="47410" x="3348038" y="4143375"/>
          <p14:tracePt t="47417" x="3402013" y="4143375"/>
          <p14:tracePt t="47428" x="3446463" y="4116388"/>
          <p14:tracePt t="47445" x="3490913" y="4108450"/>
          <p14:tracePt t="47461" x="3500438" y="4108450"/>
          <p14:tracePt t="47478" x="3544888" y="4098925"/>
          <p14:tracePt t="47495" x="3581400" y="4081463"/>
          <p14:tracePt t="47511" x="3616325" y="4081463"/>
          <p14:tracePt t="47528" x="3741738" y="4054475"/>
          <p14:tracePt t="47546" x="3983038" y="4054475"/>
          <p14:tracePt t="47562" x="4251325" y="4054475"/>
          <p14:tracePt t="47578" x="4491038" y="4054475"/>
          <p14:tracePt t="47595" x="4660900" y="4054475"/>
          <p14:tracePt t="47611" x="4724400" y="4054475"/>
          <p14:tracePt t="47628" x="4751388" y="4054475"/>
          <p14:tracePt t="47674" x="4768850" y="4054475"/>
          <p14:tracePt t="47681" x="4776788" y="4054475"/>
          <p14:tracePt t="47695" x="4795838" y="4044950"/>
          <p14:tracePt t="47711" x="4830763" y="4044950"/>
          <p14:tracePt t="47728" x="4894263" y="4044950"/>
          <p14:tracePt t="47746" x="4946650" y="4027488"/>
          <p14:tracePt t="47761" x="4965700" y="4027488"/>
          <p14:tracePt t="47778" x="4983163" y="4027488"/>
          <p14:tracePt t="47795" x="5000625" y="4017963"/>
          <p14:tracePt t="47828" x="5027613" y="4017963"/>
          <p14:tracePt t="47845" x="5062538" y="4000500"/>
          <p14:tracePt t="47861" x="5081588" y="4000500"/>
          <p14:tracePt t="47878" x="5108575" y="3990975"/>
          <p14:tracePt t="47911" x="5126038" y="3990975"/>
          <p14:tracePt t="47928" x="5133975" y="3990975"/>
          <p14:tracePt t="47962" x="5160963" y="3973513"/>
          <p14:tracePt t="48009" x="5180013" y="3973513"/>
          <p14:tracePt t="48441" x="5187950" y="3973513"/>
          <p14:tracePt t="48450" x="5214938" y="3965575"/>
          <p14:tracePt t="48461" x="5268913" y="3965575"/>
          <p14:tracePt t="48478" x="5527675" y="3938588"/>
          <p14:tracePt t="48495" x="5795963" y="3938588"/>
          <p14:tracePt t="48511" x="6062663" y="3902075"/>
          <p14:tracePt t="48528" x="6348413" y="3875088"/>
          <p14:tracePt t="48546" x="6589713" y="3813175"/>
          <p14:tracePt t="48561" x="6643688" y="3795713"/>
          <p14:tracePt t="48578" x="6653213" y="3759200"/>
          <p14:tracePt t="48595" x="6661150" y="3714750"/>
          <p14:tracePt t="48611" x="6688138" y="3679825"/>
          <p14:tracePt t="48628" x="6697663" y="3643313"/>
          <p14:tracePt t="48645" x="6705600" y="3598863"/>
          <p14:tracePt t="48661" x="6759575" y="3517900"/>
          <p14:tracePt t="48678" x="6858000" y="3375025"/>
          <p14:tracePt t="48695" x="6983413" y="3179763"/>
          <p14:tracePt t="48711" x="7116763" y="3027363"/>
          <p14:tracePt t="48728" x="7313613" y="2830513"/>
          <p14:tracePt t="48746" x="7581900" y="2643188"/>
          <p14:tracePt t="48762" x="7991475" y="2401888"/>
          <p14:tracePt t="48778" x="8205788" y="2295525"/>
          <p14:tracePt t="48795" x="8277225" y="2241550"/>
          <p14:tracePt t="48811" x="8286750" y="2232025"/>
          <p14:tracePt t="48828" x="8286750" y="2312988"/>
          <p14:tracePt t="48890" x="8269288" y="2312988"/>
          <p14:tracePt t="48977" x="8259763" y="2312988"/>
          <p14:tracePt t="48994" x="8259763" y="2303463"/>
          <p14:tracePt t="49002" x="8259763" y="2276475"/>
          <p14:tracePt t="49011" x="8259763" y="2259013"/>
          <p14:tracePt t="49028" x="8259763" y="2241550"/>
          <p14:tracePt t="49045" x="8259763" y="2214563"/>
          <p14:tracePt t="49061" x="8251825" y="2187575"/>
          <p14:tracePt t="49095" x="8215313" y="2187575"/>
          <p14:tracePt t="49111" x="8197850" y="2187575"/>
          <p14:tracePt t="49128" x="8153400" y="2187575"/>
          <p14:tracePt t="49145" x="8116888" y="2187575"/>
          <p14:tracePt t="49161" x="8081963" y="2179638"/>
          <p14:tracePt t="49178" x="8027988" y="2170113"/>
          <p14:tracePt t="49195" x="7939088" y="2170113"/>
          <p14:tracePt t="49211" x="7875588" y="2152650"/>
          <p14:tracePt t="49228" x="7777163" y="2152650"/>
          <p14:tracePt t="49244" x="7634288" y="2152650"/>
          <p14:tracePt t="49261" x="7491413" y="2152650"/>
          <p14:tracePt t="49278" x="7385050" y="2152650"/>
          <p14:tracePt t="49295" x="7304088" y="2152650"/>
          <p14:tracePt t="49311" x="7286625" y="2152650"/>
          <p14:tracePt t="49328" x="7251700" y="2152650"/>
          <p14:tracePt t="49762" x="7269163" y="2143125"/>
          <p14:tracePt t="49769" x="7277100" y="2133600"/>
          <p14:tracePt t="49779" x="7286625" y="2133600"/>
          <p14:tracePt t="49795" x="7304088" y="2133600"/>
          <p14:tracePt t="49811" x="7340600" y="2133600"/>
          <p14:tracePt t="49828" x="7348538" y="2133600"/>
          <p14:tracePt t="49844" x="7358063" y="2133600"/>
          <p14:tracePt t="49861" x="7367588" y="2133600"/>
          <p14:tracePt t="49878" x="7394575" y="2133600"/>
          <p14:tracePt t="49895" x="7412038" y="2133600"/>
          <p14:tracePt t="49911" x="7456488" y="2133600"/>
          <p14:tracePt t="49928" x="7473950" y="2133600"/>
          <p14:tracePt t="49945" x="7537450" y="2133600"/>
          <p14:tracePt t="49962" x="7616825" y="2133600"/>
          <p14:tracePt t="49978" x="7626350" y="2133600"/>
          <p14:tracePt t="49995" x="7634288" y="2133600"/>
          <p14:tracePt t="50049" x="7643813" y="2133600"/>
          <p14:tracePt t="50089" x="7670800" y="2133600"/>
          <p14:tracePt t="50234" x="7680325" y="2133600"/>
          <p14:tracePt t="50321" x="7688263" y="2133600"/>
          <p14:tracePt t="50337" x="7697788" y="2133600"/>
          <p14:tracePt t="50354" x="7732713" y="2116138"/>
          <p14:tracePt t="50409" x="7742238" y="2108200"/>
          <p14:tracePt t="50529" x="7751763" y="2098675"/>
          <p14:tracePt t="50545" x="7751763" y="2089150"/>
          <p14:tracePt t="50578" x="7751763" y="2071688"/>
          <p14:tracePt t="50594" x="7742238" y="2071688"/>
          <p14:tracePt t="50602" x="7732713" y="2071688"/>
          <p14:tracePt t="50618" x="7724775" y="2071688"/>
          <p14:tracePt t="50628" x="7697788" y="2071688"/>
          <p14:tracePt t="50658" x="7688263" y="2071688"/>
          <p14:tracePt t="50674" x="7680325" y="2071688"/>
          <p14:tracePt t="50681" x="7670800" y="2071688"/>
          <p14:tracePt t="50694" x="7643813" y="2071688"/>
          <p14:tracePt t="50711" x="7626350" y="2071688"/>
          <p14:tracePt t="50728" x="7616825" y="2071688"/>
          <p14:tracePt t="50745" x="7581900" y="2071688"/>
          <p14:tracePt t="50762" x="7572375" y="2071688"/>
          <p14:tracePt t="50825" x="7562850" y="2071688"/>
          <p14:tracePt t="50873" x="7545388" y="2071688"/>
          <p14:tracePt t="50889" x="7527925" y="2071688"/>
          <p14:tracePt t="51025" x="7518400" y="2071688"/>
          <p14:tracePt t="51049" x="7518400" y="2081213"/>
          <p14:tracePt t="51058" x="7518400" y="2089150"/>
          <p14:tracePt t="51073" x="7518400" y="2108200"/>
          <p14:tracePt t="51082" x="7518400" y="2133600"/>
          <p14:tracePt t="51094" x="7518400" y="2143125"/>
          <p14:tracePt t="51111" x="7518400" y="2179638"/>
          <p14:tracePt t="51128" x="7518400" y="2187575"/>
          <p14:tracePt t="51144" x="7518400" y="2214563"/>
          <p14:tracePt t="51161" x="7537450" y="2241550"/>
          <p14:tracePt t="51178" x="7545388" y="2251075"/>
          <p14:tracePt t="51194" x="7581900" y="2303463"/>
          <p14:tracePt t="51211" x="7599363" y="2322513"/>
          <p14:tracePt t="51228" x="7634288" y="2366963"/>
          <p14:tracePt t="51244" x="7661275" y="2401888"/>
          <p14:tracePt t="51261" x="7680325" y="2419350"/>
          <p14:tracePt t="51278" x="7688263" y="2428875"/>
          <p14:tracePt t="51295" x="7715250" y="2455863"/>
          <p14:tracePt t="51457" x="7732713" y="2455863"/>
          <p14:tracePt t="51578" x="7732713" y="2438400"/>
          <p14:tracePt t="51594" x="7724775" y="2419350"/>
          <p14:tracePt t="51601" x="7705725" y="2411413"/>
          <p14:tracePt t="51611" x="7688263" y="2401888"/>
          <p14:tracePt t="51628" x="7643813" y="2374900"/>
          <p14:tracePt t="51644" x="7626350" y="2374900"/>
          <p14:tracePt t="51661" x="7599363" y="2357438"/>
          <p14:tracePt t="51678" x="7589838" y="2357438"/>
          <p14:tracePt t="51695" x="7572375" y="2357438"/>
          <p14:tracePt t="51711" x="7545388" y="2357438"/>
          <p14:tracePt t="51713" x="7537450" y="2357438"/>
          <p14:tracePt t="51744" x="7527925" y="2357438"/>
          <p14:tracePt t="51762" x="7473950" y="2357438"/>
          <p14:tracePt t="51778" x="7439025" y="2357438"/>
          <p14:tracePt t="51795" x="7419975" y="2357438"/>
          <p14:tracePt t="51828" x="7412038" y="2357438"/>
          <p14:tracePt t="51844" x="7394575" y="2357438"/>
          <p14:tracePt t="51861" x="7385050" y="2357438"/>
          <p14:tracePt t="51881" x="7375525" y="2366963"/>
          <p14:tracePt t="51905" x="7367588" y="2374900"/>
          <p14:tracePt t="51921" x="7367588" y="2384425"/>
          <p14:tracePt t="51945" x="7367588" y="2393950"/>
          <p14:tracePt t="51977" x="7367588" y="2401888"/>
          <p14:tracePt t="52017" x="7367588" y="2411413"/>
          <p14:tracePt t="52033" x="7375525" y="2428875"/>
          <p14:tracePt t="52049" x="7402513" y="2438400"/>
          <p14:tracePt t="52058" x="7412038" y="2446338"/>
          <p14:tracePt t="52065" x="7419975" y="2446338"/>
          <p14:tracePt t="52078" x="7446963" y="2446338"/>
          <p14:tracePt t="52094" x="7483475" y="2455863"/>
          <p14:tracePt t="52111" x="7500938" y="2455863"/>
          <p14:tracePt t="52128" x="7527925" y="2473325"/>
          <p14:tracePt t="52145" x="7545388" y="2473325"/>
          <p14:tracePt t="52162" x="7581900" y="2473325"/>
          <p14:tracePt t="52178" x="7589838" y="2473325"/>
          <p14:tracePt t="52195" x="7599363" y="2473325"/>
          <p14:tracePt t="52211" x="7643813" y="2473325"/>
          <p14:tracePt t="52228" x="7661275" y="2473325"/>
          <p14:tracePt t="52244" x="7680325" y="2473325"/>
          <p14:tracePt t="52261" x="7715250" y="2473325"/>
          <p14:tracePt t="52294" x="7742238" y="2473325"/>
          <p14:tracePt t="52577" x="7751763" y="2473325"/>
          <p14:tracePt t="52586" x="7751763" y="2455863"/>
          <p14:tracePt t="52609" x="7751763" y="2446338"/>
          <p14:tracePt t="52906" x="7732713" y="2438400"/>
          <p14:tracePt t="53082" x="7724775" y="2419350"/>
          <p14:tracePt t="53097" x="7724775" y="2411413"/>
          <p14:tracePt t="53106" x="7724775" y="2393950"/>
          <p14:tracePt t="53113" x="7724775" y="2384425"/>
          <p14:tracePt t="53128" x="7705725" y="2366963"/>
          <p14:tracePt t="53145" x="7705725" y="2339975"/>
          <p14:tracePt t="53162" x="7688263" y="2286000"/>
          <p14:tracePt t="53178" x="7688263" y="2276475"/>
          <p14:tracePt t="53195" x="7688263" y="2241550"/>
          <p14:tracePt t="53212" x="7688263" y="2232025"/>
          <p14:tracePt t="53228" x="7680325" y="2224088"/>
          <p14:tracePt t="53258" x="7680325" y="2197100"/>
          <p14:tracePt t="53282" x="7680325" y="2187575"/>
          <p14:tracePt t="53338" x="7680325" y="2179638"/>
          <p14:tracePt t="53354" x="7680325" y="2170113"/>
          <p14:tracePt t="53362" x="7680325" y="2152650"/>
          <p14:tracePt t="53369" x="7680325" y="2143125"/>
          <p14:tracePt t="53379" x="7680325" y="2125663"/>
          <p14:tracePt t="53402" x="7680325" y="2116138"/>
          <p14:tracePt t="53434" x="7680325" y="2098675"/>
          <p14:tracePt t="53466" x="7680325" y="2089150"/>
          <p14:tracePt t="53490" x="7680325" y="2081213"/>
          <p14:tracePt t="53506" x="7680325" y="2062163"/>
          <p14:tracePt t="53522" x="7680325" y="2044700"/>
          <p14:tracePt t="53537" x="7670800" y="2017713"/>
          <p14:tracePt t="53585" x="7643813" y="2009775"/>
          <p14:tracePt t="53594" x="7634288" y="2009775"/>
          <p14:tracePt t="53602" x="7626350" y="2009775"/>
          <p14:tracePt t="53618" x="7599363" y="2009775"/>
          <p14:tracePt t="53633" x="7589838" y="2009775"/>
          <p14:tracePt t="53649" x="7581900" y="2009775"/>
          <p14:tracePt t="53661" x="7572375" y="2000250"/>
          <p14:tracePt t="53697" x="7545388" y="2000250"/>
          <p14:tracePt t="53722" x="7537450" y="2000250"/>
          <p14:tracePt t="53729" x="7518400" y="2000250"/>
          <p14:tracePt t="53745" x="7510463" y="2009775"/>
          <p14:tracePt t="53754" x="7500938" y="2017713"/>
          <p14:tracePt t="53762" x="7483475" y="2027238"/>
          <p14:tracePt t="53779" x="7473950" y="2044700"/>
          <p14:tracePt t="53826" x="7466013" y="2054225"/>
          <p14:tracePt t="53834" x="7466013" y="2062163"/>
          <p14:tracePt t="53850" x="7466013" y="2071688"/>
          <p14:tracePt t="53873" x="7466013" y="2081213"/>
          <p14:tracePt t="53889" x="7466013" y="2089150"/>
          <p14:tracePt t="53906" x="7466013" y="2116138"/>
          <p14:tracePt t="53954" x="7466013" y="2125663"/>
          <p14:tracePt t="53962" x="7466013" y="2133600"/>
          <p14:tracePt t="53978" x="7483475" y="2152650"/>
          <p14:tracePt t="54009" x="7491413" y="2170113"/>
          <p14:tracePt t="54018" x="7500938" y="2179638"/>
          <p14:tracePt t="54042" x="7510463" y="2187575"/>
          <p14:tracePt t="54058" x="7518400" y="2197100"/>
          <p14:tracePt t="54073" x="7527925" y="2205038"/>
          <p14:tracePt t="54089" x="7545388" y="2214563"/>
          <p14:tracePt t="54114" x="7554913" y="2224088"/>
          <p14:tracePt t="54153" x="7572375" y="2224088"/>
          <p14:tracePt t="54162" x="7581900" y="2224088"/>
          <p14:tracePt t="54218" x="7589838" y="2224088"/>
          <p14:tracePt t="54234" x="7608888" y="2224088"/>
          <p14:tracePt t="54242" x="7616825" y="2224088"/>
          <p14:tracePt t="54249" x="7626350" y="2224088"/>
          <p14:tracePt t="54289" x="7634288" y="2224088"/>
          <p14:tracePt t="54306" x="7643813" y="2224088"/>
          <p14:tracePt t="54321" x="7653338" y="2224088"/>
          <p14:tracePt t="54338" x="7680325" y="2224088"/>
          <p14:tracePt t="54345" x="7688263" y="2224088"/>
          <p14:tracePt t="54362" x="7697788" y="2224088"/>
          <p14:tracePt t="54378" x="7715250" y="2214563"/>
          <p14:tracePt t="54401" x="7732713" y="2214563"/>
          <p14:tracePt t="54410" x="7742238" y="2214563"/>
          <p14:tracePt t="54418" x="7751763" y="2205038"/>
          <p14:tracePt t="54498" x="7751763" y="2197100"/>
          <p14:tracePt t="54513" x="7759700" y="2187575"/>
          <p14:tracePt t="54562" x="7769225" y="2160588"/>
          <p14:tracePt t="54586" x="7769225" y="2143125"/>
          <p14:tracePt t="54609" x="7769225" y="2125663"/>
          <p14:tracePt t="54618" x="7769225" y="2116138"/>
          <p14:tracePt t="54634" x="7769225" y="2108200"/>
          <p14:tracePt t="54649" x="7769225" y="2089150"/>
          <p14:tracePt t="54673" x="7769225" y="2081213"/>
          <p14:tracePt t="54682" x="7769225" y="2062163"/>
          <p14:tracePt t="54694" x="7769225" y="2054225"/>
          <p14:tracePt t="54711" x="7751763" y="2044700"/>
          <p14:tracePt t="54728" x="7724775" y="2036763"/>
          <p14:tracePt t="54744" x="7688263" y="2017713"/>
          <p14:tracePt t="54761" x="7670800" y="2009775"/>
          <p14:tracePt t="54778" x="7643813" y="2009775"/>
          <p14:tracePt t="54794" x="7634288" y="2009775"/>
          <p14:tracePt t="54811" x="7626350" y="2009775"/>
          <p14:tracePt t="54844" x="7616825" y="2009775"/>
          <p14:tracePt t="54861" x="7581900" y="2009775"/>
          <p14:tracePt t="54878" x="7554913" y="2009775"/>
          <p14:tracePt t="54894" x="7518400" y="2027238"/>
          <p14:tracePt t="54911" x="7510463" y="2036763"/>
          <p14:tracePt t="54928" x="7473950" y="2044700"/>
          <p14:tracePt t="55009" x="7456488" y="2071688"/>
          <p14:tracePt t="55041" x="7456488" y="2081213"/>
          <p14:tracePt t="55058" x="7456488" y="2089150"/>
          <p14:tracePt t="55073" x="7456488" y="2116138"/>
          <p14:tracePt t="55162" x="7466013" y="2133600"/>
          <p14:tracePt t="55185" x="7473950" y="2152650"/>
          <p14:tracePt t="55219" x="7483475" y="2160588"/>
          <p14:tracePt t="55401" x="7500938" y="2160588"/>
          <p14:tracePt t="55449" x="7518400" y="2170113"/>
          <p14:tracePt t="55474" x="7527925" y="2179638"/>
          <p14:tracePt t="55489" x="7537450" y="2187575"/>
          <p14:tracePt t="55545" x="7545388" y="2197100"/>
          <p14:tracePt t="55553" x="7554913" y="2197100"/>
          <p14:tracePt t="55562" x="7562850" y="2197100"/>
          <p14:tracePt t="55579" x="7572375" y="2197100"/>
          <p14:tracePt t="55594" x="7599363" y="2197100"/>
          <p14:tracePt t="55611" x="7608888" y="2197100"/>
          <p14:tracePt t="55628" x="7616825" y="2197100"/>
          <p14:tracePt t="55644" x="7626350" y="2197100"/>
          <p14:tracePt t="55681" x="7634288" y="2197100"/>
          <p14:tracePt t="55694" x="7661275" y="2197100"/>
          <p14:tracePt t="55711" x="7688263" y="2179638"/>
          <p14:tracePt t="55728" x="7705725" y="2160588"/>
          <p14:tracePt t="55745" x="7724775" y="2152650"/>
          <p14:tracePt t="55761" x="7759700" y="2116138"/>
          <p14:tracePt t="55834" x="7759700" y="2108200"/>
          <p14:tracePt t="55857" x="7759700" y="2081213"/>
          <p14:tracePt t="55889" x="7759700" y="2071688"/>
          <p14:tracePt t="55938" x="7759700" y="2062163"/>
          <p14:tracePt t="55945" x="7759700" y="2054225"/>
          <p14:tracePt t="55961" x="7751763" y="2044700"/>
          <p14:tracePt t="55986" x="7742238" y="2044700"/>
          <p14:tracePt t="56002" x="7732713" y="2044700"/>
          <p14:tracePt t="56018" x="7724775" y="2044700"/>
          <p14:tracePt t="56041" x="7697788" y="2044700"/>
          <p14:tracePt t="56057" x="7688263" y="2044700"/>
          <p14:tracePt t="56073" x="7680325" y="2044700"/>
          <p14:tracePt t="56089" x="7670800" y="2044700"/>
          <p14:tracePt t="56097" x="7634288" y="2044700"/>
          <p14:tracePt t="56111" x="7626350" y="2044700"/>
          <p14:tracePt t="56128" x="7616825" y="2044700"/>
          <p14:tracePt t="56144" x="7589838" y="2044700"/>
          <p14:tracePt t="56162" x="7581900" y="2044700"/>
          <p14:tracePt t="56234" x="7572375" y="2044700"/>
          <p14:tracePt t="56249" x="7562850" y="2044700"/>
          <p14:tracePt t="56257" x="7554913" y="2044700"/>
          <p14:tracePt t="56273" x="7554913" y="2054225"/>
          <p14:tracePt t="56297" x="7527925" y="2081213"/>
          <p14:tracePt t="56337" x="7527925" y="2089150"/>
          <p14:tracePt t="56345" x="7527925" y="2108200"/>
          <p14:tracePt t="56361" x="7527925" y="2116138"/>
          <p14:tracePt t="56369" x="7527925" y="2125663"/>
          <p14:tracePt t="56379" x="7527925" y="2152650"/>
          <p14:tracePt t="56395" x="7527925" y="2197100"/>
          <p14:tracePt t="56411" x="7527925" y="2286000"/>
          <p14:tracePt t="56428" x="7527925" y="2384425"/>
          <p14:tracePt t="56444" x="7527925" y="2544763"/>
          <p14:tracePt t="56461" x="7562850" y="2751138"/>
          <p14:tracePt t="56478" x="7616825" y="2955925"/>
          <p14:tracePt t="56495" x="7643813" y="3027363"/>
          <p14:tracePt t="56511" x="7688263" y="3089275"/>
          <p14:tracePt t="56528" x="7715250" y="3098800"/>
          <p14:tracePt t="56561" x="7732713" y="3098800"/>
          <p14:tracePt t="56681" x="7742238" y="3098800"/>
          <p14:tracePt t="56698" x="7751763" y="3098800"/>
          <p14:tracePt t="56706" x="7769225" y="3089275"/>
          <p14:tracePt t="56714" x="7786688" y="3089275"/>
          <p14:tracePt t="56728" x="7796213" y="3071813"/>
          <p14:tracePt t="56744" x="7804150" y="3062288"/>
          <p14:tracePt t="56761" x="7813675" y="3017838"/>
          <p14:tracePt t="56778" x="7813675" y="3009900"/>
          <p14:tracePt t="56794" x="7813675" y="2982913"/>
          <p14:tracePt t="56811" x="7813675" y="2946400"/>
          <p14:tracePt t="56828" x="7813675" y="2911475"/>
          <p14:tracePt t="56844" x="7786688" y="2857500"/>
          <p14:tracePt t="56861" x="7769225" y="2830513"/>
          <p14:tracePt t="56878" x="7769225" y="2822575"/>
          <p14:tracePt t="56894" x="7759700" y="2803525"/>
          <p14:tracePt t="56911" x="7759700" y="2795588"/>
          <p14:tracePt t="56928" x="7759700" y="2768600"/>
          <p14:tracePt t="56944" x="7742238" y="2751138"/>
          <p14:tracePt t="56961" x="7732713" y="2741613"/>
          <p14:tracePt t="56978" x="7724775" y="2724150"/>
          <p14:tracePt t="56994" x="7715250" y="2705100"/>
          <p14:tracePt t="57011" x="7715250" y="2697163"/>
          <p14:tracePt t="57044" x="7705725" y="2687638"/>
          <p14:tracePt t="57065" x="7697788" y="2687638"/>
          <p14:tracePt t="57114" x="7688263" y="2687638"/>
          <p14:tracePt t="57121" x="7670800" y="2687638"/>
          <p14:tracePt t="57137" x="7661275" y="2687638"/>
          <p14:tracePt t="57153" x="7643813" y="2687638"/>
          <p14:tracePt t="57178" x="7634288" y="2687638"/>
          <p14:tracePt t="57194" x="7626350" y="2687638"/>
          <p14:tracePt t="57313" x="7608888" y="2687638"/>
          <p14:tracePt t="57338" x="7589838" y="2687638"/>
          <p14:tracePt t="57353" x="7581900" y="2687638"/>
          <p14:tracePt t="57426" x="7572375" y="2687638"/>
          <p14:tracePt t="57441" x="7562850" y="2687638"/>
          <p14:tracePt t="57465" x="7545388" y="2697163"/>
          <p14:tracePt t="57514" x="7545388" y="2714625"/>
          <p14:tracePt t="57538" x="7545388" y="2724150"/>
          <p14:tracePt t="57554" x="7545388" y="2759075"/>
          <p14:tracePt t="57578" x="7545388" y="2768600"/>
          <p14:tracePt t="57626" x="7545388" y="2776538"/>
          <p14:tracePt t="57657" x="7545388" y="2795588"/>
          <p14:tracePt t="57682" x="7545388" y="2803525"/>
          <p14:tracePt t="57706" x="7554913" y="2822575"/>
          <p14:tracePt t="57730" x="7562850" y="2830513"/>
          <p14:tracePt t="57753" x="7572375" y="2830513"/>
          <p14:tracePt t="57769" x="7589838" y="2840038"/>
          <p14:tracePt t="57809" x="7616825" y="2840038"/>
          <p14:tracePt t="57818" x="7626350" y="2840038"/>
          <p14:tracePt t="57827" x="7634288" y="2840038"/>
          <p14:tracePt t="57844" x="7661275" y="2857500"/>
          <p14:tracePt t="57878" x="7670800" y="2857500"/>
          <p14:tracePt t="57914" x="7680325" y="2857500"/>
          <p14:tracePt t="57921" x="7688263" y="2857500"/>
          <p14:tracePt t="57937" x="7724775" y="2857500"/>
          <p14:tracePt t="57954" x="7732713" y="2857500"/>
          <p14:tracePt t="57969" x="7742238" y="2857500"/>
          <p14:tracePt t="58025" x="7751763" y="2857500"/>
          <p14:tracePt t="58042" x="7786688" y="2857500"/>
          <p14:tracePt t="58065" x="7796213" y="2847975"/>
          <p14:tracePt t="58089" x="7804150" y="2822575"/>
          <p14:tracePt t="58097" x="7804150" y="2813050"/>
          <p14:tracePt t="58105" x="7804150" y="2803525"/>
          <p14:tracePt t="58121" x="7804150" y="2795588"/>
          <p14:tracePt t="58145" x="7804150" y="2768600"/>
          <p14:tracePt t="58169" x="7804150" y="2759075"/>
          <p14:tracePt t="58178" x="7804150" y="2751138"/>
          <p14:tracePt t="58194" x="7804150" y="2714625"/>
          <p14:tracePt t="58210" x="7804150" y="2705100"/>
          <p14:tracePt t="58218" x="7796213" y="2687638"/>
          <p14:tracePt t="58234" x="7786688" y="2679700"/>
          <p14:tracePt t="58244" x="7777163" y="2660650"/>
          <p14:tracePt t="58261" x="7759700" y="2652713"/>
          <p14:tracePt t="58278" x="7742238" y="2643188"/>
          <p14:tracePt t="58294" x="7724775" y="2643188"/>
          <p14:tracePt t="58311" x="7697788" y="2633663"/>
          <p14:tracePt t="58328" x="7680325" y="2633663"/>
          <p14:tracePt t="58344" x="7670800" y="2633663"/>
          <p14:tracePt t="58362" x="7634288" y="2633663"/>
          <p14:tracePt t="58378" x="7626350" y="2633663"/>
          <p14:tracePt t="58394" x="7616825" y="2633663"/>
          <p14:tracePt t="58411" x="7599363" y="2633663"/>
          <p14:tracePt t="58427" x="7581900" y="2633663"/>
          <p14:tracePt t="58444" x="7562850" y="2633663"/>
          <p14:tracePt t="58461" x="7518400" y="2643188"/>
          <p14:tracePt t="58494" x="7510463" y="2652713"/>
          <p14:tracePt t="58511" x="7500938" y="2670175"/>
          <p14:tracePt t="58527" x="7491413" y="2679700"/>
          <p14:tracePt t="58545" x="7456488" y="2705100"/>
          <p14:tracePt t="58562" x="7439025" y="2724150"/>
          <p14:tracePt t="58578" x="7429500" y="2732088"/>
          <p14:tracePt t="58594" x="7419975" y="2741613"/>
          <p14:tracePt t="58611" x="7412038" y="2751138"/>
          <p14:tracePt t="58658" x="7412038" y="2759075"/>
          <p14:tracePt t="58689" x="7412038" y="2768600"/>
          <p14:tracePt t="58698" x="7412038" y="2795588"/>
          <p14:tracePt t="58729" x="7412038" y="2803525"/>
          <p14:tracePt t="58753" x="7412038" y="2822575"/>
          <p14:tracePt t="58769" x="7419975" y="2822575"/>
          <p14:tracePt t="58778" x="7429500" y="2822575"/>
          <p14:tracePt t="58786" x="7439025" y="2822575"/>
          <p14:tracePt t="58795" x="7446963" y="2830513"/>
          <p14:tracePt t="58811" x="7473950" y="2830513"/>
          <p14:tracePt t="58828" x="7483475" y="2830513"/>
          <p14:tracePt t="58844" x="7500938" y="2830513"/>
          <p14:tracePt t="58861" x="7527925" y="2847975"/>
          <p14:tracePt t="58878" x="7537450" y="2857500"/>
          <p14:tracePt t="58894" x="7554913" y="2867025"/>
          <p14:tracePt t="58911" x="7572375" y="2867025"/>
          <p14:tracePt t="58927" x="7581900" y="2867025"/>
          <p14:tracePt t="58944" x="7626350" y="2867025"/>
          <p14:tracePt t="58961" x="7670800" y="2867025"/>
          <p14:tracePt t="58978" x="7680325" y="2867025"/>
          <p14:tracePt t="58994" x="7688263" y="2867025"/>
          <p14:tracePt t="59011" x="7697788" y="2867025"/>
          <p14:tracePt t="59058" x="7724775" y="2867025"/>
          <p14:tracePt t="59065" x="7732713" y="2857500"/>
          <p14:tracePt t="59081" x="7742238" y="2847975"/>
          <p14:tracePt t="59098" x="7742238" y="2822575"/>
          <p14:tracePt t="59111" x="7742238" y="2813050"/>
          <p14:tracePt t="59128" x="7742238" y="2803525"/>
          <p14:tracePt t="59144" x="7742238" y="2768600"/>
          <p14:tracePt t="59161" x="7742238" y="2759075"/>
          <p14:tracePt t="59178" x="7742238" y="2751138"/>
          <p14:tracePt t="59194" x="7742238" y="2741613"/>
          <p14:tracePt t="59212" x="7742238" y="2714625"/>
          <p14:tracePt t="59241" x="7742238" y="2705100"/>
          <p14:tracePt t="59249" x="7742238" y="2697163"/>
          <p14:tracePt t="59282" x="7724775" y="2697163"/>
          <p14:tracePt t="59305" x="7697788" y="2697163"/>
          <p14:tracePt t="59321" x="7670800" y="2705100"/>
          <p14:tracePt t="59353" x="7661275" y="2714625"/>
          <p14:tracePt t="59777" x="7653338" y="2724150"/>
          <p14:tracePt t="59794" x="7643813" y="2732088"/>
          <p14:tracePt t="59802" x="7616825" y="2741613"/>
          <p14:tracePt t="59811" x="7608888" y="2751138"/>
          <p14:tracePt t="59828" x="7554913" y="2768600"/>
          <p14:tracePt t="59844" x="7500938" y="2776538"/>
          <p14:tracePt t="59861" x="7456488" y="2776538"/>
          <p14:tracePt t="59878" x="7402513" y="2776538"/>
          <p14:tracePt t="59894" x="7358063" y="2776538"/>
          <p14:tracePt t="59911" x="7286625" y="2724150"/>
          <p14:tracePt t="59928" x="7232650" y="2643188"/>
          <p14:tracePt t="59944" x="7170738" y="2571750"/>
          <p14:tracePt t="59961" x="7062788" y="2500313"/>
          <p14:tracePt t="59978" x="7037388" y="2482850"/>
          <p14:tracePt t="60034" x="7027863" y="2473325"/>
          <p14:tracePt t="60193" x="7027863" y="2455863"/>
          <p14:tracePt t="60281" x="7027863" y="2446338"/>
          <p14:tracePt t="60297" x="7027863" y="2438400"/>
          <p14:tracePt t="60322" x="7037388" y="2419350"/>
          <p14:tracePt t="60361" x="7054850" y="2411413"/>
          <p14:tracePt t="61361" x="7072313" y="2411413"/>
          <p14:tracePt t="61369" x="7081838" y="2411413"/>
          <p14:tracePt t="61385" x="7089775" y="2411413"/>
          <p14:tracePt t="61410" x="7126288" y="2401888"/>
          <p14:tracePt t="61434" x="7134225" y="2393950"/>
          <p14:tracePt t="61450" x="7143750" y="2384425"/>
          <p14:tracePt t="61481" x="7153275" y="2374900"/>
          <p14:tracePt t="61489" x="7161213" y="2374900"/>
          <p14:tracePt t="61497" x="7170738" y="2357438"/>
          <p14:tracePt t="61513" x="7188200" y="2347913"/>
          <p14:tracePt t="61529" x="7197725" y="2330450"/>
          <p14:tracePt t="61553" x="7205663" y="2322513"/>
          <p14:tracePt t="61578" x="7205663" y="2295525"/>
          <p14:tracePt t="61594" x="7205663" y="2286000"/>
          <p14:tracePt t="61602" x="7205663" y="2276475"/>
          <p14:tracePt t="61611" x="7215188" y="2268538"/>
          <p14:tracePt t="61627" x="7224713" y="2259013"/>
          <p14:tracePt t="61644" x="7224713" y="2241550"/>
          <p14:tracePt t="61661" x="7224713" y="2232025"/>
          <p14:tracePt t="61706" x="7224713" y="2224088"/>
          <p14:tracePt t="61714" x="7232650" y="2214563"/>
          <p14:tracePt t="61730" x="7232650" y="2197100"/>
          <p14:tracePt t="61737" x="7232650" y="2187575"/>
          <p14:tracePt t="61753" x="7232650" y="2170113"/>
          <p14:tracePt t="61762" x="7232650" y="2160588"/>
          <p14:tracePt t="61777" x="7232650" y="2143125"/>
          <p14:tracePt t="61795" x="7232650" y="2133600"/>
          <p14:tracePt t="61841" x="7232650" y="2125663"/>
          <p14:tracePt t="61850" x="7251700" y="2108200"/>
          <p14:tracePt t="61977" x="7259638" y="2098675"/>
          <p14:tracePt t="62033" x="7269163" y="2098675"/>
          <p14:tracePt t="62338" x="7277100" y="2098675"/>
          <p14:tracePt t="62354" x="7277100" y="2116138"/>
          <p14:tracePt t="62361" x="7277100" y="2125663"/>
          <p14:tracePt t="62385" x="7277100" y="2133600"/>
          <p14:tracePt t="62394" x="7277100" y="2170113"/>
          <p14:tracePt t="62410" x="7259638" y="2187575"/>
          <p14:tracePt t="62426" x="7259638" y="2205038"/>
          <p14:tracePt t="62434" x="7259638" y="2224088"/>
          <p14:tracePt t="62444" x="7251700" y="2232025"/>
          <p14:tracePt t="62461" x="7251700" y="2241550"/>
          <p14:tracePt t="62477" x="7251700" y="2276475"/>
          <p14:tracePt t="62494" x="7232650" y="2303463"/>
          <p14:tracePt t="62527" x="7232650" y="2339975"/>
          <p14:tracePt t="62544" x="7232650" y="2357438"/>
          <p14:tracePt t="62561" x="7232650" y="2384425"/>
          <p14:tracePt t="62578" x="7224713" y="2401888"/>
          <p14:tracePt t="62594" x="7224713" y="2411413"/>
          <p14:tracePt t="62611" x="7224713" y="2446338"/>
          <p14:tracePt t="62627" x="7224713" y="2455863"/>
          <p14:tracePt t="62644" x="7224713" y="2490788"/>
          <p14:tracePt t="62661" x="7224713" y="2500313"/>
          <p14:tracePt t="62678" x="7224713" y="2509838"/>
          <p14:tracePt t="62711" x="7224713" y="2536825"/>
          <p14:tracePt t="62727" x="7224713" y="2544763"/>
          <p14:tracePt t="62744" x="7224713" y="2562225"/>
          <p14:tracePt t="62762" x="7224713" y="2589213"/>
          <p14:tracePt t="62778" x="7224713" y="2598738"/>
          <p14:tracePt t="62794" x="7224713" y="2608263"/>
          <p14:tracePt t="62811" x="7232650" y="2633663"/>
          <p14:tracePt t="62827" x="7232650" y="2643188"/>
          <p14:tracePt t="62844" x="7232650" y="2652713"/>
          <p14:tracePt t="62861" x="7232650" y="2660650"/>
          <p14:tracePt t="62877" x="7232650" y="2670175"/>
          <p14:tracePt t="62894" x="7232650" y="2697163"/>
          <p14:tracePt t="62911" x="7242175" y="2705100"/>
          <p14:tracePt t="63009" x="7242175" y="2714625"/>
          <p14:tracePt t="63026" x="7242175" y="2724150"/>
          <p14:tracePt t="63081" x="7242175" y="2751138"/>
          <p14:tracePt t="63354" x="7242175" y="2741613"/>
          <p14:tracePt t="63362" x="7242175" y="2724150"/>
          <p14:tracePt t="63369" x="7242175" y="2714625"/>
          <p14:tracePt t="63385" x="7242175" y="2705100"/>
          <p14:tracePt t="63395" x="7242175" y="2697163"/>
          <p14:tracePt t="63411" x="7242175" y="2660650"/>
          <p14:tracePt t="63427" x="7242175" y="2643188"/>
          <p14:tracePt t="63444" x="7242175" y="2608263"/>
          <p14:tracePt t="63461" x="7242175" y="2589213"/>
          <p14:tracePt t="63477" x="7242175" y="2554288"/>
          <p14:tracePt t="63494" x="7242175" y="2527300"/>
          <p14:tracePt t="63511" x="7242175" y="2509838"/>
          <p14:tracePt t="63527" x="7242175" y="2500313"/>
          <p14:tracePt t="63544" x="7242175" y="2490788"/>
          <p14:tracePt t="63561" x="7242175" y="2465388"/>
          <p14:tracePt t="63577" x="7232650" y="2455863"/>
          <p14:tracePt t="63594" x="7232650" y="2446338"/>
          <p14:tracePt t="63611" x="7224713" y="2419350"/>
          <p14:tracePt t="63627" x="7224713" y="2401888"/>
          <p14:tracePt t="63644" x="7224713" y="2393950"/>
          <p14:tracePt t="63661" x="7205663" y="2374900"/>
          <p14:tracePt t="63762" x="7197725" y="2366963"/>
          <p14:tracePt t="63802" x="7188200" y="2366963"/>
          <p14:tracePt t="63818" x="7180263" y="2366963"/>
          <p14:tracePt t="63826" x="7170738" y="2366963"/>
          <p14:tracePt t="63834" x="7161213" y="2366963"/>
          <p14:tracePt t="63844" x="7134225" y="2384425"/>
          <p14:tracePt t="63861" x="7126288" y="2384425"/>
          <p14:tracePt t="63877" x="7099300" y="2393950"/>
          <p14:tracePt t="64465" x="7116763" y="2393950"/>
          <p14:tracePt t="64585" x="7126288" y="2393950"/>
          <p14:tracePt t="64617" x="7153275" y="2393950"/>
          <p14:tracePt t="64626" x="7161213" y="2393950"/>
          <p14:tracePt t="64649" x="7170738" y="2393950"/>
          <p14:tracePt t="64658" x="7180263" y="2401888"/>
          <p14:tracePt t="64729" x="7188200" y="2401888"/>
          <p14:tracePt t="64802" x="7215188" y="2401888"/>
          <p14:tracePt t="64826" x="7224713" y="2401888"/>
          <p14:tracePt t="64898" x="7232650" y="2401888"/>
          <p14:tracePt t="65001" x="7242175" y="2401888"/>
          <p14:tracePt t="65554" x="7277100" y="2401888"/>
          <p14:tracePt t="66705" x="7286625" y="2411413"/>
          <p14:tracePt t="66722" x="7286625" y="2419350"/>
          <p14:tracePt t="66794" x="7286625" y="2438400"/>
          <p14:tracePt t="66810" x="7277100" y="2446338"/>
          <p14:tracePt t="66818" x="7269163" y="2455863"/>
          <p14:tracePt t="66858" x="7259638" y="2465388"/>
          <p14:tracePt t="66873" x="7251700" y="2465388"/>
          <p14:tracePt t="66906" x="7232650" y="2465388"/>
          <p14:tracePt t="66938" x="7224713" y="2473325"/>
          <p14:tracePt t="66953" x="7215188" y="2482850"/>
          <p14:tracePt t="66961" x="7205663" y="2490788"/>
          <p14:tracePt t="66994" x="7197725" y="2509838"/>
          <p14:tracePt t="67018" x="7188200" y="2517775"/>
          <p14:tracePt t="67041" x="7180263" y="2527300"/>
          <p14:tracePt t="67057" x="7161213" y="2536825"/>
          <p14:tracePt t="67082" x="7153275" y="2544763"/>
          <p14:tracePt t="67098" x="7143750" y="2554288"/>
          <p14:tracePt t="67121" x="7134225" y="2554288"/>
          <p14:tracePt t="67138" x="7126288" y="2562225"/>
          <p14:tracePt t="67154" x="7116763" y="2562225"/>
          <p14:tracePt t="67162" x="7108825" y="2581275"/>
          <p14:tracePt t="67178" x="7089775" y="2598738"/>
          <p14:tracePt t="67185" x="7081838" y="2608263"/>
          <p14:tracePt t="67201" x="7072313" y="2616200"/>
          <p14:tracePt t="67212" x="7062788" y="2643188"/>
          <p14:tracePt t="67234" x="7054850" y="2652713"/>
          <p14:tracePt t="67258" x="7045325" y="2660650"/>
          <p14:tracePt t="67273" x="7027863" y="2670175"/>
          <p14:tracePt t="67281" x="7018338" y="2679700"/>
          <p14:tracePt t="67294" x="7010400" y="2697163"/>
          <p14:tracePt t="67314" x="7010400" y="2705100"/>
          <p14:tracePt t="67327" x="7000875" y="2714625"/>
          <p14:tracePt t="67378" x="6973888" y="2732088"/>
          <p14:tracePt t="67385" x="6973888" y="2741613"/>
          <p14:tracePt t="67395" x="6973888" y="2768600"/>
          <p14:tracePt t="67411" x="6965950" y="2813050"/>
          <p14:tracePt t="67428" x="6956425" y="2874963"/>
          <p14:tracePt t="67444" x="6938963" y="2928938"/>
          <p14:tracePt t="67460" x="6938963" y="2965450"/>
          <p14:tracePt t="67477" x="6929438" y="2982913"/>
          <p14:tracePt t="67510" x="6894513" y="2965450"/>
          <p14:tracePt t="67528" x="6867525" y="2946400"/>
          <p14:tracePt t="67544" x="6858000" y="2919413"/>
          <p14:tracePt t="67721" x="6831013" y="2919413"/>
          <p14:tracePt t="67729" x="6831013" y="2911475"/>
          <p14:tracePt t="67802" x="6831013" y="2928938"/>
          <p14:tracePt t="67810" x="6831013" y="2965450"/>
          <p14:tracePt t="67818" x="6831013" y="2990850"/>
          <p14:tracePt t="67827" x="6804025" y="3017838"/>
          <p14:tracePt t="67844" x="6715125" y="3017838"/>
          <p14:tracePt t="67861" x="6608763" y="3009900"/>
          <p14:tracePt t="67877" x="6589713" y="2982913"/>
          <p14:tracePt t="68481" x="6589713" y="2965450"/>
          <p14:tracePt t="68497" x="6599238" y="2965450"/>
          <p14:tracePt t="68513" x="6572250" y="2982913"/>
          <p14:tracePt t="68522" x="6527800" y="3009900"/>
          <p14:tracePt t="68529" x="6456363" y="3027363"/>
          <p14:tracePt t="68602" x="6446838" y="3036888"/>
          <p14:tracePt t="68610" x="6446838" y="3044825"/>
          <p14:tracePt t="68634" x="6438900" y="3071813"/>
          <p14:tracePt t="68650" x="6419850" y="3108325"/>
          <p14:tracePt t="68665" x="6411913" y="3116263"/>
          <p14:tracePt t="68673" x="6402388" y="3125788"/>
          <p14:tracePt t="68689" x="6375400" y="3160713"/>
          <p14:tracePt t="68698" x="6375400" y="3170238"/>
          <p14:tracePt t="68710" x="6357938" y="3205163"/>
          <p14:tracePt t="68727" x="6330950" y="3241675"/>
          <p14:tracePt t="68729" x="6286500" y="3295650"/>
          <p14:tracePt t="68744" x="6276975" y="3313113"/>
          <p14:tracePt t="68760" x="6242050" y="3375025"/>
          <p14:tracePt t="68778" x="6205538" y="3455988"/>
          <p14:tracePt t="68795" x="6197600" y="3517900"/>
          <p14:tracePt t="68810" x="6161088" y="3554413"/>
          <p14:tracePt t="68827" x="6089650" y="3643313"/>
          <p14:tracePt t="68844" x="6000750" y="3741738"/>
          <p14:tracePt t="68860" x="5938838" y="3830638"/>
          <p14:tracePt t="68877" x="5867400" y="3911600"/>
          <p14:tracePt t="68894" x="5751513" y="3990975"/>
          <p14:tracePt t="68910" x="5643563" y="4062413"/>
          <p14:tracePt t="68927" x="5510213" y="4143375"/>
          <p14:tracePt t="68944" x="5367338" y="4224338"/>
          <p14:tracePt t="68960" x="5197475" y="4303713"/>
          <p14:tracePt t="68978" x="4813300" y="4465638"/>
          <p14:tracePt t="68994" x="4643438" y="4465638"/>
          <p14:tracePt t="69010" x="4625975" y="4465638"/>
          <p14:tracePt t="69027" x="4616450" y="4465638"/>
          <p14:tracePt t="69186" x="4616450" y="4473575"/>
          <p14:tracePt t="69202" x="4616450" y="4491038"/>
          <p14:tracePt t="69233" x="4616450" y="4500563"/>
          <p14:tracePt t="69313" x="4625975" y="4510088"/>
          <p14:tracePt t="69474" x="4633913" y="4500563"/>
          <p14:tracePt t="69706" x="4633913" y="4483100"/>
          <p14:tracePt t="69729" x="4633913" y="4465638"/>
          <p14:tracePt t="69841" x="4633913" y="4456113"/>
          <p14:tracePt t="69849" x="4643438" y="4446588"/>
          <p14:tracePt t="69882" x="4652963" y="4438650"/>
          <p14:tracePt t="69913" x="4652963" y="4411663"/>
          <p14:tracePt t="69945" x="4652963" y="4402138"/>
          <p14:tracePt t="69977" x="4652963" y="4394200"/>
          <p14:tracePt t="70042" x="4652963" y="4384675"/>
          <p14:tracePt t="70105" x="4652963" y="4357688"/>
          <p14:tracePt t="70113" x="4652963" y="4348163"/>
          <p14:tracePt t="70249" x="4643438" y="4340225"/>
          <p14:tracePt t="70273" x="4633913" y="4330700"/>
          <p14:tracePt t="70289" x="4625975" y="4330700"/>
          <p14:tracePt t="70305" x="4616450" y="4330700"/>
          <p14:tracePt t="70314" x="4608513" y="4322763"/>
          <p14:tracePt t="70330" x="4589463" y="4322763"/>
          <p14:tracePt t="70344" x="4572000" y="4322763"/>
          <p14:tracePt t="70360" x="4537075" y="4322763"/>
          <p14:tracePt t="70378" x="4510088" y="4322763"/>
          <p14:tracePt t="70394" x="4419600" y="4322763"/>
          <p14:tracePt t="70411" x="4367213" y="4322763"/>
          <p14:tracePt t="70427" x="4303713" y="4322763"/>
          <p14:tracePt t="70444" x="4241800" y="4322763"/>
          <p14:tracePt t="70460" x="4133850" y="4322763"/>
          <p14:tracePt t="70477" x="4125913" y="4322763"/>
          <p14:tracePt t="70494" x="4081463" y="4322763"/>
          <p14:tracePt t="70510" x="4062413" y="4322763"/>
          <p14:tracePt t="70527" x="4027488" y="4322763"/>
          <p14:tracePt t="70544" x="4010025" y="4322763"/>
          <p14:tracePt t="70560" x="3973513" y="4322763"/>
          <p14:tracePt t="70577" x="3965575" y="4322763"/>
          <p14:tracePt t="70594" x="3929063" y="4357688"/>
          <p14:tracePt t="70610" x="3919538" y="4367213"/>
          <p14:tracePt t="70627" x="3884613" y="4384675"/>
          <p14:tracePt t="70644" x="3867150" y="4411663"/>
          <p14:tracePt t="70660" x="3857625" y="4419600"/>
          <p14:tracePt t="70677" x="3830638" y="4465638"/>
          <p14:tracePt t="70694" x="3803650" y="4491038"/>
          <p14:tracePt t="70711" x="3803650" y="4500563"/>
          <p14:tracePt t="70727" x="3795713" y="4527550"/>
          <p14:tracePt t="70744" x="3795713" y="4562475"/>
          <p14:tracePt t="70760" x="3795713" y="4581525"/>
          <p14:tracePt t="70777" x="3795713" y="4608513"/>
          <p14:tracePt t="70794" x="3795713" y="4643438"/>
          <p14:tracePt t="70811" x="3795713" y="4679950"/>
          <p14:tracePt t="70844" x="3795713" y="4687888"/>
          <p14:tracePt t="70860" x="3795713" y="4697413"/>
          <p14:tracePt t="70877" x="3813175" y="4732338"/>
          <p14:tracePt t="70894" x="3830638" y="4751388"/>
          <p14:tracePt t="70910" x="3857625" y="4776788"/>
          <p14:tracePt t="70927" x="3884613" y="4803775"/>
          <p14:tracePt t="70944" x="3919538" y="4840288"/>
          <p14:tracePt t="70960" x="3938588" y="4857750"/>
          <p14:tracePt t="70977" x="3956050" y="4884738"/>
          <p14:tracePt t="70994" x="3973513" y="4902200"/>
          <p14:tracePt t="71011" x="3983038" y="4911725"/>
          <p14:tracePt t="71027" x="4010025" y="4919663"/>
          <p14:tracePt t="71044" x="4054475" y="4946650"/>
          <p14:tracePt t="71060" x="4081463" y="4956175"/>
          <p14:tracePt t="71077" x="4125913" y="4973638"/>
          <p14:tracePt t="71094" x="4187825" y="4983163"/>
          <p14:tracePt t="71110" x="4205288" y="4983163"/>
          <p14:tracePt t="71127" x="4224338" y="4983163"/>
          <p14:tracePt t="71144" x="4241800" y="4983163"/>
          <p14:tracePt t="71160" x="4259263" y="4983163"/>
          <p14:tracePt t="71178" x="4276725" y="4983163"/>
          <p14:tracePt t="71194" x="4295775" y="4983163"/>
          <p14:tracePt t="71211" x="4340225" y="4983163"/>
          <p14:tracePt t="71227" x="4367213" y="4983163"/>
          <p14:tracePt t="71244" x="4394200" y="4983163"/>
          <p14:tracePt t="71260" x="4411663" y="4983163"/>
          <p14:tracePt t="71277" x="4419600" y="4983163"/>
          <p14:tracePt t="71294" x="4438650" y="4983163"/>
          <p14:tracePt t="71310" x="4456113" y="4983163"/>
          <p14:tracePt t="71327" x="4491038" y="4983163"/>
          <p14:tracePt t="71344" x="4527550" y="4956175"/>
          <p14:tracePt t="71360" x="4572000" y="4929188"/>
          <p14:tracePt t="71378" x="4625975" y="4884738"/>
          <p14:tracePt t="71394" x="4633913" y="4875213"/>
          <p14:tracePt t="71427" x="4643438" y="4857750"/>
          <p14:tracePt t="71444" x="4652963" y="4848225"/>
          <p14:tracePt t="71460" x="4687888" y="4822825"/>
          <p14:tracePt t="71477" x="4697413" y="4776788"/>
          <p14:tracePt t="71494" x="4724400" y="4724400"/>
          <p14:tracePt t="71510" x="4741863" y="4679950"/>
          <p14:tracePt t="71527" x="4741863" y="4633913"/>
          <p14:tracePt t="71544" x="4741863" y="4598988"/>
          <p14:tracePt t="71560" x="4741863" y="4545013"/>
          <p14:tracePt t="71577" x="4741863" y="4510088"/>
          <p14:tracePt t="71594" x="4741863" y="4500563"/>
          <p14:tracePt t="71610" x="4732338" y="4473575"/>
          <p14:tracePt t="71627" x="4724400" y="4456113"/>
          <p14:tracePt t="71644" x="4705350" y="4429125"/>
          <p14:tracePt t="71661" x="4687888" y="4419600"/>
          <p14:tracePt t="71677" x="4625975" y="4384675"/>
          <p14:tracePt t="71694" x="4562475" y="4357688"/>
          <p14:tracePt t="71710" x="4483100" y="4322763"/>
          <p14:tracePt t="71727" x="4402138" y="4295775"/>
          <p14:tracePt t="71744" x="4313238" y="4295775"/>
          <p14:tracePt t="71761" x="4232275" y="4295775"/>
          <p14:tracePt t="71778" x="4179888" y="4295775"/>
          <p14:tracePt t="71794" x="4133850" y="4295775"/>
          <p14:tracePt t="71810" x="4071938" y="4295775"/>
          <p14:tracePt t="71827" x="4000500" y="4295775"/>
          <p14:tracePt t="71844" x="3919538" y="4295775"/>
          <p14:tracePt t="71860" x="3857625" y="4340225"/>
          <p14:tracePt t="71877" x="3813175" y="4348163"/>
          <p14:tracePt t="71894" x="3786188" y="4357688"/>
          <p14:tracePt t="71910" x="3768725" y="4357688"/>
          <p14:tracePt t="71927" x="3751263" y="4375150"/>
          <p14:tracePt t="71944" x="3732213" y="4384675"/>
          <p14:tracePt t="71960" x="3705225" y="4411663"/>
          <p14:tracePt t="71978" x="3679825" y="4456113"/>
          <p14:tracePt t="71994" x="3643313" y="4527550"/>
          <p14:tracePt t="72010" x="3633788" y="4562475"/>
          <p14:tracePt t="72027" x="3616325" y="4616450"/>
          <p14:tracePt t="72044" x="3608388" y="4660900"/>
          <p14:tracePt t="72060" x="3581400" y="4697413"/>
          <p14:tracePt t="72077" x="3581400" y="4741863"/>
          <p14:tracePt t="72094" x="3581400" y="4786313"/>
          <p14:tracePt t="72110" x="3581400" y="4830763"/>
          <p14:tracePt t="72127" x="3581400" y="4848225"/>
          <p14:tracePt t="72144" x="3581400" y="4894263"/>
          <p14:tracePt t="72160" x="3608388" y="4956175"/>
          <p14:tracePt t="72178" x="3643313" y="5027613"/>
          <p14:tracePt t="72194" x="3697288" y="5089525"/>
          <p14:tracePt t="72210" x="3714750" y="5116513"/>
          <p14:tracePt t="72227" x="3732213" y="5133975"/>
          <p14:tracePt t="72243" x="3751263" y="5133975"/>
          <p14:tracePt t="72260" x="3759200" y="5143500"/>
          <p14:tracePt t="72277" x="3803650" y="5160963"/>
          <p14:tracePt t="72294" x="3848100" y="5160963"/>
          <p14:tracePt t="72310" x="3929063" y="5160963"/>
          <p14:tracePt t="72327" x="4017963" y="5170488"/>
          <p14:tracePt t="72343" x="4081463" y="5170488"/>
          <p14:tracePt t="72360" x="4108450" y="5187950"/>
          <p14:tracePt t="72377" x="4133850" y="5187950"/>
          <p14:tracePt t="72394" x="4152900" y="5187950"/>
          <p14:tracePt t="72410" x="4170363" y="5187950"/>
          <p14:tracePt t="72427" x="4205288" y="5187950"/>
          <p14:tracePt t="72444" x="4241800" y="5187950"/>
          <p14:tracePt t="72460" x="4303713" y="5187950"/>
          <p14:tracePt t="72477" x="4394200" y="5187950"/>
          <p14:tracePt t="72494" x="4456113" y="5170488"/>
          <p14:tracePt t="72510" x="4491038" y="5160963"/>
          <p14:tracePt t="72544" x="4510088" y="5160963"/>
          <p14:tracePt t="72577" x="4518025" y="5160963"/>
          <p14:tracePt t="72594" x="4537075" y="5160963"/>
          <p14:tracePt t="72610" x="4545013" y="5160963"/>
          <p14:tracePt t="72618" x="4562475" y="5143500"/>
          <p14:tracePt t="72634" x="4572000" y="5143500"/>
          <p14:tracePt t="72643" x="4589463" y="5143500"/>
          <p14:tracePt t="72660" x="4598988" y="5126038"/>
          <p14:tracePt t="72677" x="4616450" y="5126038"/>
          <p14:tracePt t="72694" x="4625975" y="5126038"/>
          <p14:tracePt t="72710" x="4643438" y="5108575"/>
          <p14:tracePt t="72727" x="4679950" y="5062538"/>
          <p14:tracePt t="72744" x="4687888" y="5037138"/>
          <p14:tracePt t="72760" x="4705350" y="4973638"/>
          <p14:tracePt t="72777" x="4714875" y="4929188"/>
          <p14:tracePt t="72794" x="4741863" y="4848225"/>
          <p14:tracePt t="72810" x="4741863" y="4803775"/>
          <p14:tracePt t="72827" x="4751388" y="4741863"/>
          <p14:tracePt t="72843" x="4751388" y="4679950"/>
          <p14:tracePt t="72860" x="4751388" y="4643438"/>
          <p14:tracePt t="72877" x="4751388" y="4598988"/>
          <p14:tracePt t="72894" x="4751388" y="4554538"/>
          <p14:tracePt t="72910" x="4751388" y="4510088"/>
          <p14:tracePt t="72927" x="4741863" y="4491038"/>
          <p14:tracePt t="72943" x="4724400" y="4456113"/>
          <p14:tracePt t="72960" x="4705350" y="4419600"/>
          <p14:tracePt t="72977" x="4670425" y="4402138"/>
          <p14:tracePt t="72994" x="4652963" y="4384675"/>
          <p14:tracePt t="73010" x="4633913" y="4384675"/>
          <p14:tracePt t="73027" x="4581525" y="4367213"/>
          <p14:tracePt t="73044" x="4473575" y="4322763"/>
          <p14:tracePt t="73060" x="4375150" y="4313238"/>
          <p14:tracePt t="73077" x="4303713" y="4303713"/>
          <p14:tracePt t="73094" x="4224338" y="4303713"/>
          <p14:tracePt t="73110" x="4160838" y="4303713"/>
          <p14:tracePt t="73127" x="4071938" y="4303713"/>
          <p14:tracePt t="73144" x="4017963" y="4303713"/>
          <p14:tracePt t="73160" x="3911600" y="4348163"/>
          <p14:tracePt t="73177" x="3776663" y="4438650"/>
          <p14:tracePt t="73194" x="3705225" y="4491038"/>
          <p14:tracePt t="73210" x="3643313" y="4537075"/>
          <p14:tracePt t="73227" x="3633788" y="4572000"/>
          <p14:tracePt t="73244" x="3625850" y="4598988"/>
          <p14:tracePt t="73260" x="3625850" y="4643438"/>
          <p14:tracePt t="73277" x="3625850" y="4687888"/>
          <p14:tracePt t="73294" x="3625850" y="4724400"/>
          <p14:tracePt t="73310" x="3625850" y="4768850"/>
          <p14:tracePt t="73327" x="3625850" y="4830763"/>
          <p14:tracePt t="73344" x="3625850" y="4894263"/>
          <p14:tracePt t="73360" x="3625850" y="4938713"/>
          <p14:tracePt t="73377" x="3625850" y="5000625"/>
          <p14:tracePt t="73394" x="3652838" y="5054600"/>
          <p14:tracePt t="73410" x="3679825" y="5089525"/>
          <p14:tracePt t="73427" x="3714750" y="5116513"/>
          <p14:tracePt t="73444" x="3759200" y="5133975"/>
          <p14:tracePt t="73460" x="3813175" y="5170488"/>
          <p14:tracePt t="73477" x="3875088" y="5170488"/>
          <p14:tracePt t="73494" x="3902075" y="5180013"/>
          <p14:tracePt t="73510" x="3946525" y="5180013"/>
          <p14:tracePt t="73527" x="4000500" y="5180013"/>
          <p14:tracePt t="73544" x="4044950" y="5187950"/>
          <p14:tracePt t="73560" x="4071938" y="5187950"/>
          <p14:tracePt t="73577" x="4116388" y="5214938"/>
          <p14:tracePt t="73594" x="4160838" y="5224463"/>
          <p14:tracePt t="73610" x="4205288" y="5232400"/>
          <p14:tracePt t="73627" x="4214813" y="5232400"/>
          <p14:tracePt t="73644" x="4259263" y="5232400"/>
          <p14:tracePt t="73660" x="4295775" y="5232400"/>
          <p14:tracePt t="73677" x="4330700" y="5232400"/>
          <p14:tracePt t="73694" x="4348163" y="5232400"/>
          <p14:tracePt t="73710" x="4394200" y="5232400"/>
          <p14:tracePt t="73727" x="4419600" y="5232400"/>
          <p14:tracePt t="73744" x="4456113" y="5232400"/>
          <p14:tracePt t="73760" x="4500563" y="5232400"/>
          <p14:tracePt t="73777" x="4562475" y="5214938"/>
          <p14:tracePt t="73794" x="4589463" y="5205413"/>
          <p14:tracePt t="73810" x="4625975" y="5187950"/>
          <p14:tracePt t="73827" x="4633913" y="5180013"/>
          <p14:tracePt t="73844" x="4660900" y="5153025"/>
          <p14:tracePt t="73860" x="4670425" y="5143500"/>
          <p14:tracePt t="73877" x="4679950" y="5099050"/>
          <p14:tracePt t="73894" x="4679950" y="5062538"/>
          <p14:tracePt t="73910" x="4687888" y="5037138"/>
          <p14:tracePt t="73927" x="4687888" y="4991100"/>
          <p14:tracePt t="73944" x="4687888" y="4929188"/>
          <p14:tracePt t="73960" x="4687888" y="4884738"/>
          <p14:tracePt t="73977" x="4687888" y="4840288"/>
          <p14:tracePt t="73994" x="4687888" y="4822825"/>
          <p14:tracePt t="74010" x="4687888" y="4786313"/>
          <p14:tracePt t="74027" x="4687888" y="4759325"/>
          <p14:tracePt t="74044" x="4687888" y="4724400"/>
          <p14:tracePt t="74060" x="4652963" y="4679950"/>
          <p14:tracePt t="74077" x="4643438" y="4643438"/>
          <p14:tracePt t="74094" x="4616450" y="4608513"/>
          <p14:tracePt t="74110" x="4598988" y="4581525"/>
          <p14:tracePt t="74127" x="4589463" y="4562475"/>
          <p14:tracePt t="74144" x="4572000" y="4545013"/>
          <p14:tracePt t="74160" x="4554538" y="4518025"/>
          <p14:tracePt t="74195" x="4537075" y="4510088"/>
          <p14:tracePt t="74210" x="4527550" y="4491038"/>
          <p14:tracePt t="74227" x="4500563" y="4483100"/>
          <p14:tracePt t="74243" x="4456113" y="4483100"/>
          <p14:tracePt t="74260" x="4394200" y="4473575"/>
          <p14:tracePt t="74277" x="4330700" y="4473575"/>
          <p14:tracePt t="74293" x="4295775" y="4456113"/>
          <p14:tracePt t="74310" x="4241800" y="4456113"/>
          <p14:tracePt t="74327" x="4179888" y="4456113"/>
          <p14:tracePt t="74344" x="4071938" y="4456113"/>
          <p14:tracePt t="74360" x="3973513" y="4456113"/>
          <p14:tracePt t="74377" x="3857625" y="4456113"/>
          <p14:tracePt t="74394" x="3803650" y="4465638"/>
          <p14:tracePt t="74411" x="3732213" y="4500563"/>
          <p14:tracePt t="74427" x="3714750" y="4518025"/>
          <p14:tracePt t="74443" x="3697288" y="4527550"/>
          <p14:tracePt t="74460" x="3670300" y="4554538"/>
          <p14:tracePt t="74477" x="3652838" y="4572000"/>
          <p14:tracePt t="74511" x="3625850" y="4633913"/>
          <p14:tracePt t="74527" x="3625850" y="4679950"/>
          <p14:tracePt t="74544" x="3608388" y="4741863"/>
          <p14:tracePt t="74560" x="3608388" y="4803775"/>
          <p14:tracePt t="74577" x="3608388" y="4902200"/>
          <p14:tracePt t="74594" x="3608388" y="4965700"/>
          <p14:tracePt t="74611" x="3616325" y="5027613"/>
          <p14:tracePt t="74627" x="3633788" y="5054600"/>
          <p14:tracePt t="74644" x="3670300" y="5126038"/>
          <p14:tracePt t="74660" x="3724275" y="5170488"/>
          <p14:tracePt t="74677" x="3786188" y="5224463"/>
          <p14:tracePt t="74694" x="3884613" y="5251450"/>
          <p14:tracePt t="74710" x="3946525" y="5259388"/>
          <p14:tracePt t="74727" x="4027488" y="5295900"/>
          <p14:tracePt t="74729" x="4071938" y="5295900"/>
          <p14:tracePt t="74743" x="4116388" y="5295900"/>
          <p14:tracePt t="74761" x="4205288" y="5303838"/>
          <p14:tracePt t="74777" x="4322763" y="5313363"/>
          <p14:tracePt t="74794" x="4384675" y="5313363"/>
          <p14:tracePt t="74810" x="4446588" y="5313363"/>
          <p14:tracePt t="74827" x="4465638" y="5313363"/>
          <p14:tracePt t="74844" x="4510088" y="5303838"/>
          <p14:tracePt t="74877" x="4518025" y="5295900"/>
          <p14:tracePt t="74897" x="4537075" y="5276850"/>
          <p14:tracePt t="74921" x="4545013" y="5268913"/>
          <p14:tracePt t="74930" x="4554538" y="5259388"/>
          <p14:tracePt t="74943" x="4554538" y="5241925"/>
          <p14:tracePt t="74961" x="4572000" y="5205413"/>
          <p14:tracePt t="74978" x="4581525" y="5170488"/>
          <p14:tracePt t="74994" x="4608513" y="5126038"/>
          <p14:tracePt t="75010" x="4616450" y="5081588"/>
          <p14:tracePt t="75027" x="4616450" y="5072063"/>
          <p14:tracePt t="75044" x="4616450" y="5027613"/>
          <p14:tracePt t="75060" x="4633913" y="4991100"/>
          <p14:tracePt t="75077" x="4633913" y="4946650"/>
          <p14:tracePt t="75094" x="4643438" y="4884738"/>
          <p14:tracePt t="75110" x="4643438" y="4822825"/>
          <p14:tracePt t="75127" x="4643438" y="4795838"/>
          <p14:tracePt t="75144" x="4643438" y="4751388"/>
          <p14:tracePt t="75160" x="4643438" y="4714875"/>
          <p14:tracePt t="75178" x="4643438" y="4670425"/>
          <p14:tracePt t="75194" x="4643438" y="4643438"/>
          <p14:tracePt t="75210" x="4643438" y="4633913"/>
          <p14:tracePt t="75243" x="4643438" y="4608513"/>
          <p14:tracePt t="75260" x="4643438" y="4589463"/>
          <p14:tracePt t="75277" x="4616450" y="4554538"/>
          <p14:tracePt t="75294" x="4598988" y="4518025"/>
          <p14:tracePt t="75310" x="4581525" y="4500563"/>
          <p14:tracePt t="75327" x="4554538" y="4491038"/>
          <p14:tracePt t="75344" x="4510088" y="4491038"/>
          <p14:tracePt t="75360" x="4456113" y="4483100"/>
          <p14:tracePt t="75377" x="4411663" y="4465638"/>
          <p14:tracePt t="75394" x="4348163" y="4465638"/>
          <p14:tracePt t="75410" x="4313238" y="4465638"/>
          <p14:tracePt t="75427" x="4268788" y="4465638"/>
          <p14:tracePt t="75443" x="4214813" y="4465638"/>
          <p14:tracePt t="75460" x="4152900" y="4465638"/>
          <p14:tracePt t="75477" x="4089400" y="4473575"/>
          <p14:tracePt t="75493" x="4027488" y="4483100"/>
          <p14:tracePt t="75510" x="3983038" y="4491038"/>
          <p14:tracePt t="75527" x="3938588" y="4518025"/>
          <p14:tracePt t="75544" x="3902075" y="4527550"/>
          <p14:tracePt t="75560" x="3875088" y="4527550"/>
          <p14:tracePt t="75577" x="3840163" y="4545013"/>
          <p14:tracePt t="75594" x="3830638" y="4572000"/>
          <p14:tracePt t="75610" x="3830638" y="4581525"/>
          <p14:tracePt t="75627" x="3822700" y="4608513"/>
          <p14:tracePt t="75644" x="3813175" y="4643438"/>
          <p14:tracePt t="75660" x="3795713" y="4687888"/>
          <p14:tracePt t="75677" x="3795713" y="4724400"/>
          <p14:tracePt t="75694" x="3786188" y="4776788"/>
          <p14:tracePt t="75710" x="3786188" y="4803775"/>
          <p14:tracePt t="75727" x="3786188" y="4840288"/>
          <p14:tracePt t="75743" x="3786188" y="4875213"/>
          <p14:tracePt t="75760" x="3786188" y="4902200"/>
          <p14:tracePt t="75777" x="3786188" y="4946650"/>
          <p14:tracePt t="75794" x="3795713" y="4991100"/>
          <p14:tracePt t="75810" x="3813175" y="5027613"/>
          <p14:tracePt t="75827" x="3822700" y="5054600"/>
          <p14:tracePt t="75844" x="3830638" y="5081588"/>
          <p14:tracePt t="75877" x="3840163" y="5089525"/>
          <p14:tracePt t="75893" x="3848100" y="5089525"/>
          <p14:tracePt t="75910" x="3857625" y="5099050"/>
          <p14:tracePt t="75937" x="3875088" y="5099050"/>
          <p14:tracePt t="75945" x="3884613" y="5108575"/>
          <p14:tracePt t="75962" x="3894138" y="5116513"/>
          <p14:tracePt t="75978" x="3919538" y="5133975"/>
          <p14:tracePt t="75994" x="3946525" y="5133975"/>
          <p14:tracePt t="76010" x="3983038" y="5153025"/>
          <p14:tracePt t="76027" x="4044950" y="5180013"/>
          <p14:tracePt t="76043" x="4108450" y="5187950"/>
          <p14:tracePt t="76060" x="4170363" y="5187950"/>
          <p14:tracePt t="76077" x="4224338" y="5187950"/>
          <p14:tracePt t="76093" x="4259263" y="5187950"/>
          <p14:tracePt t="76110" x="4268788" y="5187950"/>
          <p14:tracePt t="76127" x="4276725" y="5187950"/>
          <p14:tracePt t="76143" x="4313238" y="5187950"/>
          <p14:tracePt t="76160" x="4375150" y="5187950"/>
          <p14:tracePt t="76178" x="4429125" y="5143500"/>
          <p14:tracePt t="76194" x="4446588" y="5099050"/>
          <p14:tracePt t="76211" x="4473575" y="5062538"/>
          <p14:tracePt t="76227" x="4491038" y="5045075"/>
          <p14:tracePt t="76243" x="4500563" y="5037138"/>
          <p14:tracePt t="76260" x="4510088" y="5018088"/>
          <p14:tracePt t="76277" x="4537075" y="5000625"/>
          <p14:tracePt t="76293" x="4545013" y="4991100"/>
          <p14:tracePt t="76310" x="4545013" y="4965700"/>
          <p14:tracePt t="76327" x="4554538" y="4946650"/>
          <p14:tracePt t="76343" x="4572000" y="4919663"/>
          <p14:tracePt t="76360" x="4589463" y="4894263"/>
          <p14:tracePt t="76378" x="4598988" y="4857750"/>
          <p14:tracePt t="76394" x="4598988" y="4848225"/>
          <p14:tracePt t="76410" x="4598988" y="4813300"/>
          <p14:tracePt t="76427" x="4598988" y="4803775"/>
          <p14:tracePt t="76443" x="4598988" y="4786313"/>
          <p14:tracePt t="76460" x="4598988" y="4751388"/>
          <p14:tracePt t="76477" x="4598988" y="4705350"/>
          <p14:tracePt t="76493" x="4589463" y="4687888"/>
          <p14:tracePt t="76510" x="4581525" y="4652963"/>
          <p14:tracePt t="76527" x="4572000" y="4643438"/>
          <p14:tracePt t="76543" x="4545013" y="4625975"/>
          <p14:tracePt t="76560" x="4537075" y="4616450"/>
          <p14:tracePt t="76594" x="4510088" y="4589463"/>
          <p14:tracePt t="76610" x="4483100" y="4581525"/>
          <p14:tracePt t="76627" x="4419600" y="4562475"/>
          <p14:tracePt t="76643" x="4348163" y="4554538"/>
          <p14:tracePt t="76660" x="4251325" y="4510088"/>
          <p14:tracePt t="76677" x="4170363" y="4491038"/>
          <p14:tracePt t="76693" x="4125913" y="4483100"/>
          <p14:tracePt t="76710" x="4089400" y="4473575"/>
          <p14:tracePt t="76727" x="4081463" y="4456113"/>
          <p14:tracePt t="76743" x="4071938" y="4456113"/>
          <p14:tracePt t="76745" x="4054475" y="4456113"/>
          <p14:tracePt t="76760" x="4044950" y="4456113"/>
          <p14:tracePt t="76777" x="4000500" y="4456113"/>
          <p14:tracePt t="76794" x="3946525" y="4465638"/>
          <p14:tracePt t="76810" x="3929063" y="4473575"/>
          <p14:tracePt t="76827" x="3902075" y="4473575"/>
          <p14:tracePt t="76873" x="3894138" y="4483100"/>
          <p14:tracePt t="76898" x="3867150" y="4491038"/>
          <p14:tracePt t="76914" x="3857625" y="4518025"/>
          <p14:tracePt t="76929" x="3848100" y="4545013"/>
          <p14:tracePt t="76938" x="3830638" y="4554538"/>
          <p14:tracePt t="76945" x="3830638" y="4562475"/>
          <p14:tracePt t="76960" x="3830638" y="4572000"/>
          <p14:tracePt t="76978" x="3830638" y="4643438"/>
          <p14:tracePt t="76994" x="3830638" y="4670425"/>
          <p14:tracePt t="77010" x="3830638" y="4714875"/>
          <p14:tracePt t="77027" x="3830638" y="4751388"/>
          <p14:tracePt t="77043" x="3830638" y="4786313"/>
          <p14:tracePt t="77060" x="3830638" y="4830763"/>
          <p14:tracePt t="77077" x="3830638" y="4857750"/>
          <p14:tracePt t="77093" x="3830638" y="4894263"/>
          <p14:tracePt t="77110" x="3840163" y="4919663"/>
          <p14:tracePt t="77127" x="3848100" y="4956175"/>
          <p14:tracePt t="77143" x="3857625" y="4965700"/>
          <p14:tracePt t="77160" x="3884613" y="4991100"/>
          <p14:tracePt t="77178" x="3911600" y="5037138"/>
          <p14:tracePt t="77194" x="3919538" y="5054600"/>
          <p14:tracePt t="77210" x="3938588" y="5062538"/>
          <p14:tracePt t="77227" x="3946525" y="5072063"/>
          <p14:tracePt t="77260" x="3965575" y="5081588"/>
          <p14:tracePt t="77277" x="4000500" y="5099050"/>
          <p14:tracePt t="77293" x="4010025" y="5108575"/>
          <p14:tracePt t="77310" x="4027488" y="5108575"/>
          <p14:tracePt t="77327" x="4062413" y="5116513"/>
          <p14:tracePt t="77343" x="4098925" y="5116513"/>
          <p14:tracePt t="77360" x="4143375" y="5133975"/>
          <p14:tracePt t="77378" x="4205288" y="5133975"/>
          <p14:tracePt t="77394" x="4232275" y="5133975"/>
          <p14:tracePt t="77410" x="4251325" y="5133975"/>
          <p14:tracePt t="77427" x="4276725" y="5133975"/>
          <p14:tracePt t="77443" x="4286250" y="5133975"/>
          <p14:tracePt t="77460" x="4303713" y="5133975"/>
          <p14:tracePt t="77477" x="4313238" y="5133975"/>
          <p14:tracePt t="77493" x="4322763" y="5133975"/>
          <p14:tracePt t="77510" x="4340225" y="5133975"/>
          <p14:tracePt t="77527" x="4367213" y="5133975"/>
          <p14:tracePt t="77543" x="4394200" y="5116513"/>
          <p14:tracePt t="77560" x="4411663" y="5108575"/>
          <p14:tracePt t="77577" x="4429125" y="5099050"/>
          <p14:tracePt t="77594" x="4438650" y="5099050"/>
          <p14:tracePt t="77610" x="4465638" y="5099050"/>
          <p14:tracePt t="77627" x="4473575" y="5089525"/>
          <p14:tracePt t="77660" x="4491038" y="5072063"/>
          <p14:tracePt t="77677" x="4527550" y="5054600"/>
          <p14:tracePt t="77693" x="4537075" y="5045075"/>
          <p14:tracePt t="77710" x="4545013" y="5037138"/>
          <p14:tracePt t="77727" x="4598988" y="5010150"/>
          <p14:tracePt t="77743" x="4608513" y="5000625"/>
          <p14:tracePt t="77760" x="4625975" y="4973638"/>
          <p14:tracePt t="77762" x="4652963" y="4956175"/>
          <p14:tracePt t="77778" x="4660900" y="4946650"/>
          <p14:tracePt t="77794" x="4660900" y="4902200"/>
          <p14:tracePt t="77810" x="4670425" y="4848225"/>
          <p14:tracePt t="77827" x="4697413" y="4786313"/>
          <p14:tracePt t="77843" x="4705350" y="4732338"/>
          <p14:tracePt t="77860" x="4705350" y="4670425"/>
          <p14:tracePt t="77877" x="4705350" y="4608513"/>
          <p14:tracePt t="77893" x="4705350" y="4581525"/>
          <p14:tracePt t="77910" x="4705350" y="4545013"/>
          <p14:tracePt t="77927" x="4705350" y="4527550"/>
          <p14:tracePt t="77943" x="4705350" y="4491038"/>
          <p14:tracePt t="77960" x="4697413" y="4473575"/>
          <p14:tracePt t="77977" x="4670425" y="4438650"/>
          <p14:tracePt t="77994" x="4625975" y="4429125"/>
          <p14:tracePt t="78010" x="4562475" y="4411663"/>
          <p14:tracePt t="78027" x="4446588" y="4411663"/>
          <p14:tracePt t="78043" x="4313238" y="4402138"/>
          <p14:tracePt t="78060" x="4232275" y="4375150"/>
          <p14:tracePt t="78077" x="4187825" y="4375150"/>
          <p14:tracePt t="78094" x="4125913" y="4375150"/>
          <p14:tracePt t="78110" x="4081463" y="4375150"/>
          <p14:tracePt t="78127" x="4037013" y="4375150"/>
          <p14:tracePt t="78143" x="3973513" y="4402138"/>
          <p14:tracePt t="78160" x="3875088" y="4438650"/>
          <p14:tracePt t="78177" x="3776663" y="4483100"/>
          <p14:tracePt t="78194" x="3697288" y="4518025"/>
          <p14:tracePt t="78210" x="3660775" y="4537075"/>
          <p14:tracePt t="78227" x="3643313" y="4554538"/>
          <p14:tracePt t="78243" x="3616325" y="4572000"/>
          <p14:tracePt t="78260" x="3608388" y="4608513"/>
          <p14:tracePt t="78277" x="3598863" y="4625975"/>
          <p14:tracePt t="78294" x="3598863" y="4670425"/>
          <p14:tracePt t="78310" x="3598863" y="4751388"/>
          <p14:tracePt t="78327" x="3598863" y="4803775"/>
          <p14:tracePt t="78343" x="3598863" y="4902200"/>
          <p14:tracePt t="78360" x="3598863" y="4919663"/>
          <p14:tracePt t="78377" x="3598863" y="4946650"/>
          <p14:tracePt t="78394" x="3643313" y="5027613"/>
          <p14:tracePt t="78411" x="3679825" y="5089525"/>
          <p14:tracePt t="78427" x="3732213" y="5143500"/>
          <p14:tracePt t="78443" x="3776663" y="5187950"/>
          <p14:tracePt t="78460" x="3840163" y="5241925"/>
          <p14:tracePt t="78477" x="3938588" y="5295900"/>
          <p14:tracePt t="78493" x="4037013" y="5322888"/>
          <p14:tracePt t="78510" x="4116388" y="5367338"/>
          <p14:tracePt t="78527" x="4205288" y="5394325"/>
          <p14:tracePt t="78543" x="4268788" y="5419725"/>
          <p14:tracePt t="78560" x="4330700" y="5419725"/>
          <p14:tracePt t="78577" x="4367213" y="5419725"/>
          <p14:tracePt t="78594" x="4419600" y="5411788"/>
          <p14:tracePt t="78611" x="4465638" y="5402263"/>
          <p14:tracePt t="78627" x="4527550" y="5367338"/>
          <p14:tracePt t="78643" x="4537075" y="5357813"/>
          <p14:tracePt t="78660" x="4608513" y="5330825"/>
          <p14:tracePt t="78676" x="4660900" y="5295900"/>
          <p14:tracePt t="78693" x="4724400" y="5232400"/>
          <p14:tracePt t="78710" x="4759325" y="5197475"/>
          <p14:tracePt t="78727" x="4776788" y="5143500"/>
          <p14:tracePt t="78743" x="4822825" y="5099050"/>
          <p14:tracePt t="78760" x="4867275" y="5018088"/>
          <p14:tracePt t="78762" x="4867275" y="4991100"/>
          <p14:tracePt t="78777" x="4884738" y="4973638"/>
          <p14:tracePt t="78794" x="4884738" y="4867275"/>
          <p14:tracePt t="78810" x="4884738" y="4776788"/>
          <p14:tracePt t="78827" x="4884738" y="4670425"/>
          <p14:tracePt t="78843" x="4884738" y="4545013"/>
          <p14:tracePt t="78860" x="4884738" y="4473575"/>
          <p14:tracePt t="78877" x="4867275" y="4394200"/>
          <p14:tracePt t="78893" x="4830763" y="4295775"/>
          <p14:tracePt t="78910" x="4803775" y="4251325"/>
          <p14:tracePt t="78927" x="4795838" y="4205288"/>
          <p14:tracePt t="78943" x="4795838" y="4197350"/>
          <p14:tracePt t="78960" x="4786313" y="4187825"/>
          <p14:tracePt t="78995" x="4768850" y="4187825"/>
          <p14:tracePt t="79018" x="4759325" y="4187825"/>
          <p14:tracePt t="79042" x="4751388" y="4187825"/>
          <p14:tracePt t="79065" x="4732338" y="4187825"/>
          <p14:tracePt t="79073" x="4724400" y="4187825"/>
          <p14:tracePt t="79138" x="4705350" y="4187825"/>
          <p14:tracePt t="79145" x="4697413" y="4187825"/>
          <p14:tracePt t="79154" x="4660900" y="4187825"/>
          <p14:tracePt t="79161" x="4652963" y="4214813"/>
          <p14:tracePt t="79177" x="4643438" y="4224338"/>
          <p14:tracePt t="79194" x="4581525" y="4286250"/>
          <p14:tracePt t="79210" x="4510088" y="4340225"/>
          <p14:tracePt t="79227" x="4419600" y="4394200"/>
          <p14:tracePt t="79243" x="4259263" y="4483100"/>
          <p14:tracePt t="79260" x="4044950" y="4545013"/>
          <p14:tracePt t="79277" x="3929063" y="4608513"/>
          <p14:tracePt t="79293" x="3786188" y="4724400"/>
          <p14:tracePt t="79310" x="3687763" y="4751388"/>
          <p14:tracePt t="79327" x="3608388" y="4795838"/>
          <p14:tracePt t="79343" x="3598863" y="4803775"/>
          <p14:tracePt t="79458" x="3571875" y="4803775"/>
          <p14:tracePt t="79465" x="3562350" y="4813300"/>
          <p14:tracePt t="79476" x="3554413" y="4822825"/>
          <p14:tracePt t="79493" x="3554413" y="4830763"/>
          <p14:tracePt t="79510" x="3554413" y="4848225"/>
          <p14:tracePt t="79527" x="3554413" y="4867275"/>
          <p14:tracePt t="79570" x="3554413" y="4884738"/>
          <p14:tracePt t="79609" x="3554413" y="4894263"/>
          <p14:tracePt t="79618" x="3554413" y="4902200"/>
          <p14:tracePt t="79627" x="3554413" y="4911725"/>
          <p14:tracePt t="79649" x="3562350" y="4929188"/>
          <p14:tracePt t="79666" x="3562350" y="4938713"/>
          <p14:tracePt t="79677" x="3581400" y="4946650"/>
          <p14:tracePt t="79714" x="3598863" y="4946650"/>
          <p14:tracePt t="79722" x="3608388" y="4946650"/>
          <p14:tracePt t="79738" x="3616325" y="4946650"/>
          <p14:tracePt t="79746" x="3625850" y="4946650"/>
          <p14:tracePt t="79778" x="3633788" y="4956175"/>
          <p14:tracePt t="79794" x="3652838" y="4956175"/>
          <p14:tracePt t="79834" x="3660775" y="4956175"/>
          <p14:tracePt t="80186" x="3670300" y="4956175"/>
          <p14:tracePt t="80257" x="3679825" y="4956175"/>
          <p14:tracePt t="80658" x="3679825" y="4946650"/>
          <p14:tracePt t="80665" x="3687763" y="4919663"/>
          <p14:tracePt t="80676" x="3687763" y="4911725"/>
          <p14:tracePt t="80693" x="3714750" y="4875213"/>
          <p14:tracePt t="80710" x="3724275" y="4857750"/>
          <p14:tracePt t="80727" x="3741738" y="4822825"/>
          <p14:tracePt t="80743" x="3776663" y="4759325"/>
          <p14:tracePt t="80745" x="3786188" y="4732338"/>
          <p14:tracePt t="80760" x="3795713" y="4724400"/>
          <p14:tracePt t="80776" x="3848100" y="4660900"/>
          <p14:tracePt t="80794" x="3911600" y="4589463"/>
          <p14:tracePt t="80810" x="3956050" y="4572000"/>
          <p14:tracePt t="80826" x="4017963" y="4562475"/>
          <p14:tracePt t="80843" x="4054475" y="4527550"/>
          <p14:tracePt t="80860" x="4081463" y="4527550"/>
          <p14:tracePt t="80877" x="4108450" y="4510088"/>
          <p14:tracePt t="80893" x="4125913" y="4510088"/>
          <p14:tracePt t="80910" x="4133850" y="4500563"/>
          <p14:tracePt t="80927" x="4143375" y="4483100"/>
          <p14:tracePt t="80960" x="4152900" y="4473575"/>
          <p14:tracePt t="80977" x="4160838" y="4473575"/>
          <p14:tracePt t="80994" x="4205288" y="4456113"/>
          <p14:tracePt t="81010" x="4232275" y="4429125"/>
          <p14:tracePt t="81027" x="4241800" y="4419600"/>
          <p14:tracePt t="81082" x="4251325" y="4411663"/>
          <p14:tracePt t="81122" x="4276725" y="4402138"/>
          <p14:tracePt t="81137" x="4286250" y="4402138"/>
          <p14:tracePt t="81153" x="4295775" y="4384675"/>
          <p14:tracePt t="81161" x="4303713" y="4375150"/>
          <p14:tracePt t="81186" x="4330700" y="4375150"/>
          <p14:tracePt t="81194" x="4340225" y="4367213"/>
          <p14:tracePt t="81218" x="4348163" y="4367213"/>
          <p14:tracePt t="81241" x="4357688" y="4357688"/>
          <p14:tracePt t="81266" x="4375150" y="4357688"/>
          <p14:tracePt t="81281" x="4394200" y="4348163"/>
          <p14:tracePt t="81762" x="4402138" y="4348163"/>
          <p14:tracePt t="81769" x="4411663" y="4357688"/>
          <p14:tracePt t="81778" x="4411663" y="4367213"/>
          <p14:tracePt t="81794" x="4419600" y="4411663"/>
          <p14:tracePt t="81811" x="4446588" y="4465638"/>
          <p14:tracePt t="81827" x="4446588" y="4483100"/>
          <p14:tracePt t="81843" x="4456113" y="4500563"/>
          <p14:tracePt t="81860" x="4456113" y="4537075"/>
          <p14:tracePt t="81876" x="4465638" y="4554538"/>
          <p14:tracePt t="81893" x="4483100" y="4598988"/>
          <p14:tracePt t="81926" x="4510088" y="4643438"/>
          <p14:tracePt t="81943" x="4518025" y="4652963"/>
          <p14:tracePt t="81960" x="4527550" y="4687888"/>
          <p14:tracePt t="81977" x="4537075" y="4724400"/>
          <p14:tracePt t="81993" x="4562475" y="4751388"/>
          <p14:tracePt t="82010" x="4572000" y="4759325"/>
          <p14:tracePt t="82026" x="4581525" y="4786313"/>
          <p14:tracePt t="82082" x="4589463" y="4795838"/>
          <p14:tracePt t="82122" x="4589463" y="4803775"/>
          <p14:tracePt t="82129" x="4598988" y="4813300"/>
          <p14:tracePt t="82178" x="4616450" y="4830763"/>
          <p14:tracePt t="82866" x="4625975" y="4840288"/>
          <p14:tracePt t="82897" x="4625975" y="4857750"/>
          <p14:tracePt t="82906" x="4625975" y="4867275"/>
          <p14:tracePt t="82922" x="4625975" y="4875213"/>
          <p14:tracePt t="82929" x="4625975" y="4894263"/>
          <p14:tracePt t="82943" x="4625975" y="4919663"/>
          <p14:tracePt t="82960" x="4625975" y="4946650"/>
          <p14:tracePt t="82977" x="4625975" y="4991100"/>
          <p14:tracePt t="82994" x="4625975" y="5045075"/>
          <p14:tracePt t="83010" x="4625975" y="5072063"/>
          <p14:tracePt t="83027" x="4625975" y="5081588"/>
          <p14:tracePt t="83043" x="4616450" y="5116513"/>
          <p14:tracePt t="83060" x="4616450" y="5126038"/>
          <p14:tracePt t="83077" x="4616450" y="5133975"/>
          <p14:tracePt t="83193" x="4608513" y="5160963"/>
          <p14:tracePt t="83218" x="4608513" y="5180013"/>
          <p14:tracePt t="83234" x="4608513" y="5197475"/>
          <p14:tracePt t="83249" x="4608513" y="5205413"/>
          <p14:tracePt t="83266" x="4598988" y="5214938"/>
          <p14:tracePt t="83282" x="4598988" y="5232400"/>
          <p14:tracePt t="83298" x="4598988" y="5241925"/>
          <p14:tracePt t="83305" x="4598988" y="5259388"/>
          <p14:tracePt t="83321" x="4589463" y="5268913"/>
          <p14:tracePt t="85410" x="4589463" y="5286375"/>
          <p14:tracePt t="85417" x="4589463" y="5295900"/>
          <p14:tracePt t="85427" x="4589463" y="5303838"/>
          <p14:tracePt t="85443" x="4589463" y="5348288"/>
          <p14:tracePt t="85460" x="4581525" y="5384800"/>
          <p14:tracePt t="85477" x="4510088" y="5446713"/>
          <p14:tracePt t="85493" x="4411663" y="5518150"/>
          <p14:tracePt t="85510" x="4357688" y="5572125"/>
          <p14:tracePt t="85526" x="4348163" y="5634038"/>
          <p14:tracePt t="85543" x="4348163" y="5715000"/>
          <p14:tracePt t="85560" x="4446588" y="5813425"/>
          <p14:tracePt t="85577" x="4500563" y="5830888"/>
          <p14:tracePt t="85593" x="4545013" y="5848350"/>
          <p14:tracePt t="85610" x="4581525" y="5848350"/>
          <p14:tracePt t="85626" x="4616450" y="5795963"/>
          <p14:tracePt t="85643" x="4608513" y="5751513"/>
          <p14:tracePt t="85660" x="4598988" y="5741988"/>
          <p14:tracePt t="85786" x="4581525" y="5724525"/>
          <p14:tracePt t="85793" x="4572000" y="5724525"/>
          <p14:tracePt t="85802" x="4562475" y="5724525"/>
          <p14:tracePt t="85811" x="4545013" y="5724525"/>
          <p14:tracePt t="85826" x="4483100" y="5724525"/>
          <p14:tracePt t="85843" x="4438650" y="5724525"/>
          <p14:tracePt t="85860" x="4375150" y="5732463"/>
          <p14:tracePt t="85877" x="4313238" y="5741988"/>
          <p14:tracePt t="85893" x="4251325" y="5768975"/>
          <p14:tracePt t="85910" x="4187825" y="5786438"/>
          <p14:tracePt t="85926" x="4152900" y="5786438"/>
          <p14:tracePt t="85943" x="4143375" y="5786438"/>
          <p14:tracePt t="85959" x="4133850" y="5786438"/>
          <p14:tracePt t="85977" x="4125913" y="5795963"/>
          <p14:tracePt t="85993" x="4098925" y="5795963"/>
          <p14:tracePt t="86010" x="4089400" y="5795963"/>
          <p14:tracePt t="86026" x="4081463" y="5795963"/>
          <p14:tracePt t="86043" x="4037013" y="5795963"/>
          <p14:tracePt t="86060" x="4000500" y="5813425"/>
          <p14:tracePt t="86077" x="3983038" y="5813425"/>
          <p14:tracePt t="86093" x="3938588" y="5813425"/>
          <p14:tracePt t="86110" x="3902075" y="5830888"/>
          <p14:tracePt t="86126" x="3848100" y="5840413"/>
          <p14:tracePt t="86143" x="3786188" y="5857875"/>
          <p14:tracePt t="86160" x="3724275" y="5884863"/>
          <p14:tracePt t="86176" x="3679825" y="5902325"/>
          <p14:tracePt t="86210" x="3670300" y="5911850"/>
          <p14:tracePt t="86226" x="3643313" y="5929313"/>
          <p14:tracePt t="86243" x="3633788" y="5938838"/>
          <p14:tracePt t="86259" x="3616325" y="5965825"/>
          <p14:tracePt t="86276" x="3581400" y="5991225"/>
          <p14:tracePt t="86293" x="3571875" y="6000750"/>
          <p14:tracePt t="86362" x="3562350" y="6037263"/>
          <p14:tracePt t="86385" x="3562350" y="6054725"/>
          <p14:tracePt t="86393" x="3562350" y="6062663"/>
          <p14:tracePt t="86401" x="3562350" y="6081713"/>
          <p14:tracePt t="86411" x="3562350" y="6108700"/>
          <p14:tracePt t="86426" x="3562350" y="6134100"/>
          <p14:tracePt t="86443" x="3562350" y="6143625"/>
          <p14:tracePt t="86476" x="3562350" y="6153150"/>
          <p14:tracePt t="86497" x="3562350" y="6170613"/>
          <p14:tracePt t="86521" x="3562350" y="6197600"/>
          <p14:tracePt t="86529" x="3571875" y="6215063"/>
          <p14:tracePt t="86545" x="3581400" y="6224588"/>
          <p14:tracePt t="86569" x="3598863" y="6242050"/>
          <p14:tracePt t="86585" x="3598863" y="6251575"/>
          <p14:tracePt t="86595" x="3608388" y="6269038"/>
          <p14:tracePt t="86626" x="3616325" y="6276975"/>
          <p14:tracePt t="86634" x="3625850" y="6286500"/>
          <p14:tracePt t="86650" x="3633788" y="6296025"/>
          <p14:tracePt t="86659" x="3643313" y="6313488"/>
          <p14:tracePt t="86676" x="3697288" y="6340475"/>
          <p14:tracePt t="86693" x="3759200" y="6384925"/>
          <p14:tracePt t="86710" x="3840163" y="6402388"/>
          <p14:tracePt t="86726" x="3875088" y="6419850"/>
          <p14:tracePt t="86743" x="3884613" y="6429375"/>
          <p14:tracePt t="86760" x="3894138" y="6438900"/>
          <p14:tracePt t="86776" x="3919538" y="6438900"/>
          <p14:tracePt t="86779" x="3929063" y="6438900"/>
          <p14:tracePt t="86794" x="3938588" y="6446838"/>
          <p14:tracePt t="86810" x="3973513" y="6446838"/>
          <p14:tracePt t="86826" x="4037013" y="6491288"/>
          <p14:tracePt t="86843" x="4098925" y="6518275"/>
          <p14:tracePt t="86860" x="4179888" y="6527800"/>
          <p14:tracePt t="86876" x="4241800" y="6527800"/>
          <p14:tracePt t="86893" x="4259263" y="6527800"/>
          <p14:tracePt t="86910" x="4286250" y="6527800"/>
          <p14:tracePt t="86970" x="4295775" y="6527800"/>
          <p14:tracePt t="86977" x="4303713" y="6527800"/>
          <p14:tracePt t="86993" x="4313238" y="6527800"/>
          <p14:tracePt t="87002" x="4348163" y="6527800"/>
          <p14:tracePt t="87011" x="4357688" y="6527800"/>
          <p14:tracePt t="87026" x="4411663" y="6554788"/>
          <p14:tracePt t="87043" x="4456113" y="6554788"/>
          <p14:tracePt t="87060" x="4483100" y="6554788"/>
          <p14:tracePt t="87076" x="4527550" y="6554788"/>
          <p14:tracePt t="87093" x="4562475" y="6554788"/>
          <p14:tracePt t="87109" x="4625975" y="6545263"/>
          <p14:tracePt t="87126" x="4633913" y="6537325"/>
          <p14:tracePt t="87143" x="4670425" y="6518275"/>
          <p14:tracePt t="87160" x="4687888" y="6500813"/>
          <p14:tracePt t="87176" x="4705350" y="6483350"/>
          <p14:tracePt t="87194" x="4751388" y="6456363"/>
          <p14:tracePt t="87210" x="4776788" y="6429375"/>
          <p14:tracePt t="87226" x="4803775" y="6411913"/>
          <p14:tracePt t="87243" x="4813300" y="6394450"/>
          <p14:tracePt t="87260" x="4848225" y="6357938"/>
          <p14:tracePt t="87276" x="4857750" y="6323013"/>
          <p14:tracePt t="87293" x="4875213" y="6303963"/>
          <p14:tracePt t="87310" x="4884738" y="6276975"/>
          <p14:tracePt t="87326" x="4911725" y="6251575"/>
          <p14:tracePt t="87343" x="4919663" y="6215063"/>
          <p14:tracePt t="87360" x="4929188" y="6170613"/>
          <p14:tracePt t="87376" x="4929188" y="6108700"/>
          <p14:tracePt t="87393" x="4946650" y="6027738"/>
          <p14:tracePt t="87410" x="4946650" y="5965825"/>
          <p14:tracePt t="87426" x="4946650" y="5875338"/>
          <p14:tracePt t="87443" x="4946650" y="5840413"/>
          <p14:tracePt t="87460" x="4946650" y="5786438"/>
          <p14:tracePt t="87476" x="4938713" y="5724525"/>
          <p14:tracePt t="87493" x="4911725" y="5661025"/>
          <p14:tracePt t="87510" x="4875213" y="5608638"/>
          <p14:tracePt t="87526" x="4840288" y="5562600"/>
          <p14:tracePt t="87543" x="4830763" y="5537200"/>
          <p14:tracePt t="87560" x="4795838" y="5491163"/>
          <p14:tracePt t="87576" x="4786313" y="5483225"/>
          <p14:tracePt t="87593" x="4732338" y="5446713"/>
          <p14:tracePt t="87610" x="4697413" y="5438775"/>
          <p14:tracePt t="87626" x="4633913" y="5419725"/>
          <p14:tracePt t="87643" x="4554538" y="5411788"/>
          <p14:tracePt t="87659" x="4446588" y="5384800"/>
          <p14:tracePt t="87676" x="4375150" y="5384800"/>
          <p14:tracePt t="87693" x="4340225" y="5367338"/>
          <p14:tracePt t="87710" x="4295775" y="5367338"/>
          <p14:tracePt t="87726" x="4232275" y="5367338"/>
          <p14:tracePt t="87743" x="4187825" y="5367338"/>
          <p14:tracePt t="87760" x="4108450" y="5367338"/>
          <p14:tracePt t="87762" x="4098925" y="5375275"/>
          <p14:tracePt t="87776" x="4062413" y="5384800"/>
          <p14:tracePt t="87793" x="3983038" y="5394325"/>
          <p14:tracePt t="87810" x="3894138" y="5438775"/>
          <p14:tracePt t="87826" x="3830638" y="5446713"/>
          <p14:tracePt t="87843" x="3751263" y="5491163"/>
          <p14:tracePt t="87859" x="3670300" y="5545138"/>
          <p14:tracePt t="87876" x="3562350" y="5616575"/>
          <p14:tracePt t="87893" x="3482975" y="5670550"/>
          <p14:tracePt t="87909" x="3419475" y="5724525"/>
          <p14:tracePt t="87926" x="3402013" y="5741988"/>
          <p14:tracePt t="87943" x="3384550" y="5759450"/>
          <p14:tracePt t="87959" x="3384550" y="5803900"/>
          <p14:tracePt t="87976" x="3384550" y="5840413"/>
          <p14:tracePt t="87994" x="3384550" y="5938838"/>
          <p14:tracePt t="88010" x="3384550" y="6010275"/>
          <p14:tracePt t="88026" x="3384550" y="6089650"/>
          <p14:tracePt t="88043" x="3384550" y="6180138"/>
          <p14:tracePt t="88059" x="3384550" y="6242050"/>
          <p14:tracePt t="88076" x="3384550" y="6276975"/>
          <p14:tracePt t="88093" x="3411538" y="6340475"/>
          <p14:tracePt t="88109" x="3438525" y="6384925"/>
          <p14:tracePt t="88126" x="3473450" y="6411913"/>
          <p14:tracePt t="88143" x="3527425" y="6446838"/>
          <p14:tracePt t="88160" x="3589338" y="6483350"/>
          <p14:tracePt t="88176" x="3643313" y="6527800"/>
          <p14:tracePt t="88194" x="3732213" y="6589713"/>
          <p14:tracePt t="88210" x="3795713" y="6626225"/>
          <p14:tracePt t="88226" x="3840163" y="6653213"/>
          <p14:tracePt t="88243" x="3894138" y="6680200"/>
          <p14:tracePt t="88260" x="3919538" y="6697663"/>
          <p14:tracePt t="88276" x="3965575" y="6697663"/>
          <p14:tracePt t="88293" x="4098925" y="6705600"/>
          <p14:tracePt t="88309" x="4241800" y="6705600"/>
          <p14:tracePt t="88326" x="4411663" y="6705600"/>
          <p14:tracePt t="88343" x="4581525" y="6705600"/>
          <p14:tracePt t="88359" x="4714875" y="6724650"/>
          <p14:tracePt t="88376" x="4822825" y="6724650"/>
          <p14:tracePt t="88393" x="4875213" y="6724650"/>
          <p14:tracePt t="88410" x="4911725" y="6724650"/>
          <p14:tracePt t="88426" x="4956175" y="6697663"/>
          <p14:tracePt t="88443" x="4965700" y="6661150"/>
          <p14:tracePt t="88459" x="4983163" y="6608763"/>
          <p14:tracePt t="88476" x="5010150" y="6562725"/>
          <p14:tracePt t="88493" x="5037138" y="6491288"/>
          <p14:tracePt t="88509" x="5072063" y="6429375"/>
          <p14:tracePt t="88526" x="5081588" y="6384925"/>
          <p14:tracePt t="88543" x="5099050" y="6296025"/>
          <p14:tracePt t="88560" x="5108575" y="6188075"/>
          <p14:tracePt t="88576" x="5108575" y="6062663"/>
          <p14:tracePt t="88594" x="5108575" y="5894388"/>
          <p14:tracePt t="88610" x="5108575" y="5786438"/>
          <p14:tracePt t="88626" x="5037138" y="5688013"/>
          <p14:tracePt t="88643" x="4965700" y="5608638"/>
          <p14:tracePt t="88660" x="4902200" y="5545138"/>
          <p14:tracePt t="88676" x="4867275" y="5491163"/>
          <p14:tracePt t="88693" x="4822825" y="5438775"/>
          <p14:tracePt t="88710" x="4786313" y="5402263"/>
          <p14:tracePt t="88726" x="4768850" y="5384800"/>
          <p14:tracePt t="88743" x="4732338" y="5367338"/>
          <p14:tracePt t="88760" x="4670425" y="5348288"/>
          <p14:tracePt t="88762" x="4633913" y="5348288"/>
          <p14:tracePt t="88776" x="4581525" y="5348288"/>
          <p14:tracePt t="88793" x="4510088" y="5348288"/>
          <p14:tracePt t="88810" x="4394200" y="5348288"/>
          <p14:tracePt t="88826" x="4330700" y="5348288"/>
          <p14:tracePt t="88843" x="4259263" y="5348288"/>
          <p14:tracePt t="88860" x="4197350" y="5348288"/>
          <p14:tracePt t="88876" x="4108450" y="5348288"/>
          <p14:tracePt t="88893" x="4027488" y="5375275"/>
          <p14:tracePt t="88910" x="3973513" y="5402263"/>
          <p14:tracePt t="88926" x="3875088" y="5473700"/>
          <p14:tracePt t="88943" x="3813175" y="5527675"/>
          <p14:tracePt t="88960" x="3705225" y="5626100"/>
          <p14:tracePt t="88976" x="3643313" y="5688013"/>
          <p14:tracePt t="88993" x="3581400" y="5768975"/>
          <p14:tracePt t="89010" x="3500438" y="5875338"/>
          <p14:tracePt t="89026" x="3490913" y="5956300"/>
          <p14:tracePt t="89043" x="3482975" y="6000750"/>
          <p14:tracePt t="89059" x="3482975" y="6072188"/>
          <p14:tracePt t="89076" x="3482975" y="6126163"/>
          <p14:tracePt t="89093" x="3482975" y="6180138"/>
          <p14:tracePt t="89109" x="3482975" y="6242050"/>
          <p14:tracePt t="89126" x="3482975" y="6296025"/>
          <p14:tracePt t="89143" x="3509963" y="6384925"/>
          <p14:tracePt t="89160" x="3554413" y="6465888"/>
          <p14:tracePt t="89177" x="3589338" y="6545263"/>
          <p14:tracePt t="89194" x="3670300" y="6634163"/>
          <p14:tracePt t="89210" x="3732213" y="6670675"/>
          <p14:tracePt t="89226" x="3795713" y="6715125"/>
          <p14:tracePt t="89243" x="3929063" y="6759575"/>
          <p14:tracePt t="89260" x="4000500" y="6769100"/>
          <p14:tracePt t="89276" x="4098925" y="6786563"/>
          <p14:tracePt t="89293" x="4179888" y="6796088"/>
          <p14:tracePt t="89310" x="4251325" y="6796088"/>
          <p14:tracePt t="89327" x="4303713" y="6823075"/>
          <p14:tracePt t="89343" x="4313238" y="6823075"/>
          <p14:tracePt t="89359" x="4322763" y="6823075"/>
          <p14:tracePt t="89376" x="4357688" y="6823075"/>
          <p14:tracePt t="89393" x="4411663" y="6823075"/>
          <p14:tracePt t="89410" x="4473575" y="6823075"/>
          <p14:tracePt t="89426" x="4518025" y="6823075"/>
          <p14:tracePt t="89443" x="4581525" y="6823075"/>
          <p14:tracePt t="89459" x="4608513" y="6804025"/>
          <p14:tracePt t="89476" x="4633913" y="6796088"/>
          <p14:tracePt t="89493" x="4670425" y="6777038"/>
          <p14:tracePt t="89510" x="4687888" y="6751638"/>
          <p14:tracePt t="89526" x="4724400" y="6724650"/>
          <p14:tracePt t="89543" x="4768850" y="6661150"/>
          <p14:tracePt t="89560" x="4786313" y="6626225"/>
          <p14:tracePt t="89577" x="4786313" y="6608763"/>
          <p14:tracePt t="89594" x="4813300" y="6537325"/>
          <p14:tracePt t="89610" x="4822825" y="6491288"/>
          <p14:tracePt t="89626" x="4840288" y="6429375"/>
          <p14:tracePt t="89643" x="4840288" y="6357938"/>
          <p14:tracePt t="89660" x="4840288" y="6276975"/>
          <p14:tracePt t="89676" x="4840288" y="6232525"/>
          <p14:tracePt t="89693" x="4840288" y="6180138"/>
          <p14:tracePt t="89710" x="4840288" y="6143625"/>
          <p14:tracePt t="89726" x="4840288" y="6108700"/>
          <p14:tracePt t="89743" x="4840288" y="6062663"/>
          <p14:tracePt t="89759" x="4840288" y="6018213"/>
          <p14:tracePt t="89761" x="4840288" y="6000750"/>
          <p14:tracePt t="89776" x="4840288" y="5956300"/>
          <p14:tracePt t="89793" x="4840288" y="5919788"/>
          <p14:tracePt t="89810" x="4822825" y="5857875"/>
          <p14:tracePt t="89826" x="4803775" y="5813425"/>
          <p14:tracePt t="89843" x="4759325" y="5768975"/>
          <p14:tracePt t="89860" x="4732338" y="5732463"/>
          <p14:tracePt t="89876" x="4697413" y="5697538"/>
          <p14:tracePt t="89893" x="4660900" y="5670550"/>
          <p14:tracePt t="89909" x="4625975" y="5670550"/>
          <p14:tracePt t="89926" x="4562475" y="5661025"/>
          <p14:tracePt t="89943" x="4438650" y="5643563"/>
          <p14:tracePt t="89959" x="4348163" y="5643563"/>
          <p14:tracePt t="89976" x="4268788" y="5634038"/>
          <p14:tracePt t="89994" x="4187825" y="5634038"/>
          <p14:tracePt t="90010" x="4133850" y="5634038"/>
          <p14:tracePt t="90026" x="4062413" y="5634038"/>
          <p14:tracePt t="90043" x="4027488" y="5634038"/>
          <p14:tracePt t="90059" x="3983038" y="5634038"/>
          <p14:tracePt t="90076" x="3956050" y="5634038"/>
          <p14:tracePt t="90093" x="3919538" y="5634038"/>
          <p14:tracePt t="90109" x="3911600" y="5634038"/>
          <p14:tracePt t="90126" x="3875088" y="5643563"/>
          <p14:tracePt t="90143" x="3857625" y="5661025"/>
          <p14:tracePt t="90160" x="3848100" y="5661025"/>
          <p14:tracePt t="90194" x="3840163" y="5661025"/>
          <p14:tracePt t="90211" x="3830638" y="5680075"/>
          <p14:tracePt t="90226" x="3803650" y="5688013"/>
          <p14:tracePt t="90243" x="3786188" y="5697538"/>
          <p14:tracePt t="90276" x="3776663" y="5715000"/>
          <p14:tracePt t="90293" x="3751263" y="5732463"/>
          <p14:tracePt t="90309" x="3741738" y="5741988"/>
          <p14:tracePt t="90326" x="3732213" y="5759450"/>
          <p14:tracePt t="90343" x="3705225" y="5795963"/>
          <p14:tracePt t="90360" x="3687763" y="5830888"/>
          <p14:tracePt t="90376" x="3679825" y="5875338"/>
          <p14:tracePt t="90394" x="3660775" y="5929313"/>
          <p14:tracePt t="90410" x="3643313" y="5973763"/>
          <p14:tracePt t="90426" x="3643313" y="5983288"/>
          <p14:tracePt t="90443" x="3643313" y="6010275"/>
          <p14:tracePt t="90460" x="3643313" y="6037263"/>
          <p14:tracePt t="90476" x="3643313" y="6054725"/>
          <p14:tracePt t="90493" x="3643313" y="6081713"/>
          <p14:tracePt t="90509" x="3643313" y="6089650"/>
          <p14:tracePt t="90526" x="3643313" y="6099175"/>
          <p14:tracePt t="90559" x="3643313" y="6116638"/>
          <p14:tracePt t="90761" x="3652838" y="6116638"/>
          <p14:tracePt t="90769" x="3670300" y="6116638"/>
          <p14:tracePt t="90778" x="3697288" y="6116638"/>
          <p14:tracePt t="90793" x="3732213" y="6116638"/>
          <p14:tracePt t="90810" x="3822700" y="6126163"/>
          <p14:tracePt t="90826" x="3894138" y="6126163"/>
          <p14:tracePt t="90859" x="3983038" y="6054725"/>
          <p14:tracePt t="90876" x="3983038" y="6027738"/>
          <p14:tracePt t="90893" x="3983038" y="5884863"/>
          <p14:tracePt t="90909" x="3983038" y="5688013"/>
          <p14:tracePt t="90926" x="3973513" y="5562600"/>
          <p14:tracePt t="90943" x="3946525" y="5465763"/>
          <p14:tracePt t="90959" x="3946525" y="5446713"/>
          <p14:tracePt t="90976" x="3946525" y="5429250"/>
          <p14:tracePt t="90994" x="3946525" y="5384800"/>
          <p14:tracePt t="91010" x="3946525" y="5322888"/>
          <p14:tracePt t="91026" x="3946525" y="5276850"/>
          <p14:tracePt t="91043" x="3946525" y="5205413"/>
          <p14:tracePt t="91059" x="3938588" y="5160963"/>
          <p14:tracePt t="91076" x="3938588" y="5116513"/>
          <p14:tracePt t="91093" x="3929063" y="5099050"/>
          <p14:tracePt t="91109" x="3929063" y="5089525"/>
          <p14:tracePt t="91218" x="3929063" y="5062538"/>
          <p14:tracePt t="91226" x="3911600" y="5037138"/>
          <p14:tracePt t="91258" x="3911600" y="5027613"/>
          <p14:tracePt t="91666" x="3911600" y="5054600"/>
          <p14:tracePt t="91674" x="3911600" y="5089525"/>
          <p14:tracePt t="91681" x="3911600" y="5126038"/>
          <p14:tracePt t="91693" x="3911600" y="5170488"/>
          <p14:tracePt t="91709" x="3919538" y="5251450"/>
          <p14:tracePt t="91726" x="3919538" y="5322888"/>
          <p14:tracePt t="91743" x="3946525" y="5384800"/>
          <p14:tracePt t="91759" x="3965575" y="5429250"/>
          <p14:tracePt t="91761" x="3965575" y="5473700"/>
          <p14:tracePt t="91776" x="3965575" y="5491163"/>
          <p14:tracePt t="91793" x="3965575" y="5554663"/>
          <p14:tracePt t="91810" x="3956050" y="5653088"/>
          <p14:tracePt t="91826" x="3946525" y="5715000"/>
          <p14:tracePt t="91843" x="3929063" y="5776913"/>
          <p14:tracePt t="91859" x="3929063" y="5813425"/>
          <p14:tracePt t="91876" x="3919538" y="5867400"/>
          <p14:tracePt t="91893" x="3894138" y="5902325"/>
          <p14:tracePt t="91909" x="3894138" y="5929313"/>
          <p14:tracePt t="91926" x="3884613" y="5956300"/>
          <p14:tracePt t="91943" x="3884613" y="5965825"/>
          <p14:tracePt t="92033" x="3884613" y="5973763"/>
          <p14:tracePt t="92898" x="3884613" y="5965825"/>
          <p14:tracePt t="92905" x="3884613" y="5938838"/>
          <p14:tracePt t="92914" x="3884613" y="5929313"/>
          <p14:tracePt t="92926" x="3884613" y="5919788"/>
          <p14:tracePt t="92942" x="3894138" y="5902325"/>
          <p14:tracePt t="92959" x="3919538" y="5840413"/>
          <p14:tracePt t="92976" x="3965575" y="5741988"/>
          <p14:tracePt t="92993" x="4044950" y="5661025"/>
          <p14:tracePt t="93010" x="4589463" y="5527675"/>
          <p14:tracePt t="93026" x="5133975" y="5402263"/>
          <p14:tracePt t="93043" x="5438775" y="5276850"/>
          <p14:tracePt t="93059" x="5491163" y="5232400"/>
          <p14:tracePt t="93322" x="5473700" y="5214938"/>
          <p14:tracePt t="93329" x="5419725" y="5187950"/>
          <p14:tracePt t="93337" x="5411788" y="5180013"/>
          <p14:tracePt t="93641" x="5394325" y="5160963"/>
          <p14:tracePt t="93674" x="5394325" y="5153025"/>
          <p14:tracePt t="93681" x="5402263" y="5143500"/>
          <p14:tracePt t="93697" x="5411788" y="5133975"/>
          <p14:tracePt t="93722" x="5419725" y="5126038"/>
          <p14:tracePt t="93818" x="5429250" y="5116513"/>
          <p14:tracePt t="93850" x="5438775" y="5108575"/>
          <p14:tracePt t="93874" x="5446713" y="5108575"/>
          <p14:tracePt t="93897" x="5456238" y="5089525"/>
          <p14:tracePt t="93905" x="5473700" y="5081588"/>
          <p14:tracePt t="93913" x="5483225" y="5081588"/>
          <p14:tracePt t="93929" x="5518150" y="5072063"/>
          <p14:tracePt t="93961" x="5527675" y="5072063"/>
          <p14:tracePt t="93969" x="5537200" y="5062538"/>
          <p14:tracePt t="93993" x="5545138" y="5054600"/>
          <p14:tracePt t="94026" x="5554663" y="5045075"/>
          <p14:tracePt t="94034" x="5581650" y="5027613"/>
          <p14:tracePt t="94050" x="5589588" y="5018088"/>
          <p14:tracePt t="94073" x="5599113" y="5010150"/>
          <p14:tracePt t="94082" x="5608638" y="5000625"/>
          <p14:tracePt t="94097" x="5634038" y="4991100"/>
          <p14:tracePt t="94841" x="5643563" y="4983163"/>
          <p14:tracePt t="94866" x="5653088" y="4965700"/>
          <p14:tracePt t="94874" x="5653088" y="4956175"/>
          <p14:tracePt t="94897" x="5653088" y="4946650"/>
          <p14:tracePt t="94938" x="5661025" y="4938713"/>
          <p14:tracePt t="95138" x="5670550" y="4929188"/>
          <p14:tracePt t="95177" x="5670550" y="4902200"/>
          <p14:tracePt t="95201" x="5670550" y="4894263"/>
          <p14:tracePt t="95210" x="5670550" y="4884738"/>
          <p14:tracePt t="95233" x="5670550" y="4875213"/>
          <p14:tracePt t="95249" x="5680075" y="4848225"/>
          <p14:tracePt t="95258" x="5680075" y="4840288"/>
          <p14:tracePt t="95266" x="5680075" y="4822825"/>
          <p14:tracePt t="95276" x="5680075" y="4795838"/>
          <p14:tracePt t="95293" x="5697538" y="4759325"/>
          <p14:tracePt t="95309" x="5732463" y="4687888"/>
          <p14:tracePt t="95326" x="5759450" y="4643438"/>
          <p14:tracePt t="95343" x="5768975" y="4589463"/>
          <p14:tracePt t="95359" x="5813425" y="4545013"/>
          <p14:tracePt t="95376" x="5830888" y="4510088"/>
          <p14:tracePt t="95393" x="5857875" y="4473575"/>
          <p14:tracePt t="95410" x="5911850" y="4419600"/>
          <p14:tracePt t="95426" x="5956300" y="4394200"/>
          <p14:tracePt t="95443" x="6037263" y="4357688"/>
          <p14:tracePt t="95459" x="6099175" y="4340225"/>
          <p14:tracePt t="95476" x="6180138" y="4330700"/>
          <p14:tracePt t="95493" x="6224588" y="4295775"/>
          <p14:tracePt t="95509" x="6286500" y="4276725"/>
          <p14:tracePt t="95526" x="6313488" y="4268788"/>
          <p14:tracePt t="95543" x="6348413" y="4241800"/>
          <p14:tracePt t="95559" x="6367463" y="4232275"/>
          <p14:tracePt t="95576" x="6384925" y="4232275"/>
          <p14:tracePt t="95593" x="6411913" y="4224338"/>
          <p14:tracePt t="95610" x="6419850" y="4224338"/>
          <p14:tracePt t="95626" x="6446838" y="4224338"/>
          <p14:tracePt t="95642" x="6473825" y="4224338"/>
          <p14:tracePt t="95659" x="6500813" y="4241800"/>
          <p14:tracePt t="95676" x="6537325" y="4268788"/>
          <p14:tracePt t="95693" x="6589713" y="4303713"/>
          <p14:tracePt t="95709" x="6653213" y="4357688"/>
          <p14:tracePt t="95726" x="6670675" y="4375150"/>
          <p14:tracePt t="95743" x="6715125" y="4419600"/>
          <p14:tracePt t="95759" x="6751638" y="4473575"/>
          <p14:tracePt t="95761" x="6759575" y="4483100"/>
          <p14:tracePt t="95776" x="6759575" y="4518025"/>
          <p14:tracePt t="95792" x="6796088" y="4562475"/>
          <p14:tracePt t="95810" x="6804025" y="4633913"/>
          <p14:tracePt t="95826" x="6823075" y="4697413"/>
          <p14:tracePt t="95842" x="6831013" y="4759325"/>
          <p14:tracePt t="95859" x="6858000" y="4822825"/>
          <p14:tracePt t="95876" x="6858000" y="4848225"/>
          <p14:tracePt t="95893" x="6867525" y="4902200"/>
          <p14:tracePt t="95909" x="6867525" y="4929188"/>
          <p14:tracePt t="95926" x="6867525" y="4946650"/>
          <p14:tracePt t="95943" x="6867525" y="4965700"/>
          <p14:tracePt t="95959" x="6867525" y="4983163"/>
          <p14:tracePt t="95976" x="6867525" y="5018088"/>
          <p14:tracePt t="95993" x="6867525" y="5062538"/>
          <p14:tracePt t="96010" x="6867525" y="5126038"/>
          <p14:tracePt t="96026" x="6867525" y="5180013"/>
          <p14:tracePt t="96042" x="6858000" y="5205413"/>
          <p14:tracePt t="96059" x="6848475" y="5232400"/>
          <p14:tracePt t="96076" x="6831013" y="5241925"/>
          <p14:tracePt t="96093" x="6804025" y="5276850"/>
          <p14:tracePt t="96109" x="6759575" y="5286375"/>
          <p14:tracePt t="96126" x="6680200" y="5313363"/>
          <p14:tracePt t="96143" x="6545263" y="5340350"/>
          <p14:tracePt t="96159" x="6419850" y="5357813"/>
          <p14:tracePt t="96176" x="6330950" y="5357813"/>
          <p14:tracePt t="96193" x="6205538" y="5357813"/>
          <p14:tracePt t="96210" x="6089650" y="5357813"/>
          <p14:tracePt t="96226" x="6027738" y="5357813"/>
          <p14:tracePt t="96242" x="6010275" y="5357813"/>
          <p14:tracePt t="96259" x="5946775" y="5340350"/>
          <p14:tracePt t="96276" x="5929313" y="5340350"/>
          <p14:tracePt t="96292" x="5884863" y="5322888"/>
          <p14:tracePt t="96309" x="5867400" y="5295900"/>
          <p14:tracePt t="96326" x="5857875" y="5286375"/>
          <p14:tracePt t="96369" x="5848350" y="5276850"/>
          <p14:tracePt t="96425" x="5840413" y="5268913"/>
          <p14:tracePt t="96442" x="5813425" y="5241925"/>
          <p14:tracePt t="96465" x="5803900" y="5232400"/>
          <p14:tracePt t="96481" x="5795963" y="5224463"/>
          <p14:tracePt t="96498" x="5786438" y="5214938"/>
          <p14:tracePt t="96522" x="5776913" y="5205413"/>
          <p14:tracePt t="96546" x="5776913" y="5197475"/>
          <p14:tracePt t="96561" x="5759450" y="5187950"/>
          <p14:tracePt t="96618" x="5759450" y="5170488"/>
          <p14:tracePt t="96642" x="5759450" y="5153025"/>
          <p14:tracePt t="96649" x="5759450" y="5143500"/>
          <p14:tracePt t="96659" x="5759450" y="5133975"/>
          <p14:tracePt t="96676" x="5741988" y="5108575"/>
          <p14:tracePt t="96722" x="5741988" y="5099050"/>
          <p14:tracePt t="96754" x="5741988" y="5089525"/>
          <p14:tracePt t="96770" x="5741988" y="5081588"/>
          <p14:tracePt t="96785" x="5741988" y="5072063"/>
          <p14:tracePt t="96794" x="5741988" y="5045075"/>
          <p14:tracePt t="96810" x="5741988" y="5037138"/>
          <p14:tracePt t="96866" x="5741988" y="5027613"/>
          <p14:tracePt t="96889" x="5741988" y="5018088"/>
          <p14:tracePt t="96898" x="5741988" y="5000625"/>
          <p14:tracePt t="96913" x="5732463" y="4991100"/>
          <p14:tracePt t="96978" x="5732463" y="4973638"/>
          <p14:tracePt t="97001" x="5732463" y="4956175"/>
          <p14:tracePt t="97018" x="5732463" y="4946650"/>
          <p14:tracePt t="97042" x="5732463" y="4938713"/>
          <p14:tracePt t="97129" x="5732463" y="4919663"/>
          <p14:tracePt t="97146" x="5732463" y="4911725"/>
          <p14:tracePt t="97161" x="5732463" y="4894263"/>
          <p14:tracePt t="97177" x="5741988" y="4884738"/>
          <p14:tracePt t="97193" x="5741988" y="4875213"/>
          <p14:tracePt t="97226" x="5741988" y="4867275"/>
          <p14:tracePt t="97266" x="5741988" y="4840288"/>
          <p14:tracePt t="97289" x="5741988" y="4830763"/>
          <p14:tracePt t="97298" x="5741988" y="4822825"/>
          <p14:tracePt t="97322" x="5741988" y="4813300"/>
          <p14:tracePt t="97338" x="5759450" y="4786313"/>
          <p14:tracePt t="97361" x="5759450" y="4776788"/>
          <p14:tracePt t="97369" x="5759450" y="4768850"/>
          <p14:tracePt t="97377" x="5768975" y="4741863"/>
          <p14:tracePt t="97392" x="5768975" y="4705350"/>
          <p14:tracePt t="97409" x="5803900" y="4616450"/>
          <p14:tracePt t="97426" x="5830888" y="4572000"/>
          <p14:tracePt t="97443" x="5884863" y="4491038"/>
          <p14:tracePt t="97459" x="5919788" y="4438650"/>
          <p14:tracePt t="97476" x="5938838" y="4419600"/>
          <p14:tracePt t="97492" x="5991225" y="4375150"/>
          <p14:tracePt t="97509" x="6018213" y="4348163"/>
          <p14:tracePt t="97526" x="6081713" y="4340225"/>
          <p14:tracePt t="97542" x="6108700" y="4340225"/>
          <p14:tracePt t="97559" x="6215063" y="4340225"/>
          <p14:tracePt t="97576" x="6303963" y="4340225"/>
          <p14:tracePt t="97593" x="6429375" y="4340225"/>
          <p14:tracePt t="97610" x="6608763" y="4411663"/>
          <p14:tracePt t="97643" x="6616700" y="4438650"/>
          <p14:tracePt t="97659" x="6616700" y="4491038"/>
          <p14:tracePt t="97865" x="6697663" y="4402138"/>
          <p14:tracePt t="97873" x="6813550" y="4268788"/>
          <p14:tracePt t="97882" x="6929438" y="4089400"/>
          <p14:tracePt t="97893" x="6965950" y="4010025"/>
          <p14:tracePt t="97909" x="7054850" y="3867150"/>
          <p14:tracePt t="97926" x="7099300" y="3732213"/>
          <p14:tracePt t="97942" x="7161213" y="3616325"/>
          <p14:tracePt t="97959" x="7170738" y="3562350"/>
          <p14:tracePt t="97976" x="7205663" y="3455988"/>
          <p14:tracePt t="97992" x="7242175" y="3340100"/>
          <p14:tracePt t="98010" x="7323138" y="3133725"/>
          <p14:tracePt t="98026" x="7348538" y="3044825"/>
          <p14:tracePt t="98042" x="7394575" y="2928938"/>
          <p14:tracePt t="98059" x="7419975" y="2840038"/>
          <p14:tracePt t="98076" x="7473950" y="2741613"/>
          <p14:tracePt t="98092" x="7527925" y="2670175"/>
          <p14:tracePt t="98109" x="7545388" y="2625725"/>
          <p14:tracePt t="98126" x="7554913" y="2598738"/>
          <p14:tracePt t="98142" x="7581900" y="2581275"/>
          <p14:tracePt t="98159" x="7589838" y="2554288"/>
          <p14:tracePt t="98176" x="7599363" y="2536825"/>
          <p14:tracePt t="98192" x="7616825" y="2500313"/>
          <p14:tracePt t="98209" x="7661275" y="2393950"/>
          <p14:tracePt t="98226" x="7705725" y="2312988"/>
          <p14:tracePt t="98243" x="7732713" y="2268538"/>
          <p14:tracePt t="98259" x="7732713" y="2241550"/>
          <p14:tracePt t="98386" x="7732713" y="2251075"/>
          <p14:tracePt t="98393" x="7742238" y="2276475"/>
          <p14:tracePt t="98410" x="7742238" y="2303463"/>
          <p14:tracePt t="98417" x="7742238" y="2339975"/>
          <p14:tracePt t="98427" x="7751763" y="2366963"/>
          <p14:tracePt t="98442" x="7759700" y="2384425"/>
          <p14:tracePt t="98459" x="7759700" y="2419350"/>
          <p14:tracePt t="98545" x="7759700" y="2438400"/>
          <p14:tracePt t="98569" x="7759700" y="2446338"/>
          <p14:tracePt t="98593" x="7759700" y="2465388"/>
          <p14:tracePt t="99081" x="7759700" y="2446338"/>
          <p14:tracePt t="99089" x="7759700" y="2411413"/>
          <p14:tracePt t="99097" x="7759700" y="2374900"/>
          <p14:tracePt t="99109" x="7759700" y="2330450"/>
          <p14:tracePt t="99126" x="7759700" y="2312988"/>
          <p14:tracePt t="99142" x="7759700" y="2276475"/>
          <p14:tracePt t="99321" x="7759700" y="2268538"/>
          <p14:tracePt t="99329" x="7759700" y="2259013"/>
          <p14:tracePt t="99338" x="7759700" y="2241550"/>
          <p14:tracePt t="99345" x="7759700" y="2224088"/>
          <p14:tracePt t="99359" x="7759700" y="2214563"/>
          <p14:tracePt t="99376" x="7759700" y="2205038"/>
          <p14:tracePt t="99392" x="7759700" y="2187575"/>
          <p14:tracePt t="99449" x="7759700" y="2179638"/>
          <p14:tracePt t="99665" x="7759700" y="2160588"/>
          <p14:tracePt t="100034" x="7759700" y="2170113"/>
          <p14:tracePt t="100042" x="7759700" y="2179638"/>
          <p14:tracePt t="100050" x="7759700" y="2197100"/>
          <p14:tracePt t="100059" x="7759700" y="2232025"/>
          <p14:tracePt t="100076" x="7759700" y="2276475"/>
          <p14:tracePt t="100092" x="7759700" y="2322513"/>
          <p14:tracePt t="100109" x="7759700" y="2357438"/>
          <p14:tracePt t="100126" x="7759700" y="2393950"/>
          <p14:tracePt t="100142" x="7759700" y="2438400"/>
          <p14:tracePt t="100159" x="7759700" y="2455863"/>
          <p14:tracePt t="100176" x="7759700" y="2482850"/>
          <p14:tracePt t="100192" x="7759700" y="2500313"/>
          <p14:tracePt t="100209" x="7759700" y="2527300"/>
          <p14:tracePt t="100226" x="7759700" y="2536825"/>
          <p14:tracePt t="100242" x="7759700" y="2544763"/>
          <p14:tracePt t="100259" x="7759700" y="2562225"/>
          <p14:tracePt t="100275" x="7759700" y="2571750"/>
          <p14:tracePt t="100298" x="7759700" y="2589213"/>
          <p14:tracePt t="100353" x="7759700" y="2598738"/>
          <p14:tracePt t="100369" x="7759700" y="2608263"/>
          <p14:tracePt t="100385" x="7751763" y="2625725"/>
          <p14:tracePt t="100393" x="7751763" y="2643188"/>
          <p14:tracePt t="100402" x="7751763" y="2652713"/>
          <p14:tracePt t="100417" x="7751763" y="2660650"/>
          <p14:tracePt t="100458" x="7751763" y="2670175"/>
          <p14:tracePt t="100506" x="7742238" y="2687638"/>
          <p14:tracePt t="100521" x="7742238" y="2697163"/>
          <p14:tracePt t="101073" x="7742238" y="2705100"/>
          <p14:tracePt t="101081" x="7742238" y="2714625"/>
          <p14:tracePt t="101092" x="7742238" y="2724150"/>
          <p14:tracePt t="101109" x="7732713" y="2759075"/>
          <p14:tracePt t="101126" x="7705725" y="2776538"/>
          <p14:tracePt t="101142" x="7705725" y="2795588"/>
          <p14:tracePt t="101159" x="7697788" y="2822575"/>
          <p14:tracePt t="101176" x="7688263" y="2867025"/>
          <p14:tracePt t="101192" x="7661275" y="2946400"/>
          <p14:tracePt t="101209" x="7599363" y="3187700"/>
          <p14:tracePt t="101226" x="7527925" y="3348038"/>
          <p14:tracePt t="101242" x="7466013" y="3509963"/>
          <p14:tracePt t="101259" x="7412038" y="3732213"/>
          <p14:tracePt t="101276" x="7348538" y="3938588"/>
          <p14:tracePt t="101292" x="7286625" y="4081463"/>
          <p14:tracePt t="101309" x="7197725" y="4259263"/>
          <p14:tracePt t="101326" x="7089775" y="4518025"/>
          <p14:tracePt t="101342" x="6991350" y="4687888"/>
          <p14:tracePt t="101359" x="6902450" y="4776788"/>
          <p14:tracePt t="101376" x="6831013" y="4776788"/>
          <p14:tracePt t="101392" x="6786563" y="4776788"/>
          <p14:tracePt t="101409" x="6777038" y="4776788"/>
          <p14:tracePt t="101505" x="6777038" y="4751388"/>
          <p14:tracePt t="101522" x="6777038" y="4741863"/>
          <p14:tracePt t="101577" x="6804025" y="4714875"/>
          <p14:tracePt t="101593" x="6813550" y="4705350"/>
          <p14:tracePt t="101601" x="6848475" y="4697413"/>
          <p14:tracePt t="101610" x="6858000" y="4687888"/>
          <p14:tracePt t="101626" x="6929438" y="4652963"/>
          <p14:tracePt t="101642" x="6956425" y="4633913"/>
          <p14:tracePt t="101659" x="7018338" y="4598988"/>
          <p14:tracePt t="101676" x="7018338" y="4473575"/>
          <p14:tracePt t="101693" x="7018338" y="4367213"/>
          <p14:tracePt t="101709" x="7018338" y="4276725"/>
          <p14:tracePt t="101726" x="6983413" y="4224338"/>
          <p14:tracePt t="101742" x="6946900" y="4187825"/>
          <p14:tracePt t="101759" x="6919913" y="4170363"/>
          <p14:tracePt t="101776" x="6894513" y="4170363"/>
          <p14:tracePt t="101778" x="6848475" y="4170363"/>
          <p14:tracePt t="101792" x="6796088" y="4143375"/>
          <p14:tracePt t="101810" x="6608763" y="4125913"/>
          <p14:tracePt t="101826" x="6456363" y="4098925"/>
          <p14:tracePt t="101842" x="6188075" y="4044950"/>
          <p14:tracePt t="101859" x="5919788" y="4010025"/>
          <p14:tracePt t="101876" x="5697538" y="3973513"/>
          <p14:tracePt t="101892" x="5572125" y="3956050"/>
          <p14:tracePt t="101909" x="5510213" y="3956050"/>
          <p14:tracePt t="101926" x="5429250" y="3973513"/>
          <p14:tracePt t="101942" x="5357813" y="4037013"/>
          <p14:tracePt t="101959" x="5286375" y="4125913"/>
          <p14:tracePt t="101976" x="5259388" y="4224338"/>
          <p14:tracePt t="101992" x="5205413" y="4322763"/>
          <p14:tracePt t="102010" x="5180013" y="4456113"/>
          <p14:tracePt t="102026" x="5143500" y="4554538"/>
          <p14:tracePt t="102042" x="5143500" y="4643438"/>
          <p14:tracePt t="102059" x="5143500" y="4741863"/>
          <p14:tracePt t="102076" x="5153025" y="4830763"/>
          <p14:tracePt t="102092" x="5187950" y="4911725"/>
          <p14:tracePt t="102109" x="5241925" y="4983163"/>
          <p14:tracePt t="102126" x="5367338" y="5054600"/>
          <p14:tracePt t="102142" x="5483225" y="5126038"/>
          <p14:tracePt t="102159" x="5599113" y="5170488"/>
          <p14:tracePt t="102176" x="5732463" y="5232400"/>
          <p14:tracePt t="102192" x="5813425" y="5268913"/>
          <p14:tracePt t="102210" x="5902325" y="5303838"/>
          <p14:tracePt t="102226" x="5929313" y="5303838"/>
          <p14:tracePt t="102242" x="5956300" y="5303838"/>
          <p14:tracePt t="102259" x="6018213" y="5303838"/>
          <p14:tracePt t="102276" x="6108700" y="5303838"/>
          <p14:tracePt t="102292" x="6170613" y="5303838"/>
          <p14:tracePt t="102309" x="6251575" y="5303838"/>
          <p14:tracePt t="102326" x="6313488" y="5259388"/>
          <p14:tracePt t="102342" x="6375400" y="5251450"/>
          <p14:tracePt t="102359" x="6429375" y="5214938"/>
          <p14:tracePt t="102376" x="6465888" y="5187950"/>
          <p14:tracePt t="102392" x="6510338" y="5108575"/>
          <p14:tracePt t="102409" x="6562725" y="4973638"/>
          <p14:tracePt t="102426" x="6599238" y="4857750"/>
          <p14:tracePt t="102442" x="6599238" y="4732338"/>
          <p14:tracePt t="102459" x="6599238" y="4625975"/>
          <p14:tracePt t="102476" x="6599238" y="4537075"/>
          <p14:tracePt t="102492" x="6599238" y="4473575"/>
          <p14:tracePt t="102509" x="6581775" y="4394200"/>
          <p14:tracePt t="102525" x="6572250" y="4330700"/>
          <p14:tracePt t="102542" x="6527800" y="4224338"/>
          <p14:tracePt t="102559" x="6518275" y="4143375"/>
          <p14:tracePt t="102576" x="6510338" y="4098925"/>
          <p14:tracePt t="102592" x="6491288" y="4071938"/>
          <p14:tracePt t="102609" x="6483350" y="4062413"/>
          <p14:tracePt t="102658" x="6473825" y="4062413"/>
          <p14:tracePt t="102673" x="6438900" y="4062413"/>
          <p14:tracePt t="102681" x="6429375" y="4062413"/>
          <p14:tracePt t="102692" x="6411913" y="4062413"/>
          <p14:tracePt t="102709" x="6313488" y="4125913"/>
          <p14:tracePt t="102725" x="6224588" y="4179888"/>
          <p14:tracePt t="102742" x="6089650" y="4241800"/>
          <p14:tracePt t="102759" x="5973763" y="4286250"/>
          <p14:tracePt t="102776" x="5911850" y="4322763"/>
          <p14:tracePt t="102792" x="5857875" y="4348163"/>
          <p14:tracePt t="102810" x="5813425" y="4394200"/>
          <p14:tracePt t="102826" x="5803900" y="4411663"/>
          <p14:tracePt t="102842" x="5786438" y="4429125"/>
          <p14:tracePt t="102859" x="5759450" y="4465638"/>
          <p14:tracePt t="102876" x="5751513" y="4483100"/>
          <p14:tracePt t="102892" x="5741988" y="4537075"/>
          <p14:tracePt t="102909" x="5732463" y="4581525"/>
          <p14:tracePt t="102926" x="5705475" y="4616450"/>
          <p14:tracePt t="102942" x="5688013" y="4643438"/>
          <p14:tracePt t="102959" x="5670550" y="4670425"/>
          <p14:tracePt t="103409" x="5670550" y="4660900"/>
          <p14:tracePt t="103418" x="5680075" y="4633913"/>
          <p14:tracePt t="103427" x="5697538" y="4608513"/>
          <p14:tracePt t="103442" x="5741988" y="4527550"/>
          <p14:tracePt t="103459" x="5776913" y="4491038"/>
          <p14:tracePt t="103476" x="5840413" y="4429125"/>
          <p14:tracePt t="103492" x="5902325" y="4375150"/>
          <p14:tracePt t="103509" x="6000750" y="4340225"/>
          <p14:tracePt t="103526" x="6081713" y="4313238"/>
          <p14:tracePt t="103542" x="6143625" y="4295775"/>
          <p14:tracePt t="103559" x="6205538" y="4268788"/>
          <p14:tracePt t="103575" x="6242050" y="4259263"/>
          <p14:tracePt t="103592" x="6286500" y="4251325"/>
          <p14:tracePt t="103609" x="6296025" y="4241800"/>
          <p14:tracePt t="103626" x="6323013" y="4214813"/>
          <p14:tracePt t="103729" x="6330950" y="4214813"/>
          <p14:tracePt t="103737" x="6340475" y="4214813"/>
          <p14:tracePt t="103745" x="6348413" y="4214813"/>
          <p14:tracePt t="103769" x="6367463" y="4214813"/>
          <p14:tracePt t="103777" x="6375400" y="4214813"/>
          <p14:tracePt t="103792" x="6394450" y="4214813"/>
          <p14:tracePt t="103985" x="6402388" y="4214813"/>
          <p14:tracePt t="104002" x="6419850" y="4214813"/>
          <p14:tracePt t="104018" x="6446838" y="4241800"/>
          <p14:tracePt t="104026" x="6446838" y="4251325"/>
          <p14:tracePt t="104034" x="6456363" y="4276725"/>
          <p14:tracePt t="104043" x="6473825" y="4303713"/>
          <p14:tracePt t="104059" x="6500813" y="4375150"/>
          <p14:tracePt t="104075" x="6510338" y="4438650"/>
          <p14:tracePt t="104092" x="6537325" y="4491038"/>
          <p14:tracePt t="104109" x="6562725" y="4572000"/>
          <p14:tracePt t="104126" x="6589713" y="4633913"/>
          <p14:tracePt t="104142" x="6616700" y="4714875"/>
          <p14:tracePt t="104159" x="6653213" y="4751388"/>
          <p14:tracePt t="104175" x="6661150" y="4776788"/>
          <p14:tracePt t="104192" x="6670675" y="4795838"/>
          <p14:tracePt t="104706" x="6680200" y="4803775"/>
          <p14:tracePt t="104713" x="6680200" y="4822825"/>
          <p14:tracePt t="104729" x="6680200" y="4848225"/>
          <p14:tracePt t="104742" x="6670675" y="4884738"/>
          <p14:tracePt t="104759" x="6670675" y="4902200"/>
          <p14:tracePt t="104776" x="6653213" y="4938713"/>
          <p14:tracePt t="104792" x="6643688" y="4965700"/>
          <p14:tracePt t="104809" x="6634163" y="4973638"/>
          <p14:tracePt t="104834" x="6634163" y="4983163"/>
          <p14:tracePt t="104843" x="6634163" y="4991100"/>
          <p14:tracePt t="104859" x="6626225" y="5010150"/>
          <p14:tracePt t="104875" x="6626225" y="5037138"/>
          <p14:tracePt t="104892" x="6616700" y="5045075"/>
          <p14:tracePt t="104909" x="6616700" y="5054600"/>
          <p14:tracePt t="104925" x="6599238" y="5089525"/>
          <p14:tracePt t="104942" x="6589713" y="5116513"/>
          <p14:tracePt t="104976" x="6581775" y="5126038"/>
          <p14:tracePt t="104994" x="6572250" y="5133975"/>
          <p14:tracePt t="105009" x="6572250" y="5143500"/>
          <p14:tracePt t="105026" x="6572250" y="5160963"/>
          <p14:tracePt t="105042" x="6572250" y="5170488"/>
          <p14:tracePt t="105138" x="6572250" y="5197475"/>
          <p14:tracePt t="105162" x="6562725" y="5205413"/>
          <p14:tracePt t="105505" x="6562725" y="5214938"/>
          <p14:tracePt t="105513" x="6562725" y="5251450"/>
          <p14:tracePt t="105525" x="6562725" y="5268913"/>
          <p14:tracePt t="105543" x="6562725" y="5394325"/>
          <p14:tracePt t="105559" x="6545263" y="5527675"/>
          <p14:tracePt t="105575" x="6545263" y="5589588"/>
          <p14:tracePt t="105592" x="6545263" y="5608638"/>
          <p14:tracePt t="105609" x="6545263" y="5616575"/>
          <p14:tracePt t="105626" x="6545263" y="5626100"/>
          <p14:tracePt t="105658" x="6545263" y="5616575"/>
          <p14:tracePt t="105665" x="6545263" y="5608638"/>
          <p14:tracePt t="105753" x="6545263" y="5599113"/>
          <p14:tracePt t="105777" x="6545263" y="5581650"/>
          <p14:tracePt t="105801" x="6545263" y="5562600"/>
          <p14:tracePt t="105842" x="6537325" y="5554663"/>
          <p14:tracePt t="105850" x="6527800" y="5554663"/>
          <p14:tracePt t="105860" x="6518275" y="5545138"/>
          <p14:tracePt t="105875" x="6483350" y="5545138"/>
          <p14:tracePt t="105893" x="6419850" y="5545138"/>
          <p14:tracePt t="105910" x="6367463" y="5545138"/>
          <p14:tracePt t="105926" x="6303963" y="5545138"/>
          <p14:tracePt t="105943" x="6224588" y="5545138"/>
          <p14:tracePt t="105960" x="6180138" y="5545138"/>
          <p14:tracePt t="105976" x="6134100" y="5545138"/>
          <p14:tracePt t="105992" x="6089650" y="5545138"/>
          <p14:tracePt t="106010" x="5973763" y="5545138"/>
          <p14:tracePt t="106026" x="5894388" y="5562600"/>
          <p14:tracePt t="106042" x="5813425" y="5599113"/>
          <p14:tracePt t="106059" x="5768975" y="5634038"/>
          <p14:tracePt t="106076" x="5715000" y="5680075"/>
          <p14:tracePt t="106092" x="5680075" y="5697538"/>
          <p14:tracePt t="106110" x="5643563" y="5732463"/>
          <p14:tracePt t="106126" x="5626100" y="5751513"/>
          <p14:tracePt t="106143" x="5616575" y="5759450"/>
          <p14:tracePt t="106160" x="5599113" y="5776913"/>
          <p14:tracePt t="106176" x="5589588" y="5803900"/>
          <p14:tracePt t="106192" x="5572125" y="5840413"/>
          <p14:tracePt t="106209" x="5562600" y="5848350"/>
          <p14:tracePt t="106227" x="5554663" y="5894388"/>
          <p14:tracePt t="106242" x="5554663" y="5911850"/>
          <p14:tracePt t="106260" x="5554663" y="5946775"/>
          <p14:tracePt t="106276" x="5554663" y="5991225"/>
          <p14:tracePt t="106292" x="5554663" y="6054725"/>
          <p14:tracePt t="106309" x="5554663" y="6116638"/>
          <p14:tracePt t="106326" x="5554663" y="6143625"/>
          <p14:tracePt t="106342" x="5554663" y="6170613"/>
          <p14:tracePt t="106359" x="5554663" y="6180138"/>
          <p14:tracePt t="106376" x="5554663" y="6188075"/>
          <p14:tracePt t="106393" x="5554663" y="6224588"/>
          <p14:tracePt t="106410" x="5562600" y="6269038"/>
          <p14:tracePt t="106426" x="5581650" y="6296025"/>
          <p14:tracePt t="106442" x="5589588" y="6340475"/>
          <p14:tracePt t="106459" x="5608638" y="6375400"/>
          <p14:tracePt t="106475" x="5626100" y="6411913"/>
          <p14:tracePt t="106492" x="5634038" y="6438900"/>
          <p14:tracePt t="106509" x="5643563" y="6465888"/>
          <p14:tracePt t="106525" x="5653088" y="6473825"/>
          <p14:tracePt t="106542" x="5661025" y="6491288"/>
          <p14:tracePt t="106559" x="5688013" y="6518275"/>
          <p14:tracePt t="106576" x="5697538" y="6527800"/>
          <p14:tracePt t="106593" x="5768975" y="6562725"/>
          <p14:tracePt t="106610" x="5830888" y="6589713"/>
          <p14:tracePt t="106626" x="5919788" y="6626225"/>
          <p14:tracePt t="106642" x="5938838" y="6643688"/>
          <p14:tracePt t="106659" x="5965825" y="6653213"/>
          <p14:tracePt t="106676" x="5973763" y="6653213"/>
          <p14:tracePt t="106692" x="5983288" y="6661150"/>
          <p14:tracePt t="106709" x="6018213" y="6680200"/>
          <p14:tracePt t="106725" x="6072188" y="6705600"/>
          <p14:tracePt t="106742" x="6134100" y="6769100"/>
          <p14:tracePt t="106759" x="6215063" y="6823075"/>
          <p14:tracePt t="106776" x="6269038" y="6831013"/>
          <p14:tracePt t="106792" x="6330950" y="6831013"/>
          <p14:tracePt t="106809" x="6340475" y="6840538"/>
          <p14:tracePt t="106826" x="6357938" y="6840538"/>
          <p14:tracePt t="106842" x="6375400" y="6840538"/>
          <p14:tracePt t="106859" x="6411913" y="6831013"/>
          <p14:tracePt t="106876" x="6419850" y="6823075"/>
          <p14:tracePt t="106892" x="6438900" y="6796088"/>
          <p14:tracePt t="106909" x="6456363" y="6796088"/>
          <p14:tracePt t="106926" x="6473825" y="6786563"/>
          <p14:tracePt t="106942" x="6483350" y="6777038"/>
          <p14:tracePt t="106959" x="6491288" y="6769100"/>
          <p14:tracePt t="106992" x="6510338" y="6769100"/>
          <p14:tracePt t="107010" x="6537325" y="6759575"/>
          <p14:tracePt t="107025" x="6545263" y="6751638"/>
          <p14:tracePt t="107043" x="6554788" y="6751638"/>
          <p14:tracePt t="107059" x="6562725" y="6742113"/>
          <p14:tracePt t="107077" x="6572250" y="6724650"/>
          <p14:tracePt t="107093" x="6599238" y="6715125"/>
          <p14:tracePt t="107109" x="6616700" y="6705600"/>
          <p14:tracePt t="107125" x="6661150" y="6670675"/>
          <p14:tracePt t="107142" x="6680200" y="6670675"/>
          <p14:tracePt t="107159" x="6705600" y="6661150"/>
          <p14:tracePt t="107175" x="6732588" y="6634163"/>
          <p14:tracePt t="107192" x="6759575" y="6608763"/>
          <p14:tracePt t="107209" x="6823075" y="6572250"/>
          <p14:tracePt t="107225" x="6858000" y="6537325"/>
          <p14:tracePt t="107242" x="6894513" y="6500813"/>
          <p14:tracePt t="107259" x="6911975" y="6456363"/>
          <p14:tracePt t="107275" x="6956425" y="6375400"/>
          <p14:tracePt t="107292" x="6983413" y="6296025"/>
          <p14:tracePt t="107309" x="7010400" y="6215063"/>
          <p14:tracePt t="107325" x="7018338" y="6126163"/>
          <p14:tracePt t="107342" x="7037388" y="6045200"/>
          <p14:tracePt t="107359" x="7037388" y="5991225"/>
          <p14:tracePt t="107375" x="7045325" y="5929313"/>
          <p14:tracePt t="107392" x="7045325" y="5867400"/>
          <p14:tracePt t="107409" x="7045325" y="5786438"/>
          <p14:tracePt t="107426" x="7045325" y="5688013"/>
          <p14:tracePt t="107443" x="7045325" y="5653088"/>
          <p14:tracePt t="107459" x="7045325" y="5626100"/>
          <p14:tracePt t="107475" x="7045325" y="5616575"/>
          <p14:tracePt t="107492" x="7045325" y="5581650"/>
          <p14:tracePt t="107509" x="7045325" y="5562600"/>
          <p14:tracePt t="107525" x="7018338" y="5527675"/>
          <p14:tracePt t="107542" x="7010400" y="5510213"/>
          <p14:tracePt t="107559" x="7000875" y="5473700"/>
          <p14:tracePt t="107575" x="6991350" y="5465763"/>
          <p14:tracePt t="107592" x="6965950" y="5446713"/>
          <p14:tracePt t="107609" x="6956425" y="5438775"/>
          <p14:tracePt t="107626" x="6929438" y="5411788"/>
          <p14:tracePt t="107642" x="6902450" y="5411788"/>
          <p14:tracePt t="107659" x="6848475" y="5411788"/>
          <p14:tracePt t="107675" x="6769100" y="5411788"/>
          <p14:tracePt t="107692" x="6680200" y="5411788"/>
          <p14:tracePt t="107709" x="6643688" y="5411788"/>
          <p14:tracePt t="107725" x="6589713" y="5411788"/>
          <p14:tracePt t="107742" x="6518275" y="5411788"/>
          <p14:tracePt t="107759" x="6419850" y="5411788"/>
          <p14:tracePt t="107775" x="6330950" y="5411788"/>
          <p14:tracePt t="107792" x="6224588" y="5411788"/>
          <p14:tracePt t="107809" x="6089650" y="5429250"/>
          <p14:tracePt t="107826" x="5894388" y="5491163"/>
          <p14:tracePt t="107842" x="5759450" y="5554663"/>
          <p14:tracePt t="107859" x="5697538" y="5581650"/>
          <p14:tracePt t="107875" x="5626100" y="5616575"/>
          <p14:tracePt t="107892" x="5599113" y="5634038"/>
          <p14:tracePt t="107909" x="5545138" y="5661025"/>
          <p14:tracePt t="107925" x="5510213" y="5705475"/>
          <p14:tracePt t="107942" x="5456238" y="5759450"/>
          <p14:tracePt t="107959" x="5411788" y="5803900"/>
          <p14:tracePt t="107975" x="5384800" y="5840413"/>
          <p14:tracePt t="107992" x="5367338" y="5867400"/>
          <p14:tracePt t="108010" x="5340350" y="5902325"/>
          <p14:tracePt t="108026" x="5330825" y="5956300"/>
          <p14:tracePt t="108042" x="5330825" y="6018213"/>
          <p14:tracePt t="108059" x="5330825" y="6072188"/>
          <p14:tracePt t="108075" x="5330825" y="6134100"/>
          <p14:tracePt t="108092" x="5340350" y="6215063"/>
          <p14:tracePt t="108108" x="5348288" y="6259513"/>
          <p14:tracePt t="108125" x="5375275" y="6323013"/>
          <p14:tracePt t="108142" x="5411788" y="6357938"/>
          <p14:tracePt t="108159" x="5446713" y="6419850"/>
          <p14:tracePt t="108175" x="5500688" y="6473825"/>
          <p14:tracePt t="108192" x="5545138" y="6491288"/>
          <p14:tracePt t="108209" x="5634038" y="6562725"/>
          <p14:tracePt t="108225" x="5786438" y="6626225"/>
          <p14:tracePt t="108242" x="5946775" y="6697663"/>
          <p14:tracePt t="108259" x="6089650" y="6759575"/>
          <p14:tracePt t="108275" x="6188075" y="6786563"/>
          <p14:tracePt t="108292" x="6269038" y="6813550"/>
          <p14:tracePt t="108309" x="6330950" y="6823075"/>
          <p14:tracePt t="108325" x="6384925" y="6823075"/>
          <p14:tracePt t="108342" x="6438900" y="6823075"/>
          <p14:tracePt t="108359" x="6510338" y="6823075"/>
          <p14:tracePt t="108375" x="6616700" y="6823075"/>
          <p14:tracePt t="108392" x="6732588" y="6823075"/>
          <p14:tracePt t="108409" x="6831013" y="6823075"/>
          <p14:tracePt t="108426" x="6929438" y="6823075"/>
          <p14:tracePt t="108443" x="6946900" y="6823075"/>
          <p14:tracePt t="108459" x="6956425" y="6823075"/>
          <p14:tracePt t="108475" x="6991350" y="6804025"/>
          <p14:tracePt t="108492" x="7010400" y="6769100"/>
          <p14:tracePt t="108508" x="7054850" y="6715125"/>
          <p14:tracePt t="108525" x="7062788" y="6697663"/>
          <p14:tracePt t="108542" x="7072313" y="6661150"/>
          <p14:tracePt t="108559" x="7089775" y="6616700"/>
          <p14:tracePt t="108575" x="7089775" y="6599238"/>
          <p14:tracePt t="108592" x="7108825" y="6545263"/>
          <p14:tracePt t="108609" x="7126288" y="6483350"/>
          <p14:tracePt t="108626" x="7143750" y="6402388"/>
          <p14:tracePt t="108643" x="7143750" y="6323013"/>
          <p14:tracePt t="108659" x="7143750" y="6276975"/>
          <p14:tracePt t="108675" x="7143750" y="6232525"/>
          <p14:tracePt t="108692" x="7143750" y="6170613"/>
          <p14:tracePt t="108709" x="7143750" y="6153150"/>
          <p14:tracePt t="108725" x="7143750" y="6108700"/>
          <p14:tracePt t="108742" x="7143750" y="6062663"/>
          <p14:tracePt t="108759" x="7143750" y="6000750"/>
          <p14:tracePt t="108775" x="7089775" y="5919788"/>
          <p14:tracePt t="108792" x="7018338" y="5803900"/>
          <p14:tracePt t="108809" x="6956425" y="5705475"/>
          <p14:tracePt t="108826" x="6823075" y="5545138"/>
          <p14:tracePt t="108842" x="6742113" y="5473700"/>
          <p14:tracePt t="108859" x="6680200" y="5438775"/>
          <p14:tracePt t="108876" x="6643688" y="5429250"/>
          <p14:tracePt t="108892" x="6581775" y="5429250"/>
          <p14:tracePt t="108909" x="6554788" y="5429250"/>
          <p14:tracePt t="108925" x="6518275" y="5429250"/>
          <p14:tracePt t="108942" x="6510338" y="5429250"/>
          <p14:tracePt t="108958" x="6473825" y="5429250"/>
          <p14:tracePt t="108975" x="6446838" y="5438775"/>
          <p14:tracePt t="108992" x="6348413" y="5465763"/>
          <p14:tracePt t="109009" x="6269038" y="5518150"/>
          <p14:tracePt t="109026" x="6143625" y="5572125"/>
          <p14:tracePt t="109042" x="6027738" y="5653088"/>
          <p14:tracePt t="109059" x="5938838" y="5680075"/>
          <p14:tracePt t="109075" x="5830888" y="5751513"/>
          <p14:tracePt t="109092" x="5751513" y="5803900"/>
          <p14:tracePt t="109109" x="5634038" y="5894388"/>
          <p14:tracePt t="109125" x="5572125" y="5956300"/>
          <p14:tracePt t="109142" x="5527675" y="6010275"/>
          <p14:tracePt t="109159" x="5500688" y="6062663"/>
          <p14:tracePt t="109176" x="5500688" y="6089650"/>
          <p14:tracePt t="109192" x="5483225" y="6116638"/>
          <p14:tracePt t="109209" x="5483225" y="6153150"/>
          <p14:tracePt t="109226" x="5483225" y="6205538"/>
          <p14:tracePt t="109242" x="5483225" y="6242050"/>
          <p14:tracePt t="109258" x="5483225" y="6269038"/>
          <p14:tracePt t="109275" x="5483225" y="6313488"/>
          <p14:tracePt t="109292" x="5483225" y="6340475"/>
          <p14:tracePt t="109309" x="5500688" y="6384925"/>
          <p14:tracePt t="109325" x="5527675" y="6402388"/>
          <p14:tracePt t="109342" x="5572125" y="6456363"/>
          <p14:tracePt t="109359" x="5634038" y="6491288"/>
          <p14:tracePt t="109375" x="5697538" y="6518275"/>
          <p14:tracePt t="109392" x="5813425" y="6572250"/>
          <p14:tracePt t="109410" x="5929313" y="6616700"/>
          <p14:tracePt t="109425" x="6027738" y="6653213"/>
          <p14:tracePt t="109442" x="6099175" y="6680200"/>
          <p14:tracePt t="109459" x="6161088" y="6705600"/>
          <p14:tracePt t="109475" x="6205538" y="6705600"/>
          <p14:tracePt t="109492" x="6269038" y="6705600"/>
          <p14:tracePt t="109509" x="6348413" y="6705600"/>
          <p14:tracePt t="109525" x="6411913" y="6705600"/>
          <p14:tracePt t="109542" x="6518275" y="6705600"/>
          <p14:tracePt t="109559" x="6589713" y="6705600"/>
          <p14:tracePt t="109575" x="6670675" y="6705600"/>
          <p14:tracePt t="109592" x="6715125" y="6688138"/>
          <p14:tracePt t="109609" x="6732588" y="6680200"/>
          <p14:tracePt t="109626" x="6786563" y="6616700"/>
          <p14:tracePt t="109642" x="6804025" y="6527800"/>
          <p14:tracePt t="109659" x="6813550" y="6456363"/>
          <p14:tracePt t="109675" x="6840538" y="6375400"/>
          <p14:tracePt t="109692" x="6858000" y="6259513"/>
          <p14:tracePt t="109709" x="6858000" y="6153150"/>
          <p14:tracePt t="109725" x="6858000" y="6045200"/>
          <p14:tracePt t="109742" x="6858000" y="5983288"/>
          <p14:tracePt t="109759" x="6858000" y="5938838"/>
          <p14:tracePt t="109775" x="6858000" y="5902325"/>
          <p14:tracePt t="109777" x="6858000" y="5867400"/>
          <p14:tracePt t="109792" x="6858000" y="5857875"/>
          <p14:tracePt t="109808" x="6848475" y="5830888"/>
          <p14:tracePt t="109826" x="6831013" y="5786438"/>
          <p14:tracePt t="109842" x="6831013" y="5776913"/>
          <p14:tracePt t="109859" x="6823075" y="5768975"/>
          <p14:tracePt t="109875" x="6823075" y="5759450"/>
          <p14:tracePt t="109892" x="6804025" y="5732463"/>
          <p14:tracePt t="109909" x="6777038" y="5715000"/>
          <p14:tracePt t="109925" x="6759575" y="5705475"/>
          <p14:tracePt t="109942" x="6715125" y="5680075"/>
          <p14:tracePt t="109958" x="6670675" y="5670550"/>
          <p14:tracePt t="109975" x="6626225" y="5643563"/>
          <p14:tracePt t="109992" x="6581775" y="5634038"/>
          <p14:tracePt t="110009" x="6500813" y="5634038"/>
          <p14:tracePt t="110026" x="6357938" y="5616575"/>
          <p14:tracePt t="110042" x="6259513" y="5589588"/>
          <p14:tracePt t="110059" x="6188075" y="5589588"/>
          <p14:tracePt t="110075" x="6126163" y="5589588"/>
          <p14:tracePt t="110092" x="6081713" y="5589588"/>
          <p14:tracePt t="110109" x="6054725" y="5589588"/>
          <p14:tracePt t="110125" x="6027738" y="5589588"/>
          <p14:tracePt t="110142" x="6000750" y="5589588"/>
          <p14:tracePt t="110159" x="5973763" y="5589588"/>
          <p14:tracePt t="110175" x="5946775" y="5599113"/>
          <p14:tracePt t="110192" x="5884863" y="5608638"/>
          <p14:tracePt t="110209" x="5803900" y="5643563"/>
          <p14:tracePt t="110226" x="5705475" y="5688013"/>
          <p14:tracePt t="110242" x="5643563" y="5715000"/>
          <p14:tracePt t="110259" x="5572125" y="5751513"/>
          <p14:tracePt t="110275" x="5527675" y="5795963"/>
          <p14:tracePt t="110292" x="5473700" y="5830888"/>
          <p14:tracePt t="110309" x="5411788" y="5894388"/>
          <p14:tracePt t="110325" x="5357813" y="5965825"/>
          <p14:tracePt t="110342" x="5313363" y="6027738"/>
          <p14:tracePt t="110359" x="5295900" y="6089650"/>
          <p14:tracePt t="110375" x="5295900" y="6126163"/>
          <p14:tracePt t="110392" x="5295900" y="6170613"/>
          <p14:tracePt t="110409" x="5295900" y="6197600"/>
          <p14:tracePt t="110426" x="5295900" y="6251575"/>
          <p14:tracePt t="110443" x="5295900" y="6276975"/>
          <p14:tracePt t="110459" x="5295900" y="6323013"/>
          <p14:tracePt t="110475" x="5322888" y="6367463"/>
          <p14:tracePt t="110492" x="5357813" y="6411913"/>
          <p14:tracePt t="110508" x="5394325" y="6446838"/>
          <p14:tracePt t="110525" x="5500688" y="6491288"/>
          <p14:tracePt t="110542" x="5572125" y="6537325"/>
          <p14:tracePt t="110559" x="5724525" y="6545263"/>
          <p14:tracePt t="110575" x="5875338" y="6581775"/>
          <p14:tracePt t="110592" x="6081713" y="6608763"/>
          <p14:tracePt t="110609" x="6242050" y="6626225"/>
          <p14:tracePt t="110626" x="6465888" y="6626225"/>
          <p14:tracePt t="110642" x="6554788" y="6626225"/>
          <p14:tracePt t="110659" x="6608763" y="6626225"/>
          <p14:tracePt t="110675" x="6616700" y="6626225"/>
          <p14:tracePt t="110709" x="6626225" y="6626225"/>
          <p14:tracePt t="110725" x="6661150" y="6626225"/>
          <p14:tracePt t="110742" x="6697663" y="6572250"/>
          <p14:tracePt t="110759" x="6751638" y="6518275"/>
          <p14:tracePt t="110775" x="6786563" y="6491288"/>
          <p14:tracePt t="110792" x="6796088" y="6465888"/>
          <p14:tracePt t="110808" x="6804025" y="6456363"/>
          <p14:tracePt t="110825" x="6813550" y="6429375"/>
          <p14:tracePt t="110842" x="6840538" y="6384925"/>
          <p14:tracePt t="110859" x="6858000" y="6303963"/>
          <p14:tracePt t="110875" x="6875463" y="6215063"/>
          <p14:tracePt t="110892" x="6902450" y="6081713"/>
          <p14:tracePt t="110909" x="6902450" y="5956300"/>
          <p14:tracePt t="110925" x="6902450" y="5867400"/>
          <p14:tracePt t="110942" x="6902450" y="5803900"/>
          <p14:tracePt t="110959" x="6902450" y="5751513"/>
          <p14:tracePt t="110975" x="6875463" y="5705475"/>
          <p14:tracePt t="110992" x="6858000" y="5670550"/>
          <p14:tracePt t="111008" x="6831013" y="5643563"/>
          <p14:tracePt t="111026" x="6661150" y="5608638"/>
          <p14:tracePt t="111042" x="6537325" y="5545138"/>
          <p14:tracePt t="111059" x="6402388" y="5483225"/>
          <p14:tracePt t="111075" x="6323013" y="5465763"/>
          <p14:tracePt t="111092" x="6286500" y="5456238"/>
          <p14:tracePt t="111109" x="6269038" y="5456238"/>
          <p14:tracePt t="111125" x="6232525" y="5456238"/>
          <p14:tracePt t="111142" x="6224588" y="5456238"/>
          <p14:tracePt t="111159" x="6197600" y="5473700"/>
          <p14:tracePt t="111175" x="6180138" y="5500688"/>
          <p14:tracePt t="111192" x="6170613" y="5510213"/>
          <p14:tracePt t="111209" x="6161088" y="5518150"/>
          <p14:tracePt t="111226" x="6126163" y="5545138"/>
          <p14:tracePt t="111242" x="6116638" y="5572125"/>
          <p14:tracePt t="111260" x="6099175" y="5589588"/>
          <p14:tracePt t="111282" x="6099175" y="5599113"/>
          <p14:tracePt t="111292" x="6089650" y="5608638"/>
          <p14:tracePt t="111465" x="6081713" y="5608638"/>
          <p14:tracePt t="111474" x="6081713" y="5599113"/>
          <p14:tracePt t="111481" x="6081713" y="5589588"/>
          <p14:tracePt t="111497" x="6081713" y="5581650"/>
          <p14:tracePt t="111508" x="6081713" y="5572125"/>
          <p14:tracePt t="111545" x="6081713" y="5545138"/>
          <p14:tracePt t="111561" x="6081713" y="5537200"/>
          <p14:tracePt t="111569" x="6081713" y="5491163"/>
          <p14:tracePt t="111577" x="6081713" y="5419725"/>
          <p14:tracePt t="111592" x="6054725" y="5295900"/>
          <p14:tracePt t="111609" x="5732463" y="4911725"/>
          <p14:tracePt t="111626" x="5187950" y="4286250"/>
          <p14:tracePt t="111643" x="4795838" y="3759200"/>
          <p14:tracePt t="111659" x="4518025" y="3357563"/>
          <p14:tracePt t="111675" x="4197350" y="2990850"/>
          <p14:tracePt t="111692" x="4000500" y="2687638"/>
          <p14:tracePt t="111708" x="3848100" y="2428875"/>
          <p14:tracePt t="111725" x="3705225" y="2170113"/>
          <p14:tracePt t="111742" x="3608388" y="2017713"/>
          <p14:tracePt t="111759" x="3554413" y="1938338"/>
          <p14:tracePt t="111775" x="3536950" y="1919288"/>
          <p14:tracePt t="111792" x="3500438" y="1874838"/>
          <p14:tracePt t="111808" x="3411538" y="1803400"/>
          <p14:tracePt t="111826" x="3205163" y="1643063"/>
          <p14:tracePt t="111842" x="3089275" y="1554163"/>
          <p14:tracePt t="111859" x="2973388" y="1419225"/>
          <p14:tracePt t="111875" x="2840038" y="1295400"/>
          <p14:tracePt t="111892" x="2724150" y="1143000"/>
          <p14:tracePt t="111908" x="2660650" y="1062038"/>
          <p14:tracePt t="111925" x="2589213" y="965200"/>
          <p14:tracePt t="111942" x="2500313" y="857250"/>
          <p14:tracePt t="111958" x="2393950" y="768350"/>
          <p14:tracePt t="111975" x="2232025" y="669925"/>
          <p14:tracePt t="111992" x="2027238" y="581025"/>
          <p14:tracePt t="112009" x="1955800" y="544513"/>
          <p14:tracePt t="112025" x="1884363" y="509588"/>
          <p14:tracePt t="112042" x="1866900" y="490538"/>
          <p14:tracePt t="112058" x="1830388" y="428625"/>
          <p14:tracePt t="112075" x="1795463" y="393700"/>
          <p14:tracePt t="112092" x="1731963" y="384175"/>
          <p14:tracePt t="112109" x="1652588" y="366713"/>
          <p14:tracePt t="112125" x="1598613" y="366713"/>
          <p14:tracePt t="112142" x="1571625" y="357188"/>
          <p14:tracePt t="112158" x="1562100" y="347663"/>
          <p14:tracePt t="112175" x="1536700" y="312738"/>
          <p14:tracePt t="112192" x="1517650" y="285750"/>
          <p14:tracePt t="112858" x="1401763" y="115888"/>
          <p14:tracePt t="112969" x="1419225" y="133350"/>
          <p14:tracePt t="112977" x="1446213" y="169863"/>
          <p14:tracePt t="112985" x="1455738" y="179388"/>
          <p14:tracePt t="112993" x="1473200" y="214313"/>
          <p14:tracePt t="113008" x="1500188" y="241300"/>
          <p14:tracePt t="113026" x="1581150" y="366713"/>
          <p14:tracePt t="113042" x="1652588" y="428625"/>
          <p14:tracePt t="113059" x="1687513" y="517525"/>
          <p14:tracePt t="113075" x="1758950" y="581025"/>
          <p14:tracePt t="113092" x="1822450" y="660400"/>
          <p14:tracePt t="113108" x="1893888" y="741363"/>
          <p14:tracePt t="113125" x="1911350" y="776288"/>
          <p14:tracePt t="113142" x="1938338" y="839788"/>
          <p14:tracePt t="113175" x="1946275" y="847725"/>
          <p14:tracePt t="113249" x="1946275" y="857250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1" y="685800"/>
            <a:ext cx="8285163" cy="563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5062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3349"/>
    </mc:Choice>
    <mc:Fallback xmlns="">
      <p:transition spd="slow" advTm="11334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661" x="776288" y="5037138"/>
          <p14:tracePt t="3688" x="776288" y="5027613"/>
          <p14:tracePt t="3706" x="776288" y="5000625"/>
          <p14:tracePt t="3722" x="776288" y="4919663"/>
          <p14:tracePt t="3738" x="615950" y="4687888"/>
          <p14:tracePt t="3755" x="554038" y="4616450"/>
          <p14:tracePt t="3901" x="571500" y="4581525"/>
          <p14:tracePt t="3909" x="581025" y="4572000"/>
          <p14:tracePt t="3922" x="581025" y="4562475"/>
          <p14:tracePt t="3938" x="615950" y="4438650"/>
          <p14:tracePt t="3955" x="615950" y="4286250"/>
          <p14:tracePt t="3972" x="615950" y="4143375"/>
          <p14:tracePt t="3989" x="633413" y="3946525"/>
          <p14:tracePt t="4005" x="758825" y="3652838"/>
          <p14:tracePt t="4022" x="884238" y="3375025"/>
          <p14:tracePt t="4038" x="1000125" y="3098800"/>
          <p14:tracePt t="4055" x="1125538" y="2795588"/>
          <p14:tracePt t="4072" x="1276350" y="2562225"/>
          <p14:tracePt t="4088" x="1330325" y="2446338"/>
          <p14:tracePt t="4105" x="1374775" y="2347913"/>
          <p14:tracePt t="4121" x="1438275" y="2187575"/>
          <p14:tracePt t="4138" x="1455738" y="2098675"/>
          <p14:tracePt t="4155" x="1465263" y="2017713"/>
          <p14:tracePt t="4171" x="1473200" y="1982788"/>
          <p14:tracePt t="4189" x="1500188" y="1928813"/>
          <p14:tracePt t="4205" x="1571625" y="1785938"/>
          <p14:tracePt t="4222" x="1625600" y="1670050"/>
          <p14:tracePt t="4238" x="1670050" y="1589088"/>
          <p14:tracePt t="4255" x="1704975" y="1527175"/>
          <p14:tracePt t="4272" x="1714500" y="1428750"/>
          <p14:tracePt t="4288" x="1741488" y="1339850"/>
          <p14:tracePt t="4305" x="1758950" y="1312863"/>
          <p14:tracePt t="4321" x="1758950" y="1303338"/>
          <p14:tracePt t="4509" x="1768475" y="1295400"/>
          <p14:tracePt t="4517" x="1768475" y="1285875"/>
          <p14:tracePt t="4541" x="1776413" y="1276350"/>
          <p14:tracePt t="4613" x="1803400" y="1258888"/>
          <p14:tracePt t="4645" x="1812925" y="1250950"/>
          <p14:tracePt t="4661" x="1822450" y="1241425"/>
          <p14:tracePt t="4677" x="1822450" y="1231900"/>
          <p14:tracePt t="4685" x="1830388" y="1223963"/>
          <p14:tracePt t="4693" x="1839913" y="1214438"/>
          <p14:tracePt t="4705" x="1847850" y="1204913"/>
          <p14:tracePt t="4722" x="1874838" y="1187450"/>
          <p14:tracePt t="4738" x="1884363" y="1179513"/>
          <p14:tracePt t="4755" x="1901825" y="1160463"/>
          <p14:tracePt t="4771" x="1911350" y="1160463"/>
          <p14:tracePt t="4788" x="1919288" y="1152525"/>
          <p14:tracePt t="11461" x="1938338" y="1169988"/>
          <p14:tracePt t="11469" x="1946275" y="1187450"/>
          <p14:tracePt t="11477" x="1955800" y="1196975"/>
          <p14:tracePt t="11488" x="1955800" y="1204913"/>
          <p14:tracePt t="11504" x="1965325" y="1214438"/>
          <p14:tracePt t="11521" x="1973263" y="1241425"/>
          <p14:tracePt t="11538" x="1990725" y="1250950"/>
          <p14:tracePt t="11555" x="1990725" y="1258888"/>
          <p14:tracePt t="11572" x="2000250" y="1268413"/>
          <p14:tracePt t="11588" x="2009775" y="1276350"/>
          <p14:tracePt t="11661" x="2017713" y="1276350"/>
          <p14:tracePt t="11677" x="2027238" y="1285875"/>
          <p14:tracePt t="11693" x="2036763" y="1295400"/>
          <p14:tracePt t="11701" x="2036763" y="1303338"/>
          <p14:tracePt t="11717" x="2036763" y="1330325"/>
          <p14:tracePt t="11725" x="2062163" y="1357313"/>
          <p14:tracePt t="11757" x="2044700" y="1384300"/>
          <p14:tracePt t="11765" x="2027238" y="1384300"/>
          <p14:tracePt t="11773" x="1955800" y="1384300"/>
          <p14:tracePt t="11788" x="1911350" y="1384300"/>
          <p14:tracePt t="11804" x="1874838" y="1393825"/>
          <p14:tracePt t="11893" x="1874838" y="1419225"/>
          <p14:tracePt t="11901" x="1911350" y="1473200"/>
          <p14:tracePt t="11909" x="1946275" y="1500188"/>
          <p14:tracePt t="11921" x="1965325" y="1527175"/>
          <p14:tracePt t="11938" x="2044700" y="1608138"/>
          <p14:tracePt t="11955" x="2089150" y="1670050"/>
          <p14:tracePt t="11972" x="2108200" y="1687513"/>
          <p14:tracePt t="11988" x="2143125" y="1714500"/>
          <p14:tracePt t="12005" x="2152650" y="1714500"/>
          <p14:tracePt t="12021" x="2170113" y="1714500"/>
          <p14:tracePt t="12038" x="2205038" y="1704975"/>
          <p14:tracePt t="12054" x="2251075" y="1697038"/>
          <p14:tracePt t="12071" x="2322513" y="1679575"/>
          <p14:tracePt t="12088" x="2393950" y="1633538"/>
          <p14:tracePt t="12105" x="2473325" y="1581150"/>
          <p14:tracePt t="12121" x="2562225" y="1509713"/>
          <p14:tracePt t="12138" x="2608263" y="1455738"/>
          <p14:tracePt t="12155" x="2643188" y="1419225"/>
          <p14:tracePt t="12171" x="2670175" y="1393825"/>
          <p14:tracePt t="12188" x="2679700" y="1393825"/>
          <p14:tracePt t="12205" x="2687638" y="1384300"/>
          <p14:tracePt t="12238" x="2697163" y="1374775"/>
          <p14:tracePt t="12245" x="2697163" y="1357313"/>
          <p14:tracePt t="12255" x="2697163" y="1347788"/>
          <p14:tracePt t="12271" x="2697163" y="1330325"/>
          <p14:tracePt t="12288" x="2697163" y="1322388"/>
          <p14:tracePt t="12305" x="2697163" y="1303338"/>
          <p14:tracePt t="12321" x="2697163" y="1285875"/>
          <p14:tracePt t="12338" x="2687638" y="1276350"/>
          <p14:tracePt t="12355" x="2679700" y="1258888"/>
          <p14:tracePt t="12371" x="2660650" y="1258888"/>
          <p14:tracePt t="12388" x="2633663" y="1258888"/>
          <p14:tracePt t="12405" x="2598738" y="1258888"/>
          <p14:tracePt t="12422" x="2562225" y="1258888"/>
          <p14:tracePt t="12438" x="2517775" y="1258888"/>
          <p14:tracePt t="12455" x="2490788" y="1258888"/>
          <p14:tracePt t="12471" x="2473325" y="1258888"/>
          <p14:tracePt t="12505" x="2446338" y="1258888"/>
          <p14:tracePt t="12521" x="2428875" y="1258888"/>
          <p14:tracePt t="12538" x="2411413" y="1276350"/>
          <p14:tracePt t="12555" x="2393950" y="1295400"/>
          <p14:tracePt t="12571" x="2384425" y="1295400"/>
          <p14:tracePt t="12588" x="2374900" y="1303338"/>
          <p14:tracePt t="12604" x="2347913" y="1339850"/>
          <p14:tracePt t="12622" x="2347913" y="1384300"/>
          <p14:tracePt t="12638" x="2347913" y="1411288"/>
          <p14:tracePt t="12654" x="2347913" y="1446213"/>
          <p14:tracePt t="12671" x="2347913" y="1465263"/>
          <p14:tracePt t="12688" x="2347913" y="1509713"/>
          <p14:tracePt t="12705" x="2347913" y="1517650"/>
          <p14:tracePt t="12721" x="2347913" y="1562100"/>
          <p14:tracePt t="12738" x="2374900" y="1633538"/>
          <p14:tracePt t="12754" x="2401888" y="1660525"/>
          <p14:tracePt t="12771" x="2455863" y="1714500"/>
          <p14:tracePt t="12788" x="2473325" y="1751013"/>
          <p14:tracePt t="12805" x="2517775" y="1768475"/>
          <p14:tracePt t="12822" x="2536825" y="1785938"/>
          <p14:tracePt t="12854" x="2554288" y="1795463"/>
          <p14:tracePt t="12901" x="2562225" y="1795463"/>
          <p14:tracePt t="12909" x="2581275" y="1795463"/>
          <p14:tracePt t="12921" x="2589213" y="1795463"/>
          <p14:tracePt t="12938" x="2598738" y="1795463"/>
          <p14:tracePt t="12965" x="2608263" y="1795463"/>
          <p14:tracePt t="12989" x="2616200" y="1795463"/>
          <p14:tracePt t="13013" x="2652713" y="1795463"/>
          <p14:tracePt t="13021" x="2660650" y="1785938"/>
          <p14:tracePt t="13029" x="2670175" y="1785938"/>
          <p14:tracePt t="13039" x="2697163" y="1776413"/>
          <p14:tracePt t="13055" x="2705100" y="1776413"/>
          <p14:tracePt t="13071" x="2724150" y="1768475"/>
          <p14:tracePt t="13088" x="2732088" y="1751013"/>
          <p14:tracePt t="13104" x="2759075" y="1731963"/>
          <p14:tracePt t="13121" x="2768600" y="1724025"/>
          <p14:tracePt t="13138" x="2776538" y="1714500"/>
          <p14:tracePt t="13154" x="2776538" y="1697038"/>
          <p14:tracePt t="13171" x="2786063" y="1643063"/>
          <p14:tracePt t="13188" x="2786063" y="1616075"/>
          <p14:tracePt t="13205" x="2786063" y="1562100"/>
          <p14:tracePt t="13222" x="2786063" y="1527175"/>
          <p14:tracePt t="13238" x="2786063" y="1482725"/>
          <p14:tracePt t="13255" x="2786063" y="1455738"/>
          <p14:tracePt t="13271" x="2786063" y="1393825"/>
          <p14:tracePt t="13288" x="2768600" y="1330325"/>
          <p14:tracePt t="13304" x="2741613" y="1276350"/>
          <p14:tracePt t="13321" x="2724150" y="1231900"/>
          <p14:tracePt t="13338" x="2687638" y="1223963"/>
          <p14:tracePt t="13354" x="2643188" y="1179513"/>
          <p14:tracePt t="13371" x="2589213" y="1160463"/>
          <p14:tracePt t="13388" x="2562225" y="1133475"/>
          <p14:tracePt t="13404" x="2536825" y="1133475"/>
          <p14:tracePt t="13422" x="2482850" y="1133475"/>
          <p14:tracePt t="13438" x="2455863" y="1133475"/>
          <p14:tracePt t="13455" x="2428875" y="1133475"/>
          <p14:tracePt t="13471" x="2374900" y="1152525"/>
          <p14:tracePt t="13488" x="2330450" y="1204913"/>
          <p14:tracePt t="13504" x="2276475" y="1250950"/>
          <p14:tracePt t="13521" x="2268538" y="1285875"/>
          <p14:tracePt t="13538" x="2268538" y="1347788"/>
          <p14:tracePt t="13554" x="2268538" y="1393825"/>
          <p14:tracePt t="13571" x="2268538" y="1428750"/>
          <p14:tracePt t="13588" x="2268538" y="1482725"/>
          <p14:tracePt t="13604" x="2286000" y="1571625"/>
          <p14:tracePt t="13622" x="2357438" y="1714500"/>
          <p14:tracePt t="13638" x="2374900" y="1776413"/>
          <p14:tracePt t="13654" x="2411413" y="1812925"/>
          <p14:tracePt t="13709" x="2428875" y="1812925"/>
          <p14:tracePt t="13717" x="2438400" y="1822450"/>
          <p14:tracePt t="13725" x="2482850" y="1822450"/>
          <p14:tracePt t="13738" x="2517775" y="1822450"/>
          <p14:tracePt t="13754" x="2554288" y="1822450"/>
          <p14:tracePt t="13771" x="2589213" y="1822450"/>
          <p14:tracePt t="13788" x="2598738" y="1822450"/>
          <p14:tracePt t="13821" x="2633663" y="1822450"/>
          <p14:tracePt t="13838" x="2652713" y="1822450"/>
          <p14:tracePt t="13854" x="2679700" y="1803400"/>
          <p14:tracePt t="13871" x="2697163" y="1785938"/>
          <p14:tracePt t="13904" x="2714625" y="1776413"/>
          <p14:tracePt t="13921" x="2724150" y="1758950"/>
          <p14:tracePt t="13938" x="2741613" y="1731963"/>
          <p14:tracePt t="13955" x="2751138" y="1724025"/>
          <p14:tracePt t="13971" x="2768600" y="1704975"/>
          <p14:tracePt t="13988" x="2768600" y="1679575"/>
          <p14:tracePt t="14004" x="2786063" y="1652588"/>
          <p14:tracePt t="14021" x="2803525" y="1625600"/>
          <p14:tracePt t="14038" x="2822575" y="1616075"/>
          <p14:tracePt t="14277" x="2830513" y="1616075"/>
          <p14:tracePt t="14293" x="2847975" y="1616075"/>
          <p14:tracePt t="14309" x="2874963" y="1616075"/>
          <p14:tracePt t="14317" x="2884488" y="1616075"/>
          <p14:tracePt t="14325" x="2901950" y="1616075"/>
          <p14:tracePt t="14338" x="2911475" y="1616075"/>
          <p14:tracePt t="14354" x="2973388" y="1616075"/>
          <p14:tracePt t="14371" x="3036888" y="1616075"/>
          <p14:tracePt t="14388" x="3054350" y="1616075"/>
          <p14:tracePt t="14404" x="3089275" y="1616075"/>
          <p14:tracePt t="14421" x="3098800" y="1616075"/>
          <p14:tracePt t="14438" x="3108325" y="1616075"/>
          <p14:tracePt t="14455" x="3116263" y="1608138"/>
          <p14:tracePt t="14565" x="3125788" y="1608138"/>
          <p14:tracePt t="14581" x="3133725" y="1608138"/>
          <p14:tracePt t="14621" x="3160713" y="1589088"/>
          <p14:tracePt t="14646" x="3170238" y="1581150"/>
          <p14:tracePt t="14685" x="3179763" y="1571625"/>
          <p14:tracePt t="14757" x="3187700" y="1562100"/>
          <p14:tracePt t="15085" x="3187700" y="1554163"/>
          <p14:tracePt t="15109" x="3179763" y="1554163"/>
          <p14:tracePt t="15117" x="3170238" y="1544638"/>
          <p14:tracePt t="15133" x="3170238" y="1536700"/>
          <p14:tracePt t="15150" x="3143250" y="1509713"/>
          <p14:tracePt t="15181" x="3133725" y="1500188"/>
          <p14:tracePt t="15205" x="3116263" y="1490663"/>
          <p14:tracePt t="15221" x="3108325" y="1482725"/>
          <p14:tracePt t="15238" x="3089275" y="1465263"/>
          <p14:tracePt t="15254" x="3081338" y="1465263"/>
          <p14:tracePt t="15269" x="3071813" y="1465263"/>
          <p14:tracePt t="15333" x="3062288" y="1455738"/>
          <p14:tracePt t="15381" x="3054350" y="1455738"/>
          <p14:tracePt t="15413" x="3044825" y="1455738"/>
          <p14:tracePt t="15437" x="3036888" y="1446213"/>
          <p14:tracePt t="15469" x="3017838" y="1438275"/>
          <p14:tracePt t="15485" x="3017838" y="1428750"/>
          <p14:tracePt t="15501" x="3017838" y="1419225"/>
          <p14:tracePt t="15517" x="3017838" y="1411288"/>
          <p14:tracePt t="15525" x="3009900" y="1384300"/>
          <p14:tracePt t="15538" x="3009900" y="1374775"/>
          <p14:tracePt t="15554" x="3009900" y="1357313"/>
          <p14:tracePt t="15571" x="2990850" y="1330325"/>
          <p14:tracePt t="17301" x="2990850" y="1303338"/>
          <p14:tracePt t="18037" x="3000375" y="1303338"/>
          <p14:tracePt t="18054" x="3027363" y="1312863"/>
          <p14:tracePt t="18061" x="3036888" y="1322388"/>
          <p14:tracePt t="18077" x="3044825" y="1339850"/>
          <p14:tracePt t="18087" x="3044825" y="1347788"/>
          <p14:tracePt t="18104" x="3054350" y="1374775"/>
          <p14:tracePt t="18121" x="3062288" y="1401763"/>
          <p14:tracePt t="18138" x="3081338" y="1428750"/>
          <p14:tracePt t="18154" x="3089275" y="1438275"/>
          <p14:tracePt t="18171" x="3098800" y="1473200"/>
          <p14:tracePt t="18188" x="3098800" y="1482725"/>
          <p14:tracePt t="18204" x="3108325" y="1490663"/>
          <p14:tracePt t="18222" x="3108325" y="1517650"/>
          <p14:tracePt t="18237" x="3108325" y="1527175"/>
          <p14:tracePt t="18255" x="3108325" y="1544638"/>
          <p14:tracePt t="18271" x="3108325" y="1581150"/>
          <p14:tracePt t="18288" x="3108325" y="1598613"/>
          <p14:tracePt t="18304" x="3108325" y="1643063"/>
          <p14:tracePt t="18321" x="3098800" y="1687513"/>
          <p14:tracePt t="18337" x="3071813" y="1724025"/>
          <p14:tracePt t="18355" x="3062288" y="1758950"/>
          <p14:tracePt t="18371" x="3054350" y="1768475"/>
          <p14:tracePt t="18388" x="3044825" y="1776413"/>
          <p14:tracePt t="18485" x="3044825" y="1785938"/>
          <p14:tracePt t="18493" x="3027363" y="1812925"/>
          <p14:tracePt t="19757" x="3017838" y="1812925"/>
          <p14:tracePt t="19869" x="3009900" y="1803400"/>
          <p14:tracePt t="20013" x="3000375" y="1785938"/>
          <p14:tracePt t="20029" x="2990850" y="1776413"/>
          <p14:tracePt t="20053" x="2990850" y="1768475"/>
          <p14:tracePt t="20077" x="2990850" y="1758950"/>
          <p14:tracePt t="20853" x="3000375" y="1768475"/>
          <p14:tracePt t="20981" x="3009900" y="1776413"/>
          <p14:tracePt t="20997" x="3017838" y="1776413"/>
          <p14:tracePt t="21205" x="3036888" y="1776413"/>
          <p14:tracePt t="21221" x="3036888" y="1768475"/>
          <p14:tracePt t="21238" x="3036888" y="1758950"/>
          <p14:tracePt t="25941" x="3027363" y="1768475"/>
          <p14:tracePt t="25965" x="3017838" y="1768475"/>
          <p14:tracePt t="25997" x="3000375" y="1768475"/>
          <p14:tracePt t="26005" x="2990850" y="1768475"/>
          <p14:tracePt t="26013" x="2982913" y="1768475"/>
          <p14:tracePt t="26029" x="2955925" y="1785938"/>
          <p14:tracePt t="26054" x="2946400" y="1785938"/>
          <p14:tracePt t="26085" x="2938463" y="1785938"/>
          <p14:tracePt t="26093" x="2928938" y="1785938"/>
          <p14:tracePt t="26104" x="2911475" y="1785938"/>
          <p14:tracePt t="26120" x="2894013" y="1785938"/>
          <p14:tracePt t="26137" x="2874963" y="1785938"/>
          <p14:tracePt t="26154" x="2867025" y="1785938"/>
          <p14:tracePt t="26171" x="2830513" y="1785938"/>
          <p14:tracePt t="26188" x="2813050" y="1785938"/>
          <p14:tracePt t="26204" x="2786063" y="1785938"/>
          <p14:tracePt t="26238" x="2768600" y="1785938"/>
          <p14:tracePt t="26254" x="2759075" y="1785938"/>
          <p14:tracePt t="26271" x="2741613" y="1785938"/>
          <p14:tracePt t="26288" x="2724150" y="1785938"/>
          <p14:tracePt t="26304" x="2714625" y="1785938"/>
          <p14:tracePt t="26320" x="2705100" y="1785938"/>
          <p14:tracePt t="26337" x="2687638" y="1785938"/>
          <p14:tracePt t="26354" x="2652713" y="1785938"/>
          <p14:tracePt t="26370" x="2608263" y="1776413"/>
          <p14:tracePt t="26387" x="2554288" y="1776413"/>
          <p14:tracePt t="26404" x="2482850" y="1751013"/>
          <p14:tracePt t="26421" x="2446338" y="1751013"/>
          <p14:tracePt t="26438" x="2438400" y="1751013"/>
          <p14:tracePt t="26454" x="2401888" y="1751013"/>
          <p14:tracePt t="26470" x="2366963" y="1751013"/>
          <p14:tracePt t="26487" x="2339975" y="1751013"/>
          <p14:tracePt t="26504" x="2330450" y="1751013"/>
          <p14:tracePt t="26520" x="2322513" y="1751013"/>
          <p14:tracePt t="26537" x="2286000" y="1751013"/>
          <p14:tracePt t="26554" x="2276475" y="1751013"/>
          <p14:tracePt t="26571" x="2259013" y="1741488"/>
          <p14:tracePt t="26587" x="2241550" y="1741488"/>
          <p14:tracePt t="26604" x="2232025" y="1741488"/>
          <p14:tracePt t="26620" x="2224088" y="1741488"/>
          <p14:tracePt t="26709" x="2214563" y="1731963"/>
          <p14:tracePt t="26717" x="2205038" y="1724025"/>
          <p14:tracePt t="27005" x="2205038" y="1714500"/>
          <p14:tracePt t="27061" x="2205038" y="1704975"/>
          <p14:tracePt t="27101" x="2205038" y="1697038"/>
          <p14:tracePt t="27125" x="2205038" y="1679575"/>
          <p14:tracePt t="27165" x="2214563" y="1679575"/>
          <p14:tracePt t="27173" x="2224088" y="1679575"/>
          <p14:tracePt t="27189" x="2232025" y="1679575"/>
          <p14:tracePt t="27197" x="2251075" y="1679575"/>
          <p14:tracePt t="27205" x="2268538" y="1679575"/>
          <p14:tracePt t="27229" x="2276475" y="1679575"/>
          <p14:tracePt t="27285" x="2286000" y="1679575"/>
          <p14:tracePt t="27317" x="2295525" y="1679575"/>
          <p14:tracePt t="27613" x="2322513" y="1679575"/>
          <p14:tracePt t="27629" x="2330450" y="1679575"/>
          <p14:tracePt t="28189" x="2347913" y="1679575"/>
          <p14:tracePt t="28197" x="2374900" y="1679575"/>
          <p14:tracePt t="28205" x="2384425" y="1679575"/>
          <p14:tracePt t="28220" x="2393950" y="1679575"/>
          <p14:tracePt t="28237" x="2428875" y="1679575"/>
          <p14:tracePt t="28254" x="2446338" y="1679575"/>
          <p14:tracePt t="28271" x="2490788" y="1679575"/>
          <p14:tracePt t="28287" x="2571750" y="1697038"/>
          <p14:tracePt t="28304" x="2652713" y="1724025"/>
          <p14:tracePt t="28320" x="2697163" y="1741488"/>
          <p14:tracePt t="28337" x="2741613" y="1776413"/>
          <p14:tracePt t="28354" x="2776538" y="1785938"/>
          <p14:tracePt t="28370" x="2803525" y="1795463"/>
          <p14:tracePt t="28387" x="2813050" y="1795463"/>
          <p14:tracePt t="28404" x="2847975" y="1795463"/>
          <p14:tracePt t="28421" x="2874963" y="1822450"/>
          <p14:tracePt t="28549" x="2894013" y="1822450"/>
          <p14:tracePt t="34205" x="2830513" y="1785938"/>
          <p14:tracePt t="34213" x="2741613" y="1724025"/>
          <p14:tracePt t="34221" x="2633663" y="1670050"/>
          <p14:tracePt t="34237" x="2581275" y="1652588"/>
          <p14:tracePt t="34254" x="2544763" y="1643063"/>
          <p14:tracePt t="34365" x="2562225" y="1625600"/>
          <p14:tracePt t="34381" x="2581275" y="1608138"/>
          <p14:tracePt t="34389" x="2598738" y="1608138"/>
          <p14:tracePt t="34397" x="2608263" y="1608138"/>
          <p14:tracePt t="34413" x="2643188" y="1608138"/>
          <p14:tracePt t="34469" x="2643188" y="1598613"/>
          <p14:tracePt t="34477" x="2652713" y="1562100"/>
          <p14:tracePt t="34487" x="2652713" y="1554163"/>
          <p14:tracePt t="34503" x="2652713" y="1544638"/>
          <p14:tracePt t="34525" x="2652713" y="1527175"/>
          <p14:tracePt t="34541" x="2652713" y="1509713"/>
          <p14:tracePt t="34557" x="2652713" y="1500188"/>
          <p14:tracePt t="34581" x="2652713" y="1473200"/>
          <p14:tracePt t="34597" x="2643188" y="1465263"/>
          <p14:tracePt t="34613" x="2633663" y="1465263"/>
          <p14:tracePt t="34629" x="2608263" y="1465263"/>
          <p14:tracePt t="34638" x="2598738" y="1465263"/>
          <p14:tracePt t="34655" x="2581275" y="1465263"/>
          <p14:tracePt t="34670" x="2554288" y="1438275"/>
          <p14:tracePt t="34687" x="2544763" y="1438275"/>
          <p14:tracePt t="34709" x="2536825" y="1438275"/>
          <p14:tracePt t="34720" x="2527300" y="1438275"/>
          <p14:tracePt t="34737" x="2517775" y="1438275"/>
          <p14:tracePt t="34754" x="2500313" y="1438275"/>
          <p14:tracePt t="34770" x="2482850" y="1465263"/>
          <p14:tracePt t="34787" x="2473325" y="1482725"/>
          <p14:tracePt t="34803" x="2465388" y="1544638"/>
          <p14:tracePt t="34820" x="2465388" y="1571625"/>
          <p14:tracePt t="34838" x="2465388" y="1660525"/>
          <p14:tracePt t="34854" x="2465388" y="1679575"/>
          <p14:tracePt t="34870" x="2500313" y="1731963"/>
          <p14:tracePt t="34887" x="2544763" y="1741488"/>
          <p14:tracePt t="34904" x="2562225" y="1751013"/>
          <p14:tracePt t="34920" x="2608263" y="1768475"/>
          <p14:tracePt t="34937" x="2616200" y="1768475"/>
          <p14:tracePt t="34953" x="2660650" y="1768475"/>
          <p14:tracePt t="34970" x="2705100" y="1768475"/>
          <p14:tracePt t="34987" x="2751138" y="1768475"/>
          <p14:tracePt t="35004" x="2759075" y="1758950"/>
          <p14:tracePt t="35021" x="2768600" y="1751013"/>
          <p14:tracePt t="35101" x="2768600" y="1741488"/>
          <p14:tracePt t="35133" x="2768600" y="1731963"/>
          <p14:tracePt t="35141" x="2786063" y="1731963"/>
          <p14:tracePt t="35153" x="2813050" y="1731963"/>
          <p14:tracePt t="35170" x="2982913" y="1731963"/>
          <p14:tracePt t="35187" x="3313113" y="1731963"/>
          <p14:tracePt t="35204" x="3608388" y="1731963"/>
          <p14:tracePt t="35220" x="3776663" y="1731963"/>
          <p14:tracePt t="35237" x="3929063" y="1687513"/>
          <p14:tracePt t="35254" x="4017963" y="1616075"/>
          <p14:tracePt t="35270" x="4037013" y="1571625"/>
          <p14:tracePt t="35287" x="4037013" y="1509713"/>
          <p14:tracePt t="35303" x="4037013" y="1473200"/>
          <p14:tracePt t="35321" x="4037013" y="1455738"/>
          <p14:tracePt t="35337" x="4037013" y="1419225"/>
          <p14:tracePt t="35353" x="4054475" y="1401763"/>
          <p14:tracePt t="35370" x="4054475" y="1366838"/>
          <p14:tracePt t="35387" x="4062413" y="1347788"/>
          <p14:tracePt t="35403" x="4071938" y="1312863"/>
          <p14:tracePt t="35420" x="4081463" y="1276350"/>
          <p14:tracePt t="35437" x="4108450" y="1204913"/>
          <p14:tracePt t="35454" x="4108450" y="1187450"/>
          <p14:tracePt t="35470" x="4108450" y="1152525"/>
          <p14:tracePt t="35487" x="4108450" y="1143000"/>
          <p14:tracePt t="35503" x="4098925" y="1125538"/>
          <p14:tracePt t="35537" x="4089400" y="1125538"/>
          <p14:tracePt t="35553" x="4062413" y="1125538"/>
          <p14:tracePt t="35570" x="4037013" y="1125538"/>
          <p14:tracePt t="35587" x="4010025" y="1125538"/>
          <p14:tracePt t="35603" x="3990975" y="1125538"/>
          <p14:tracePt t="35620" x="3956050" y="1125538"/>
          <p14:tracePt t="35637" x="3902075" y="1125538"/>
          <p14:tracePt t="35654" x="3875088" y="1125538"/>
          <p14:tracePt t="35670" x="3803650" y="1143000"/>
          <p14:tracePt t="35687" x="3759200" y="1152525"/>
          <p14:tracePt t="35703" x="3705225" y="1169988"/>
          <p14:tracePt t="35720" x="3660775" y="1179513"/>
          <p14:tracePt t="35737" x="3633788" y="1196975"/>
          <p14:tracePt t="35753" x="3608388" y="1204913"/>
          <p14:tracePt t="35770" x="3589338" y="1231900"/>
          <p14:tracePt t="35787" x="3571875" y="1258888"/>
          <p14:tracePt t="35803" x="3562350" y="1285875"/>
          <p14:tracePt t="35820" x="3536950" y="1330325"/>
          <p14:tracePt t="35837" x="3536950" y="1366838"/>
          <p14:tracePt t="35838" x="3527425" y="1374775"/>
          <p14:tracePt t="35854" x="3527425" y="1419225"/>
          <p14:tracePt t="35870" x="3527425" y="1438275"/>
          <p14:tracePt t="35887" x="3517900" y="1473200"/>
          <p14:tracePt t="35903" x="3517900" y="1500188"/>
          <p14:tracePt t="35920" x="3517900" y="1527175"/>
          <p14:tracePt t="35937" x="3517900" y="1536700"/>
          <p14:tracePt t="35953" x="3517900" y="1571625"/>
          <p14:tracePt t="35970" x="3517900" y="1581150"/>
          <p14:tracePt t="35987" x="3544888" y="1616075"/>
          <p14:tracePt t="36003" x="3562350" y="1625600"/>
          <p14:tracePt t="36020" x="3608388" y="1652588"/>
          <p14:tracePt t="36037" x="3633788" y="1660525"/>
          <p14:tracePt t="36054" x="3687763" y="1697038"/>
          <p14:tracePt t="36070" x="3714750" y="1704975"/>
          <p14:tracePt t="36087" x="3732213" y="1714500"/>
          <p14:tracePt t="36103" x="3751263" y="1714500"/>
          <p14:tracePt t="36120" x="3786188" y="1714500"/>
          <p14:tracePt t="36137" x="3822700" y="1714500"/>
          <p14:tracePt t="36153" x="3848100" y="1714500"/>
          <p14:tracePt t="36170" x="3894138" y="1714500"/>
          <p14:tracePt t="36187" x="3919538" y="1724025"/>
          <p14:tracePt t="36203" x="3938588" y="1724025"/>
          <p14:tracePt t="36220" x="3956050" y="1724025"/>
          <p14:tracePt t="36238" x="3983038" y="1724025"/>
          <p14:tracePt t="36254" x="4017963" y="1724025"/>
          <p14:tracePt t="36270" x="4044950" y="1724025"/>
          <p14:tracePt t="36287" x="4081463" y="1724025"/>
          <p14:tracePt t="36303" x="4108450" y="1724025"/>
          <p14:tracePt t="36320" x="4160838" y="1724025"/>
          <p14:tracePt t="36337" x="4205288" y="1724025"/>
          <p14:tracePt t="36353" x="4251325" y="1724025"/>
          <p14:tracePt t="36370" x="4286250" y="1724025"/>
          <p14:tracePt t="36387" x="4313238" y="1724025"/>
          <p14:tracePt t="36403" x="4340225" y="1724025"/>
          <p14:tracePt t="36437" x="4357688" y="1724025"/>
          <p14:tracePt t="36454" x="4367213" y="1724025"/>
          <p14:tracePt t="36470" x="4375150" y="1724025"/>
          <p14:tracePt t="36487" x="4384675" y="1724025"/>
          <p14:tracePt t="36503" x="4419600" y="1724025"/>
          <p14:tracePt t="36520" x="4465638" y="1724025"/>
          <p14:tracePt t="36537" x="4491038" y="1724025"/>
          <p14:tracePt t="36553" x="4527550" y="1724025"/>
          <p14:tracePt t="36570" x="4537075" y="1724025"/>
          <p14:tracePt t="36586" x="4545013" y="1724025"/>
          <p14:tracePt t="36603" x="4572000" y="1724025"/>
          <p14:tracePt t="36620" x="4581525" y="1724025"/>
          <p14:tracePt t="36637" x="4598988" y="1724025"/>
          <p14:tracePt t="36638" x="4633913" y="1724025"/>
          <p14:tracePt t="36654" x="4670425" y="1714500"/>
          <p14:tracePt t="36670" x="4687888" y="1704975"/>
          <p14:tracePt t="36687" x="4714875" y="1697038"/>
          <p14:tracePt t="36703" x="4759325" y="1679575"/>
          <p14:tracePt t="36737" x="4786313" y="1670050"/>
          <p14:tracePt t="36753" x="4813300" y="1660525"/>
          <p14:tracePt t="36770" x="4848225" y="1625600"/>
          <p14:tracePt t="36787" x="4884738" y="1589088"/>
          <p14:tracePt t="36803" x="4929188" y="1554163"/>
          <p14:tracePt t="36820" x="4938713" y="1527175"/>
          <p14:tracePt t="36837" x="4956175" y="1509713"/>
          <p14:tracePt t="36854" x="4991100" y="1465263"/>
          <p14:tracePt t="36870" x="5000625" y="1428750"/>
          <p14:tracePt t="36887" x="5027613" y="1401763"/>
          <p14:tracePt t="36903" x="5027613" y="1374775"/>
          <p14:tracePt t="36936" x="5027613" y="1366838"/>
          <p14:tracePt t="36953" x="5027613" y="1347788"/>
          <p14:tracePt t="36970" x="5027613" y="1312863"/>
          <p14:tracePt t="37003" x="5027613" y="1295400"/>
          <p14:tracePt t="37020" x="5000625" y="1258888"/>
          <p14:tracePt t="37037" x="4973638" y="1250950"/>
          <p14:tracePt t="37054" x="4919663" y="1231900"/>
          <p14:tracePt t="37070" x="4867275" y="1204913"/>
          <p14:tracePt t="37087" x="4813300" y="1204913"/>
          <p14:tracePt t="37103" x="4751388" y="1196975"/>
          <p14:tracePt t="37120" x="4670425" y="1196975"/>
          <p14:tracePt t="37137" x="4608513" y="1179513"/>
          <p14:tracePt t="37153" x="4562475" y="1169988"/>
          <p14:tracePt t="37170" x="4500563" y="1169988"/>
          <p14:tracePt t="37187" x="4419600" y="1143000"/>
          <p14:tracePt t="37203" x="4375150" y="1143000"/>
          <p14:tracePt t="37220" x="4303713" y="1143000"/>
          <p14:tracePt t="37237" x="4187825" y="1143000"/>
          <p14:tracePt t="37254" x="4143375" y="1143000"/>
          <p14:tracePt t="37270" x="4108450" y="1143000"/>
          <p14:tracePt t="37287" x="4081463" y="1143000"/>
          <p14:tracePt t="37303" x="4054475" y="1143000"/>
          <p14:tracePt t="37320" x="4027488" y="1143000"/>
          <p14:tracePt t="37337" x="3965575" y="1143000"/>
          <p14:tracePt t="37354" x="3894138" y="1169988"/>
          <p14:tracePt t="37370" x="3830638" y="1204913"/>
          <p14:tracePt t="37387" x="3813175" y="1223963"/>
          <p14:tracePt t="37403" x="3786188" y="1231900"/>
          <p14:tracePt t="37420" x="3751263" y="1250950"/>
          <p14:tracePt t="37438" x="3732213" y="1276350"/>
          <p14:tracePt t="37454" x="3697288" y="1303338"/>
          <p14:tracePt t="37470" x="3687763" y="1322388"/>
          <p14:tracePt t="37486" x="3679825" y="1330325"/>
          <p14:tracePt t="37503" x="3670300" y="1347788"/>
          <p14:tracePt t="37520" x="3670300" y="1366838"/>
          <p14:tracePt t="37536" x="3670300" y="1428750"/>
          <p14:tracePt t="37553" x="3670300" y="1455738"/>
          <p14:tracePt t="37570" x="3670300" y="1473200"/>
          <p14:tracePt t="37586" x="3670300" y="1527175"/>
          <p14:tracePt t="37603" x="3679825" y="1544638"/>
          <p14:tracePt t="37620" x="3697288" y="1598613"/>
          <p14:tracePt t="37637" x="3724275" y="1643063"/>
          <p14:tracePt t="37653" x="3741738" y="1652588"/>
          <p14:tracePt t="37670" x="3751263" y="1697038"/>
          <p14:tracePt t="37687" x="3768725" y="1714500"/>
          <p14:tracePt t="37703" x="3803650" y="1731963"/>
          <p14:tracePt t="37720" x="3884613" y="1758950"/>
          <p14:tracePt t="37737" x="3929063" y="1768475"/>
          <p14:tracePt t="37753" x="3973513" y="1768475"/>
          <p14:tracePt t="37770" x="4010025" y="1776413"/>
          <p14:tracePt t="37787" x="4054475" y="1776413"/>
          <p14:tracePt t="37803" x="4081463" y="1776413"/>
          <p14:tracePt t="37820" x="4116388" y="1776413"/>
          <p14:tracePt t="37837" x="4170363" y="1776413"/>
          <p14:tracePt t="37854" x="4232275" y="1776413"/>
          <p14:tracePt t="37870" x="4286250" y="1776413"/>
          <p14:tracePt t="37886" x="4348163" y="1776413"/>
          <p14:tracePt t="37903" x="4394200" y="1776413"/>
          <p14:tracePt t="37920" x="4411663" y="1776413"/>
          <p14:tracePt t="37937" x="4429125" y="1776413"/>
          <p14:tracePt t="37954" x="4446588" y="1776413"/>
          <p14:tracePt t="37970" x="4483100" y="1776413"/>
          <p14:tracePt t="37987" x="4491038" y="1768475"/>
          <p14:tracePt t="38004" x="4527550" y="1758950"/>
          <p14:tracePt t="38045" x="4537075" y="1741488"/>
          <p14:tracePt t="38109" x="4554538" y="1741488"/>
          <p14:tracePt t="38117" x="4562475" y="1731963"/>
          <p14:tracePt t="38125" x="4581525" y="1724025"/>
          <p14:tracePt t="38136" x="4589463" y="1714500"/>
          <p14:tracePt t="38153" x="4598988" y="1704975"/>
          <p14:tracePt t="38170" x="4608513" y="1697038"/>
          <p14:tracePt t="38189" x="4616450" y="1687513"/>
          <p14:tracePt t="38229" x="4625975" y="1670050"/>
          <p14:tracePt t="38245" x="4633913" y="1660525"/>
          <p14:tracePt t="38285" x="4643438" y="1652588"/>
          <p14:tracePt t="38413" x="4670425" y="1643063"/>
          <p14:tracePt t="39653" x="4679950" y="1643063"/>
          <p14:tracePt t="40221" x="4687888" y="1652588"/>
          <p14:tracePt t="40229" x="4687888" y="1679575"/>
          <p14:tracePt t="40238" x="4687888" y="1714500"/>
          <p14:tracePt t="40254" x="4705350" y="1795463"/>
          <p14:tracePt t="40270" x="4759325" y="1874838"/>
          <p14:tracePt t="40286" x="4929188" y="2009775"/>
          <p14:tracePt t="40303" x="5089525" y="2089150"/>
          <p14:tracePt t="40320" x="5153025" y="2116138"/>
          <p14:tracePt t="40337" x="5214938" y="2133600"/>
          <p14:tracePt t="40353" x="5268913" y="2133600"/>
          <p14:tracePt t="40469" x="5276850" y="2133600"/>
          <p14:tracePt t="40517" x="5286375" y="2125663"/>
          <p14:tracePt t="40525" x="5286375" y="2116138"/>
          <p14:tracePt t="40536" x="5268913" y="2098675"/>
          <p14:tracePt t="40553" x="5197475" y="2071688"/>
          <p14:tracePt t="40570" x="5116513" y="2017713"/>
          <p14:tracePt t="40587" x="5027613" y="1955800"/>
          <p14:tracePt t="40603" x="4965700" y="1946275"/>
          <p14:tracePt t="40620" x="4929188" y="1938338"/>
          <p14:tracePt t="40637" x="4894263" y="1938338"/>
          <p14:tracePt t="40654" x="4867275" y="1938338"/>
          <p14:tracePt t="40670" x="4857750" y="1938338"/>
          <p14:tracePt t="40687" x="4840288" y="1938338"/>
          <p14:tracePt t="40703" x="4803775" y="1938338"/>
          <p14:tracePt t="40720" x="4751388" y="1965325"/>
          <p14:tracePt t="40736" x="4741863" y="1973263"/>
          <p14:tracePt t="40753" x="4724400" y="1982788"/>
          <p14:tracePt t="40770" x="4705350" y="1990725"/>
          <p14:tracePt t="40786" x="4697413" y="2017713"/>
          <p14:tracePt t="40804" x="4697413" y="2027238"/>
          <p14:tracePt t="40820" x="4697413" y="2036763"/>
          <p14:tracePt t="40837" x="4697413" y="2081213"/>
          <p14:tracePt t="40854" x="4697413" y="2089150"/>
          <p14:tracePt t="40870" x="4697413" y="2133600"/>
          <p14:tracePt t="40887" x="4697413" y="2187575"/>
          <p14:tracePt t="40903" x="4697413" y="2251075"/>
          <p14:tracePt t="40920" x="4697413" y="2312988"/>
          <p14:tracePt t="40937" x="4697413" y="2357438"/>
          <p14:tracePt t="40953" x="4697413" y="2374900"/>
          <p14:tracePt t="40970" x="4697413" y="2401888"/>
          <p14:tracePt t="40987" x="4705350" y="2419350"/>
          <p14:tracePt t="41004" x="4714875" y="2428875"/>
          <p14:tracePt t="41020" x="4724400" y="2438400"/>
          <p14:tracePt t="41037" x="4776788" y="2455863"/>
          <p14:tracePt t="41054" x="4803775" y="2473325"/>
          <p14:tracePt t="41070" x="4830763" y="2490788"/>
          <p14:tracePt t="41087" x="4857750" y="2527300"/>
          <p14:tracePt t="41103" x="4884738" y="2544763"/>
          <p14:tracePt t="41120" x="4902200" y="2571750"/>
          <p14:tracePt t="41136" x="4919663" y="2589213"/>
          <p14:tracePt t="41153" x="4929188" y="2598738"/>
          <p14:tracePt t="41170" x="4938713" y="2598738"/>
          <p14:tracePt t="41187" x="4991100" y="2625725"/>
          <p14:tracePt t="41203" x="5010150" y="2633663"/>
          <p14:tracePt t="41220" x="5027613" y="2633663"/>
          <p14:tracePt t="41236" x="5045075" y="2643188"/>
          <p14:tracePt t="41254" x="5054600" y="2643188"/>
          <p14:tracePt t="41270" x="5089525" y="2643188"/>
          <p14:tracePt t="41286" x="5108575" y="2660650"/>
          <p14:tracePt t="41303" x="5143500" y="2660650"/>
          <p14:tracePt t="41320" x="5160963" y="2660650"/>
          <p14:tracePt t="41336" x="5187950" y="2660650"/>
          <p14:tracePt t="41353" x="5214938" y="2660650"/>
          <p14:tracePt t="41370" x="5241925" y="2660650"/>
          <p14:tracePt t="41386" x="5268913" y="2660650"/>
          <p14:tracePt t="41403" x="5286375" y="2660650"/>
          <p14:tracePt t="41420" x="5295900" y="2660650"/>
          <p14:tracePt t="41485" x="5303838" y="2660650"/>
          <p14:tracePt t="41509" x="5330825" y="2652713"/>
          <p14:tracePt t="41517" x="5340350" y="2652713"/>
          <p14:tracePt t="41525" x="5348288" y="2652713"/>
          <p14:tracePt t="41537" x="5357813" y="2643188"/>
          <p14:tracePt t="41553" x="5367338" y="2633663"/>
          <p14:tracePt t="41570" x="5402263" y="2616200"/>
          <p14:tracePt t="41587" x="5411788" y="2608263"/>
          <p14:tracePt t="41603" x="5419725" y="2589213"/>
          <p14:tracePt t="41620" x="5429250" y="2571750"/>
          <p14:tracePt t="41637" x="5465763" y="2536825"/>
          <p14:tracePt t="41654" x="5473700" y="2517775"/>
          <p14:tracePt t="41670" x="5483225" y="2509838"/>
          <p14:tracePt t="41687" x="5483225" y="2490788"/>
          <p14:tracePt t="41703" x="5510213" y="2465388"/>
          <p14:tracePt t="41720" x="5510213" y="2411413"/>
          <p14:tracePt t="41737" x="5518150" y="2393950"/>
          <p14:tracePt t="41754" x="5518150" y="2330450"/>
          <p14:tracePt t="41770" x="5518150" y="2286000"/>
          <p14:tracePt t="41786" x="5518150" y="2214563"/>
          <p14:tracePt t="41803" x="5518150" y="2152650"/>
          <p14:tracePt t="41820" x="5518150" y="2089150"/>
          <p14:tracePt t="41837" x="5518150" y="2009775"/>
          <p14:tracePt t="41854" x="5518150" y="1973263"/>
          <p14:tracePt t="41870" x="5500688" y="1938338"/>
          <p14:tracePt t="41886" x="5483225" y="1919288"/>
          <p14:tracePt t="41903" x="5473700" y="1884363"/>
          <p14:tracePt t="41920" x="5456238" y="1874838"/>
          <p14:tracePt t="41936" x="5438775" y="1857375"/>
          <p14:tracePt t="41954" x="5384800" y="1830388"/>
          <p14:tracePt t="41970" x="5322888" y="1812925"/>
          <p14:tracePt t="42003" x="5303838" y="1812925"/>
          <p14:tracePt t="42029" x="5276850" y="1812925"/>
          <p14:tracePt t="42038" x="5268913" y="1812925"/>
          <p14:tracePt t="42054" x="5232400" y="1812925"/>
          <p14:tracePt t="42070" x="5214938" y="1830388"/>
          <p14:tracePt t="42086" x="5187950" y="1847850"/>
          <p14:tracePt t="42103" x="5160963" y="1884363"/>
          <p14:tracePt t="42120" x="5153025" y="1911350"/>
          <p14:tracePt t="42136" x="5126038" y="1965325"/>
          <p14:tracePt t="42153" x="5126038" y="1982788"/>
          <p14:tracePt t="42170" x="5126038" y="2000250"/>
          <p14:tracePt t="42203" x="5126038" y="2027238"/>
          <p14:tracePt t="42221" x="5126038" y="2036763"/>
          <p14:tracePt t="42238" x="5116513" y="2054225"/>
          <p14:tracePt t="42261" x="5116513" y="2081213"/>
          <p14:tracePt t="42271" x="5116513" y="2089150"/>
          <p14:tracePt t="42287" x="5116513" y="2108200"/>
          <p14:tracePt t="42303" x="5116513" y="2125663"/>
          <p14:tracePt t="42469" x="5116513" y="2143125"/>
          <p14:tracePt t="42605" x="5126038" y="2143125"/>
          <p14:tracePt t="42621" x="5133975" y="2143125"/>
          <p14:tracePt t="42629" x="5143500" y="2152650"/>
          <p14:tracePt t="42638" x="5170488" y="2170113"/>
          <p14:tracePt t="42654" x="5170488" y="2179638"/>
          <p14:tracePt t="42670" x="5170488" y="2205038"/>
          <p14:tracePt t="42687" x="5170488" y="2232025"/>
          <p14:tracePt t="42703" x="5170488" y="2259013"/>
          <p14:tracePt t="42720" x="5170488" y="2286000"/>
          <p14:tracePt t="42736" x="5170488" y="2295525"/>
          <p14:tracePt t="42770" x="5170488" y="2312988"/>
          <p14:tracePt t="42787" x="5170488" y="2339975"/>
          <p14:tracePt t="42803" x="5170488" y="2347913"/>
          <p14:tracePt t="42820" x="5170488" y="2366963"/>
          <p14:tracePt t="42837" x="5170488" y="2393950"/>
          <p14:tracePt t="42853" x="5170488" y="2411413"/>
          <p14:tracePt t="42870" x="5170488" y="2446338"/>
          <p14:tracePt t="42886" x="5170488" y="2455863"/>
          <p14:tracePt t="42981" x="5170488" y="2465388"/>
          <p14:tracePt t="42997" x="5170488" y="2473325"/>
          <p14:tracePt t="43021" x="5170488" y="2500313"/>
          <p14:tracePt t="43069" x="5170488" y="2509838"/>
          <p14:tracePt t="43325" x="5180013" y="2509838"/>
          <p14:tracePt t="43341" x="5187950" y="2500313"/>
          <p14:tracePt t="43349" x="5197475" y="2473325"/>
          <p14:tracePt t="43357" x="5224463" y="2446338"/>
          <p14:tracePt t="43370" x="5224463" y="2438400"/>
          <p14:tracePt t="43386" x="5251450" y="2401888"/>
          <p14:tracePt t="43420" x="5259388" y="2384425"/>
          <p14:tracePt t="43461" x="5268913" y="2374900"/>
          <p14:tracePt t="43478" x="5276850" y="2374900"/>
          <p14:tracePt t="43517" x="5303838" y="2347913"/>
          <p14:tracePt t="44205" x="5340350" y="2347913"/>
          <p14:tracePt t="44213" x="5348288" y="2366963"/>
          <p14:tracePt t="44229" x="5367338" y="2374900"/>
          <p14:tracePt t="44245" x="5384800" y="2393950"/>
          <p14:tracePt t="44254" x="5394325" y="2401888"/>
          <p14:tracePt t="44301" x="5402263" y="2419350"/>
          <p14:tracePt t="47013" x="5419725" y="2428875"/>
          <p14:tracePt t="47029" x="5419725" y="2438400"/>
          <p14:tracePt t="47045" x="5419725" y="2446338"/>
          <p14:tracePt t="47061" x="5419725" y="2465388"/>
          <p14:tracePt t="47078" x="5419725" y="2509838"/>
          <p14:tracePt t="47086" x="5419725" y="2527300"/>
          <p14:tracePt t="47093" x="5419725" y="2554288"/>
          <p14:tracePt t="47103" x="5419725" y="2571750"/>
          <p14:tracePt t="47119" x="5402263" y="2633663"/>
          <p14:tracePt t="47136" x="5402263" y="2679700"/>
          <p14:tracePt t="47153" x="5384800" y="2724150"/>
          <p14:tracePt t="47170" x="5357813" y="2803525"/>
          <p14:tracePt t="47187" x="5313363" y="2938463"/>
          <p14:tracePt t="47203" x="5241925" y="3214688"/>
          <p14:tracePt t="47220" x="5187950" y="3536950"/>
          <p14:tracePt t="47237" x="5153025" y="4010025"/>
          <p14:tracePt t="47254" x="5153025" y="4510088"/>
          <p14:tracePt t="47270" x="5153025" y="4581525"/>
          <p14:tracePt t="47509" x="5143500" y="4581525"/>
          <p14:tracePt t="47525" x="5126038" y="4581525"/>
          <p14:tracePt t="47533" x="5116513" y="4572000"/>
          <p14:tracePt t="47549" x="5108575" y="4562475"/>
          <p14:tracePt t="47557" x="5099050" y="4562475"/>
          <p14:tracePt t="47573" x="5081588" y="4562475"/>
          <p14:tracePt t="47589" x="5062538" y="4572000"/>
          <p14:tracePt t="47603" x="5054600" y="4572000"/>
          <p14:tracePt t="47620" x="5037138" y="4581525"/>
          <p14:tracePt t="47636" x="5000625" y="4581525"/>
          <p14:tracePt t="47653" x="4973638" y="4598988"/>
          <p14:tracePt t="47669" x="4946650" y="4598988"/>
          <p14:tracePt t="47687" x="4929188" y="4598988"/>
          <p14:tracePt t="47703" x="4884738" y="4598988"/>
          <p14:tracePt t="47720" x="4840288" y="4598988"/>
          <p14:tracePt t="47736" x="4822825" y="4598988"/>
          <p14:tracePt t="47753" x="4795838" y="4598988"/>
          <p14:tracePt t="47770" x="4776788" y="4589463"/>
          <p14:tracePt t="47786" x="4732338" y="4572000"/>
          <p14:tracePt t="47803" x="4697413" y="4545013"/>
          <p14:tracePt t="47819" x="4652963" y="4537075"/>
          <p14:tracePt t="47836" x="4616450" y="4510088"/>
          <p14:tracePt t="47853" x="4562475" y="4500563"/>
          <p14:tracePt t="47870" x="4545013" y="4491038"/>
          <p14:tracePt t="47886" x="4483100" y="4483100"/>
          <p14:tracePt t="47903" x="4419600" y="4438650"/>
          <p14:tracePt t="47919" x="4303713" y="4375150"/>
          <p14:tracePt t="47936" x="4224338" y="4367213"/>
          <p14:tracePt t="47953" x="4143375" y="4348163"/>
          <p14:tracePt t="47969" x="4071938" y="4348163"/>
          <p14:tracePt t="47986" x="3983038" y="4340225"/>
          <p14:tracePt t="48003" x="3884613" y="4313238"/>
          <p14:tracePt t="48019" x="3822700" y="4313238"/>
          <p14:tracePt t="48036" x="3741738" y="4295775"/>
          <p14:tracePt t="48053" x="3625850" y="4295775"/>
          <p14:tracePt t="48070" x="3517900" y="4295775"/>
          <p14:tracePt t="48086" x="3438525" y="4295775"/>
          <p14:tracePt t="48103" x="3367088" y="4295775"/>
          <p14:tracePt t="48119" x="3303588" y="4295775"/>
          <p14:tracePt t="48136" x="3241675" y="4295775"/>
          <p14:tracePt t="48153" x="3197225" y="4295775"/>
          <p14:tracePt t="48170" x="3133725" y="4303713"/>
          <p14:tracePt t="48186" x="3071813" y="4303713"/>
          <p14:tracePt t="48203" x="3027363" y="4303713"/>
          <p14:tracePt t="48219" x="2982913" y="4303713"/>
          <p14:tracePt t="48236" x="2938463" y="4303713"/>
          <p14:tracePt t="48254" x="2840038" y="4303713"/>
          <p14:tracePt t="48270" x="2795588" y="4303713"/>
          <p14:tracePt t="48286" x="2759075" y="4303713"/>
          <p14:tracePt t="48303" x="2714625" y="4313238"/>
          <p14:tracePt t="48319" x="2670175" y="4322763"/>
          <p14:tracePt t="48336" x="2643188" y="4340225"/>
          <p14:tracePt t="48353" x="2608263" y="4375150"/>
          <p14:tracePt t="48369" x="2589213" y="4384675"/>
          <p14:tracePt t="48386" x="2536825" y="4411663"/>
          <p14:tracePt t="48403" x="2500313" y="4438650"/>
          <p14:tracePt t="48419" x="2473325" y="4465638"/>
          <p14:tracePt t="48436" x="2465388" y="4473575"/>
          <p14:tracePt t="48453" x="2446338" y="4491038"/>
          <p14:tracePt t="48470" x="2428875" y="4518025"/>
          <p14:tracePt t="48486" x="2419350" y="4527550"/>
          <p14:tracePt t="48503" x="2401888" y="4545013"/>
          <p14:tracePt t="48520" x="2384425" y="4572000"/>
          <p14:tracePt t="48536" x="2384425" y="4581525"/>
          <p14:tracePt t="48553" x="2384425" y="4589463"/>
          <p14:tracePt t="48570" x="2384425" y="4625975"/>
          <p14:tracePt t="48586" x="2384425" y="4633913"/>
          <p14:tracePt t="48603" x="2384425" y="4643438"/>
          <p14:tracePt t="48619" x="2384425" y="4652963"/>
          <p14:tracePt t="48677" x="2384425" y="4679950"/>
          <p14:tracePt t="48686" x="2384425" y="4687888"/>
          <p14:tracePt t="48693" x="2384425" y="4697413"/>
          <p14:tracePt t="48703" x="2393950" y="4705350"/>
          <p14:tracePt t="48719" x="2428875" y="4751388"/>
          <p14:tracePt t="48736" x="2446338" y="4776788"/>
          <p14:tracePt t="48753" x="2473325" y="4795838"/>
          <p14:tracePt t="48769" x="2490788" y="4803775"/>
          <p14:tracePt t="48786" x="2500313" y="4813300"/>
          <p14:tracePt t="48805" x="2527300" y="4830763"/>
          <p14:tracePt t="48821" x="2562225" y="4857750"/>
          <p14:tracePt t="48838" x="2608263" y="4884738"/>
          <p14:tracePt t="48854" x="2652713" y="4894263"/>
          <p14:tracePt t="48870" x="2697163" y="4902200"/>
          <p14:tracePt t="48887" x="2741613" y="4919663"/>
          <p14:tracePt t="48903" x="2803525" y="4919663"/>
          <p14:tracePt t="48919" x="2847975" y="4919663"/>
          <p14:tracePt t="48936" x="2884488" y="4919663"/>
          <p14:tracePt t="48953" x="2938463" y="4919663"/>
          <p14:tracePt t="48969" x="3036888" y="4929188"/>
          <p14:tracePt t="48986" x="3143250" y="4946650"/>
          <p14:tracePt t="49003" x="3251200" y="4956175"/>
          <p14:tracePt t="49019" x="3367088" y="4991100"/>
          <p14:tracePt t="49036" x="3509963" y="4991100"/>
          <p14:tracePt t="49053" x="3633788" y="4991100"/>
          <p14:tracePt t="49070" x="3857625" y="4991100"/>
          <p14:tracePt t="49086" x="3938588" y="4991100"/>
          <p14:tracePt t="49103" x="3956050" y="4991100"/>
          <p14:tracePt t="49119" x="3973513" y="4991100"/>
          <p14:tracePt t="49136" x="3983038" y="4991100"/>
          <p14:tracePt t="49153" x="4010025" y="4991100"/>
          <p14:tracePt t="49169" x="4054475" y="4991100"/>
          <p14:tracePt t="49186" x="4125913" y="4991100"/>
          <p14:tracePt t="49203" x="4224338" y="4991100"/>
          <p14:tracePt t="49219" x="4313238" y="4991100"/>
          <p14:tracePt t="49236" x="4375150" y="4991100"/>
          <p14:tracePt t="49254" x="4491038" y="4991100"/>
          <p14:tracePt t="49270" x="4545013" y="4991100"/>
          <p14:tracePt t="49286" x="4625975" y="4983163"/>
          <p14:tracePt t="49303" x="4687888" y="4973638"/>
          <p14:tracePt t="49320" x="4768850" y="4946650"/>
          <p14:tracePt t="49337" x="4830763" y="4902200"/>
          <p14:tracePt t="49353" x="4894263" y="4867275"/>
          <p14:tracePt t="49370" x="4929188" y="4840288"/>
          <p14:tracePt t="49386" x="4991100" y="4803775"/>
          <p14:tracePt t="49403" x="5010150" y="4786313"/>
          <p14:tracePt t="49419" x="5045075" y="4776788"/>
          <p14:tracePt t="49453" x="5108575" y="4732338"/>
          <p14:tracePt t="49469" x="5116513" y="4714875"/>
          <p14:tracePt t="49486" x="5126038" y="4697413"/>
          <p14:tracePt t="49503" x="5143500" y="4660900"/>
          <p14:tracePt t="49519" x="5170488" y="4598988"/>
          <p14:tracePt t="49536" x="5180013" y="4572000"/>
          <p14:tracePt t="49553" x="5180013" y="4527550"/>
          <p14:tracePt t="49569" x="5180013" y="4500563"/>
          <p14:tracePt t="49586" x="5180013" y="4473575"/>
          <p14:tracePt t="49603" x="5180013" y="4429125"/>
          <p14:tracePt t="49619" x="5180013" y="4411663"/>
          <p14:tracePt t="49636" x="5180013" y="4375150"/>
          <p14:tracePt t="49653" x="5180013" y="4348163"/>
          <p14:tracePt t="49670" x="5160963" y="4313238"/>
          <p14:tracePt t="49686" x="5143500" y="4303713"/>
          <p14:tracePt t="49703" x="5081588" y="4276725"/>
          <p14:tracePt t="49719" x="5054600" y="4259263"/>
          <p14:tracePt t="49736" x="5010150" y="4251325"/>
          <p14:tracePt t="49753" x="4946650" y="4232275"/>
          <p14:tracePt t="49769" x="4884738" y="4224338"/>
          <p14:tracePt t="49786" x="4803775" y="4197350"/>
          <p14:tracePt t="49803" x="4714875" y="4179888"/>
          <p14:tracePt t="49819" x="4589463" y="4179888"/>
          <p14:tracePt t="49836" x="4446588" y="4179888"/>
          <p14:tracePt t="49853" x="4241800" y="4179888"/>
          <p14:tracePt t="49870" x="4152900" y="4179888"/>
          <p14:tracePt t="49886" x="4044950" y="4179888"/>
          <p14:tracePt t="49903" x="3919538" y="4179888"/>
          <p14:tracePt t="49919" x="3813175" y="4179888"/>
          <p14:tracePt t="49936" x="3724275" y="4179888"/>
          <p14:tracePt t="49953" x="3643313" y="4179888"/>
          <p14:tracePt t="49969" x="3571875" y="4179888"/>
          <p14:tracePt t="49986" x="3465513" y="4179888"/>
          <p14:tracePt t="50004" x="3384550" y="4179888"/>
          <p14:tracePt t="50019" x="3313113" y="4179888"/>
          <p14:tracePt t="50036" x="3251200" y="4187825"/>
          <p14:tracePt t="50053" x="3116263" y="4214813"/>
          <p14:tracePt t="50070" x="3054350" y="4224338"/>
          <p14:tracePt t="50086" x="2990850" y="4251325"/>
          <p14:tracePt t="50103" x="2982913" y="4251325"/>
          <p14:tracePt t="50119" x="2919413" y="4259263"/>
          <p14:tracePt t="50136" x="2884488" y="4276725"/>
          <p14:tracePt t="50153" x="2840038" y="4286250"/>
          <p14:tracePt t="50170" x="2803525" y="4322763"/>
          <p14:tracePt t="50186" x="2759075" y="4348163"/>
          <p14:tracePt t="50203" x="2714625" y="4375150"/>
          <p14:tracePt t="50219" x="2660650" y="4429125"/>
          <p14:tracePt t="50236" x="2625725" y="4465638"/>
          <p14:tracePt t="50253" x="2581275" y="4510088"/>
          <p14:tracePt t="50254" x="2571750" y="4518025"/>
          <p14:tracePt t="50270" x="2562225" y="4554538"/>
          <p14:tracePt t="50286" x="2536825" y="4581525"/>
          <p14:tracePt t="50302" x="2527300" y="4616450"/>
          <p14:tracePt t="50319" x="2527300" y="4660900"/>
          <p14:tracePt t="50336" x="2527300" y="4697413"/>
          <p14:tracePt t="50353" x="2527300" y="4724400"/>
          <p14:tracePt t="50369" x="2527300" y="4759325"/>
          <p14:tracePt t="50386" x="2527300" y="4776788"/>
          <p14:tracePt t="50403" x="2527300" y="4803775"/>
          <p14:tracePt t="50419" x="2527300" y="4822825"/>
          <p14:tracePt t="50436" x="2544763" y="4830763"/>
          <p14:tracePt t="50469" x="2554288" y="4848225"/>
          <p14:tracePt t="50493" x="2571750" y="4867275"/>
          <p14:tracePt t="50503" x="2598738" y="4875213"/>
          <p14:tracePt t="50519" x="2643188" y="4894263"/>
          <p14:tracePt t="50536" x="2687638" y="4902200"/>
          <p14:tracePt t="50553" x="2768600" y="4929188"/>
          <p14:tracePt t="50569" x="2894013" y="4956175"/>
          <p14:tracePt t="50586" x="3044825" y="4973638"/>
          <p14:tracePt t="50603" x="3205163" y="5010150"/>
          <p14:tracePt t="50620" x="3330575" y="5018088"/>
          <p14:tracePt t="50636" x="3438525" y="5037138"/>
          <p14:tracePt t="50653" x="3544888" y="5045075"/>
          <p14:tracePt t="50670" x="3633788" y="5045075"/>
          <p14:tracePt t="50686" x="3705225" y="5045075"/>
          <p14:tracePt t="50703" x="3830638" y="5045075"/>
          <p14:tracePt t="50720" x="3983038" y="5045075"/>
          <p14:tracePt t="50736" x="4108450" y="5045075"/>
          <p14:tracePt t="50753" x="4179888" y="5045075"/>
          <p14:tracePt t="50770" x="4232275" y="5045075"/>
          <p14:tracePt t="50786" x="4241800" y="5045075"/>
          <p14:tracePt t="50803" x="4268788" y="5045075"/>
          <p14:tracePt t="50819" x="4295775" y="5045075"/>
          <p14:tracePt t="50836" x="4340225" y="5045075"/>
          <p14:tracePt t="50853" x="4402138" y="5018088"/>
          <p14:tracePt t="50870" x="4598988" y="4929188"/>
          <p14:tracePt t="50886" x="4687888" y="4902200"/>
          <p14:tracePt t="50902" x="4732338" y="4902200"/>
          <p14:tracePt t="50919" x="4768850" y="4875213"/>
          <p14:tracePt t="50965" x="4776788" y="4867275"/>
          <p14:tracePt t="50973" x="4795838" y="4867275"/>
          <p14:tracePt t="50989" x="4803775" y="4867275"/>
          <p14:tracePt t="51003" x="4813300" y="4857750"/>
          <p14:tracePt t="51020" x="4822825" y="4848225"/>
          <p14:tracePt t="51036" x="4857750" y="4813300"/>
          <p14:tracePt t="51053" x="4867275" y="4803775"/>
          <p14:tracePt t="51070" x="4875213" y="4795838"/>
          <p14:tracePt t="51086" x="4884738" y="4786313"/>
          <p14:tracePt t="51103" x="4884738" y="4759325"/>
          <p14:tracePt t="51119" x="4911725" y="4741863"/>
          <p14:tracePt t="51136" x="4919663" y="4724400"/>
          <p14:tracePt t="51153" x="4919663" y="4697413"/>
          <p14:tracePt t="51169" x="4938713" y="4652963"/>
          <p14:tracePt t="51186" x="4938713" y="4643438"/>
          <p14:tracePt t="51203" x="4938713" y="4608513"/>
          <p14:tracePt t="51219" x="4965700" y="4581525"/>
          <p14:tracePt t="51236" x="4973638" y="4554538"/>
          <p14:tracePt t="51253" x="4973638" y="4510088"/>
          <p14:tracePt t="51271" x="4973638" y="4500563"/>
          <p14:tracePt t="51286" x="4973638" y="4491038"/>
          <p14:tracePt t="51303" x="4973638" y="4473575"/>
          <p14:tracePt t="51437" x="4973638" y="4456113"/>
          <p14:tracePt t="51445" x="4973638" y="4446588"/>
          <p14:tracePt t="51470" x="4973638" y="4438650"/>
          <p14:tracePt t="52405" x="5000625" y="4446588"/>
          <p14:tracePt t="52413" x="5054600" y="4473575"/>
          <p14:tracePt t="52421" x="5187950" y="4554538"/>
          <p14:tracePt t="52436" x="5340350" y="4643438"/>
          <p14:tracePt t="52453" x="5875338" y="4768850"/>
          <p14:tracePt t="52470" x="6126163" y="4822825"/>
          <p14:tracePt t="52486" x="6161088" y="4822825"/>
          <p14:tracePt t="52669" x="6197600" y="4822825"/>
          <p14:tracePt t="52677" x="6224588" y="4840288"/>
          <p14:tracePt t="52687" x="6251575" y="4867275"/>
          <p14:tracePt t="52702" x="6348413" y="4911725"/>
          <p14:tracePt t="52719" x="6581775" y="5037138"/>
          <p14:tracePt t="52736" x="6884988" y="5232400"/>
          <p14:tracePt t="52753" x="7286625" y="5446713"/>
          <p14:tracePt t="52769" x="7616825" y="5643563"/>
          <p14:tracePt t="52786" x="7875588" y="5768975"/>
          <p14:tracePt t="52803" x="7991475" y="5830888"/>
          <p14:tracePt t="52819" x="8027988" y="5848350"/>
          <p14:tracePt t="52925" x="8054975" y="5840413"/>
          <p14:tracePt t="52941" x="8062913" y="5830888"/>
          <p14:tracePt t="52949" x="8072438" y="5813425"/>
          <p14:tracePt t="52957" x="8081963" y="5795963"/>
          <p14:tracePt t="52973" x="8081963" y="5768975"/>
          <p14:tracePt t="52986" x="8089900" y="5751513"/>
          <p14:tracePt t="53003" x="8108950" y="5741988"/>
          <p14:tracePt t="53045" x="8108950" y="5724525"/>
          <p14:tracePt t="53054" x="8126413" y="5715000"/>
          <p14:tracePt t="53071" x="8126413" y="5705475"/>
          <p14:tracePt t="53086" x="8126413" y="5670550"/>
          <p14:tracePt t="53103" x="8126413" y="5661025"/>
          <p14:tracePt t="53119" x="8126413" y="5643563"/>
          <p14:tracePt t="53136" x="8116888" y="5616575"/>
          <p14:tracePt t="53153" x="8108950" y="5608638"/>
          <p14:tracePt t="53169" x="8099425" y="5599113"/>
          <p14:tracePt t="53269" x="8081963" y="5599113"/>
          <p14:tracePt t="53286" x="8072438" y="5599113"/>
          <p14:tracePt t="53293" x="8062913" y="5589588"/>
          <p14:tracePt t="53303" x="8045450" y="5589588"/>
          <p14:tracePt t="53389" x="8027988" y="5581650"/>
          <p14:tracePt t="53661" x="8018463" y="5581650"/>
          <p14:tracePt t="53725" x="8010525" y="5581650"/>
          <p14:tracePt t="53750" x="7991475" y="5581650"/>
          <p14:tracePt t="53765" x="7974013" y="5581650"/>
          <p14:tracePt t="53797" x="7966075" y="5581650"/>
          <p14:tracePt t="53821" x="7956550" y="5581650"/>
          <p14:tracePt t="53853" x="7947025" y="5581650"/>
          <p14:tracePt t="53861" x="7929563" y="5572125"/>
          <p14:tracePt t="53877" x="7920038" y="5554663"/>
          <p14:tracePt t="53887" x="7912100" y="5554663"/>
          <p14:tracePt t="53903" x="7867650" y="5545138"/>
          <p14:tracePt t="53919" x="7848600" y="5537200"/>
          <p14:tracePt t="53936" x="7813675" y="5537200"/>
          <p14:tracePt t="53953" x="7796213" y="5537200"/>
          <p14:tracePt t="53969" x="7751763" y="5527675"/>
          <p14:tracePt t="53986" x="7742238" y="5527675"/>
          <p14:tracePt t="54003" x="7705725" y="5527675"/>
          <p14:tracePt t="54019" x="7680325" y="5527675"/>
          <p14:tracePt t="54036" x="7634288" y="5527675"/>
          <p14:tracePt t="54053" x="7589838" y="5527675"/>
          <p14:tracePt t="54070" x="7562850" y="5527675"/>
          <p14:tracePt t="54086" x="7545388" y="5527675"/>
          <p14:tracePt t="54103" x="7537450" y="5527675"/>
          <p14:tracePt t="54885" x="7527925" y="5527675"/>
          <p14:tracePt t="54893" x="7491413" y="5527675"/>
          <p14:tracePt t="54903" x="7466013" y="5527675"/>
          <p14:tracePt t="54919" x="7402513" y="5527675"/>
          <p14:tracePt t="54936" x="7331075" y="5527675"/>
          <p14:tracePt t="54953" x="7269163" y="5527675"/>
          <p14:tracePt t="54969" x="7215188" y="5500688"/>
          <p14:tracePt t="54986" x="7188200" y="5500688"/>
          <p14:tracePt t="55003" x="7153275" y="5500688"/>
          <p14:tracePt t="55019" x="7126288" y="5500688"/>
          <p14:tracePt t="55036" x="7099300" y="5500688"/>
          <p14:tracePt t="55053" x="7018338" y="5500688"/>
          <p14:tracePt t="55070" x="6956425" y="5500688"/>
          <p14:tracePt t="55087" x="6884988" y="5500688"/>
          <p14:tracePt t="55103" x="6804025" y="5500688"/>
          <p14:tracePt t="55119" x="6742113" y="5500688"/>
          <p14:tracePt t="55136" x="6670675" y="5500688"/>
          <p14:tracePt t="55153" x="6616700" y="5500688"/>
          <p14:tracePt t="55169" x="6572250" y="5510213"/>
          <p14:tracePt t="55186" x="6554788" y="5518150"/>
          <p14:tracePt t="55203" x="6510338" y="5545138"/>
          <p14:tracePt t="55219" x="6473825" y="5562600"/>
          <p14:tracePt t="55236" x="6438900" y="5572125"/>
          <p14:tracePt t="55253" x="6367463" y="5599113"/>
          <p14:tracePt t="55270" x="6348413" y="5608638"/>
          <p14:tracePt t="55286" x="6303963" y="5616575"/>
          <p14:tracePt t="55303" x="6276975" y="5616575"/>
          <p14:tracePt t="55319" x="6251575" y="5626100"/>
          <p14:tracePt t="55336" x="6232525" y="5626100"/>
          <p14:tracePt t="55353" x="6215063" y="5643563"/>
          <p14:tracePt t="55369" x="6170613" y="5661025"/>
          <p14:tracePt t="55386" x="6161088" y="5680075"/>
          <p14:tracePt t="55403" x="6153150" y="5688013"/>
          <p14:tracePt t="55419" x="6143625" y="5697538"/>
          <p14:tracePt t="55436" x="6116638" y="5715000"/>
          <p14:tracePt t="55453" x="6108700" y="5732463"/>
          <p14:tracePt t="55469" x="6099175" y="5741988"/>
          <p14:tracePt t="55486" x="6099175" y="5759450"/>
          <p14:tracePt t="55503" x="6081713" y="5776913"/>
          <p14:tracePt t="55519" x="6062663" y="5822950"/>
          <p14:tracePt t="55536" x="6062663" y="5848350"/>
          <p14:tracePt t="55553" x="6062663" y="5902325"/>
          <p14:tracePt t="55569" x="6062663" y="5956300"/>
          <p14:tracePt t="55586" x="6062663" y="6010275"/>
          <p14:tracePt t="55602" x="6062663" y="6037263"/>
          <p14:tracePt t="55619" x="6062663" y="6072188"/>
          <p14:tracePt t="55636" x="6062663" y="6108700"/>
          <p14:tracePt t="55653" x="6081713" y="6134100"/>
          <p14:tracePt t="55669" x="6089650" y="6161088"/>
          <p14:tracePt t="55686" x="6108700" y="6180138"/>
          <p14:tracePt t="55703" x="6143625" y="6188075"/>
          <p14:tracePt t="55719" x="6188075" y="6224588"/>
          <p14:tracePt t="55736" x="6251575" y="6242050"/>
          <p14:tracePt t="55752" x="6296025" y="6251575"/>
          <p14:tracePt t="55769" x="6340475" y="6276975"/>
          <p14:tracePt t="55786" x="6375400" y="6286500"/>
          <p14:tracePt t="55802" x="6402388" y="6286500"/>
          <p14:tracePt t="55820" x="6446838" y="6286500"/>
          <p14:tracePt t="55836" x="6510338" y="6286500"/>
          <p14:tracePt t="55852" x="6608763" y="6286500"/>
          <p14:tracePt t="55870" x="6796088" y="6286500"/>
          <p14:tracePt t="55886" x="6946900" y="6286500"/>
          <p14:tracePt t="55902" x="7072313" y="6296025"/>
          <p14:tracePt t="55919" x="7188200" y="6313488"/>
          <p14:tracePt t="55936" x="7313613" y="6340475"/>
          <p14:tracePt t="55952" x="7375525" y="6357938"/>
          <p14:tracePt t="55969" x="7439025" y="6357938"/>
          <p14:tracePt t="55986" x="7518400" y="6357938"/>
          <p14:tracePt t="56003" x="7572375" y="6357938"/>
          <p14:tracePt t="56019" x="7634288" y="6357938"/>
          <p14:tracePt t="56036" x="7724775" y="6357938"/>
          <p14:tracePt t="56053" x="7813675" y="6348413"/>
          <p14:tracePt t="56070" x="7858125" y="6348413"/>
          <p14:tracePt t="56086" x="7920038" y="6340475"/>
          <p14:tracePt t="56103" x="7966075" y="6340475"/>
          <p14:tracePt t="56119" x="8045450" y="6313488"/>
          <p14:tracePt t="56136" x="8108950" y="6269038"/>
          <p14:tracePt t="56152" x="8188325" y="6251575"/>
          <p14:tracePt t="56169" x="8232775" y="6224588"/>
          <p14:tracePt t="56186" x="8296275" y="6205538"/>
          <p14:tracePt t="56202" x="8313738" y="6197600"/>
          <p14:tracePt t="56219" x="8348663" y="6188075"/>
          <p14:tracePt t="56236" x="8385175" y="6153150"/>
          <p14:tracePt t="56253" x="8402638" y="6143625"/>
          <p14:tracePt t="56269" x="8412163" y="6134100"/>
          <p14:tracePt t="56286" x="8439150" y="6099175"/>
          <p14:tracePt t="56303" x="8456613" y="6062663"/>
          <p14:tracePt t="56319" x="8483600" y="6045200"/>
          <p14:tracePt t="56336" x="8483600" y="6000750"/>
          <p14:tracePt t="56353" x="8491538" y="5973763"/>
          <p14:tracePt t="56369" x="8491538" y="5929313"/>
          <p14:tracePt t="56386" x="8491538" y="5884863"/>
          <p14:tracePt t="56403" x="8491538" y="5840413"/>
          <p14:tracePt t="56419" x="8491538" y="5795963"/>
          <p14:tracePt t="56436" x="8491538" y="5741988"/>
          <p14:tracePt t="56453" x="8491538" y="5688013"/>
          <p14:tracePt t="56470" x="8491538" y="5661025"/>
          <p14:tracePt t="56486" x="8491538" y="5653088"/>
          <p14:tracePt t="56502" x="8491538" y="5616575"/>
          <p14:tracePt t="56519" x="8491538" y="5589588"/>
          <p14:tracePt t="56536" x="8456613" y="5545138"/>
          <p14:tracePt t="56552" x="8429625" y="5527675"/>
          <p14:tracePt t="56569" x="8402638" y="5491163"/>
          <p14:tracePt t="56586" x="8375650" y="5473700"/>
          <p14:tracePt t="56602" x="8331200" y="5465763"/>
          <p14:tracePt t="56619" x="8259763" y="5446713"/>
          <p14:tracePt t="56636" x="8180388" y="5419725"/>
          <p14:tracePt t="56653" x="8081963" y="5419725"/>
          <p14:tracePt t="56670" x="7974013" y="5411788"/>
          <p14:tracePt t="56686" x="7848600" y="5411788"/>
          <p14:tracePt t="56702" x="7742238" y="5411788"/>
          <p14:tracePt t="56719" x="7589838" y="5411788"/>
          <p14:tracePt t="56736" x="7446963" y="5411788"/>
          <p14:tracePt t="56752" x="7323138" y="5411788"/>
          <p14:tracePt t="56769" x="7197725" y="5411788"/>
          <p14:tracePt t="56786" x="7108825" y="5411788"/>
          <p14:tracePt t="56802" x="7010400" y="5411788"/>
          <p14:tracePt t="56819" x="6919913" y="5411788"/>
          <p14:tracePt t="56836" x="6813550" y="5411788"/>
          <p14:tracePt t="56853" x="6715125" y="5429250"/>
          <p14:tracePt t="56870" x="6572250" y="5429250"/>
          <p14:tracePt t="56886" x="6465888" y="5429250"/>
          <p14:tracePt t="56902" x="6419850" y="5429250"/>
          <p14:tracePt t="56919" x="6384925" y="5429250"/>
          <p14:tracePt t="56936" x="6348413" y="5429250"/>
          <p14:tracePt t="56952" x="6330950" y="5438775"/>
          <p14:tracePt t="56969" x="6303963" y="5438775"/>
          <p14:tracePt t="56986" x="6251575" y="5465763"/>
          <p14:tracePt t="57002" x="6188075" y="5510213"/>
          <p14:tracePt t="57019" x="6134100" y="5562600"/>
          <p14:tracePt t="57036" x="6089650" y="5616575"/>
          <p14:tracePt t="57052" x="6054725" y="5661025"/>
          <p14:tracePt t="57069" x="6018213" y="5751513"/>
          <p14:tracePt t="57086" x="5973763" y="5803900"/>
          <p14:tracePt t="57102" x="5965825" y="5822950"/>
          <p14:tracePt t="57119" x="5965825" y="5848350"/>
          <p14:tracePt t="57136" x="5956300" y="5884863"/>
          <p14:tracePt t="57152" x="5956300" y="5929313"/>
          <p14:tracePt t="57169" x="5929313" y="5991225"/>
          <p14:tracePt t="57186" x="5929313" y="6000750"/>
          <p14:tracePt t="57202" x="5929313" y="6037263"/>
          <p14:tracePt t="57219" x="5929313" y="6045200"/>
          <p14:tracePt t="57252" x="5938838" y="6054725"/>
          <p14:tracePt t="57270" x="5965825" y="6081713"/>
          <p14:tracePt t="57286" x="5983288" y="6108700"/>
          <p14:tracePt t="57303" x="6027738" y="6143625"/>
          <p14:tracePt t="57319" x="6089650" y="6161088"/>
          <p14:tracePt t="57336" x="6153150" y="6197600"/>
          <p14:tracePt t="57352" x="6215063" y="6224588"/>
          <p14:tracePt t="57369" x="6313488" y="6242050"/>
          <p14:tracePt t="57386" x="6429375" y="6286500"/>
          <p14:tracePt t="57402" x="6500813" y="6296025"/>
          <p14:tracePt t="57419" x="6581775" y="6323013"/>
          <p14:tracePt t="57436" x="6643688" y="6348413"/>
          <p14:tracePt t="57453" x="6751638" y="6357938"/>
          <p14:tracePt t="57469" x="6848475" y="6402388"/>
          <p14:tracePt t="57486" x="6911975" y="6402388"/>
          <p14:tracePt t="57502" x="7018338" y="6419850"/>
          <p14:tracePt t="57519" x="7143750" y="6429375"/>
          <p14:tracePt t="57536" x="7242175" y="6446838"/>
          <p14:tracePt t="57553" x="7348538" y="6446838"/>
          <p14:tracePt t="57569" x="7446963" y="6483350"/>
          <p14:tracePt t="57586" x="7572375" y="6483350"/>
          <p14:tracePt t="57602" x="7643813" y="6483350"/>
          <p14:tracePt t="57619" x="7751763" y="6483350"/>
          <p14:tracePt t="57636" x="7831138" y="6483350"/>
          <p14:tracePt t="57653" x="7902575" y="6483350"/>
          <p14:tracePt t="57669" x="8010525" y="6483350"/>
          <p14:tracePt t="57686" x="8072438" y="6473825"/>
          <p14:tracePt t="57702" x="8089900" y="6465888"/>
          <p14:tracePt t="57719" x="8134350" y="6446838"/>
          <p14:tracePt t="57736" x="8180388" y="6429375"/>
          <p14:tracePt t="57753" x="8197850" y="6419850"/>
          <p14:tracePt t="57769" x="8242300" y="6394450"/>
          <p14:tracePt t="57786" x="8313738" y="6340475"/>
          <p14:tracePt t="57802" x="8358188" y="6296025"/>
          <p14:tracePt t="57819" x="8412163" y="6242050"/>
          <p14:tracePt t="57836" x="8456613" y="6197600"/>
          <p14:tracePt t="57853" x="8491538" y="6134100"/>
          <p14:tracePt t="57870" x="8518525" y="6089650"/>
          <p14:tracePt t="57886" x="8518525" y="6054725"/>
          <p14:tracePt t="57903" x="8518525" y="6000750"/>
          <p14:tracePt t="57919" x="8518525" y="5938838"/>
          <p14:tracePt t="57936" x="8518525" y="5894388"/>
          <p14:tracePt t="57953" x="8518525" y="5830888"/>
          <p14:tracePt t="57969" x="8518525" y="5813425"/>
          <p14:tracePt t="57986" x="8501063" y="5751513"/>
          <p14:tracePt t="58003" x="8491538" y="5724525"/>
          <p14:tracePt t="58019" x="8466138" y="5705475"/>
          <p14:tracePt t="58036" x="8429625" y="5680075"/>
          <p14:tracePt t="58053" x="8402638" y="5661025"/>
          <p14:tracePt t="58070" x="8313738" y="5599113"/>
          <p14:tracePt t="58086" x="8269288" y="5589588"/>
          <p14:tracePt t="58103" x="8188325" y="5562600"/>
          <p14:tracePt t="58119" x="8081963" y="5537200"/>
          <p14:tracePt t="58136" x="7974013" y="5537200"/>
          <p14:tracePt t="58152" x="7840663" y="5500688"/>
          <p14:tracePt t="58169" x="7715250" y="5500688"/>
          <p14:tracePt t="58186" x="7589838" y="5500688"/>
          <p14:tracePt t="58202" x="7483475" y="5491163"/>
          <p14:tracePt t="58219" x="7385050" y="5465763"/>
          <p14:tracePt t="58236" x="7296150" y="5465763"/>
          <p14:tracePt t="58253" x="7215188" y="5465763"/>
          <p14:tracePt t="58269" x="7089775" y="5465763"/>
          <p14:tracePt t="58286" x="7000875" y="5465763"/>
          <p14:tracePt t="58303" x="6902450" y="5465763"/>
          <p14:tracePt t="58319" x="6831013" y="5465763"/>
          <p14:tracePt t="58335" x="6769100" y="5465763"/>
          <p14:tracePt t="58352" x="6680200" y="5465763"/>
          <p14:tracePt t="58369" x="6634163" y="5465763"/>
          <p14:tracePt t="58386" x="6599238" y="5465763"/>
          <p14:tracePt t="58403" x="6554788" y="5465763"/>
          <p14:tracePt t="58419" x="6537325" y="5456238"/>
          <p14:tracePt t="58435" x="6510338" y="5456238"/>
          <p14:tracePt t="58453" x="6500813" y="5456238"/>
          <p14:tracePt t="58469" x="6465888" y="5456238"/>
          <p14:tracePt t="58486" x="6438900" y="5456238"/>
          <p14:tracePt t="58502" x="6411913" y="5473700"/>
          <p14:tracePt t="58519" x="6357938" y="5527675"/>
          <p14:tracePt t="58536" x="6303963" y="5581650"/>
          <p14:tracePt t="58552" x="6251575" y="5661025"/>
          <p14:tracePt t="58569" x="6224588" y="5724525"/>
          <p14:tracePt t="58586" x="6170613" y="5795963"/>
          <p14:tracePt t="58603" x="6134100" y="5867400"/>
          <p14:tracePt t="58619" x="6116638" y="5894388"/>
          <p14:tracePt t="58636" x="6108700" y="5911850"/>
          <p14:tracePt t="58653" x="6108700" y="5946775"/>
          <p14:tracePt t="58669" x="6108700" y="5973763"/>
          <p14:tracePt t="58686" x="6099175" y="6010275"/>
          <p14:tracePt t="58702" x="6099175" y="6062663"/>
          <p14:tracePt t="58719" x="6099175" y="6081713"/>
          <p14:tracePt t="58736" x="6099175" y="6126163"/>
          <p14:tracePt t="58752" x="6099175" y="6170613"/>
          <p14:tracePt t="58769" x="6126163" y="6205538"/>
          <p14:tracePt t="58786" x="6134100" y="6215063"/>
          <p14:tracePt t="58802" x="6143625" y="6224588"/>
          <p14:tracePt t="58819" x="6153150" y="6232525"/>
          <p14:tracePt t="58836" x="6180138" y="6259513"/>
          <p14:tracePt t="58853" x="6205538" y="6286500"/>
          <p14:tracePt t="58870" x="6303963" y="6323013"/>
          <p14:tracePt t="58886" x="6402388" y="6367463"/>
          <p14:tracePt t="58902" x="6581775" y="6411913"/>
          <p14:tracePt t="58919" x="6742113" y="6465888"/>
          <p14:tracePt t="58936" x="6848475" y="6473825"/>
          <p14:tracePt t="58953" x="6965950" y="6510338"/>
          <p14:tracePt t="58969" x="7045325" y="6518275"/>
          <p14:tracePt t="58986" x="7108825" y="6518275"/>
          <p14:tracePt t="59002" x="7180263" y="6518275"/>
          <p14:tracePt t="59019" x="7259638" y="6518275"/>
          <p14:tracePt t="59036" x="7348538" y="6518275"/>
          <p14:tracePt t="59053" x="7419975" y="6518275"/>
          <p14:tracePt t="59069" x="7589838" y="6518275"/>
          <p14:tracePt t="59086" x="7697788" y="6518275"/>
          <p14:tracePt t="59102" x="7769225" y="6518275"/>
          <p14:tracePt t="59119" x="7831138" y="6518275"/>
          <p14:tracePt t="59136" x="7894638" y="6518275"/>
          <p14:tracePt t="59153" x="7939088" y="6500813"/>
          <p14:tracePt t="59169" x="8001000" y="6483350"/>
          <p14:tracePt t="59186" x="8072438" y="6438900"/>
          <p14:tracePt t="59202" x="8116888" y="6429375"/>
          <p14:tracePt t="59219" x="8134350" y="6419850"/>
          <p14:tracePt t="59236" x="8170863" y="6394450"/>
          <p14:tracePt t="59253" x="8188325" y="6375400"/>
          <p14:tracePt t="59269" x="8232775" y="6330950"/>
          <p14:tracePt t="59287" x="8242300" y="6323013"/>
          <p14:tracePt t="59303" x="8251825" y="6313488"/>
          <p14:tracePt t="59319" x="8251825" y="6303963"/>
          <p14:tracePt t="59336" x="8251825" y="6286500"/>
          <p14:tracePt t="59352" x="8259763" y="6269038"/>
          <p14:tracePt t="59369" x="8269288" y="6242050"/>
          <p14:tracePt t="59386" x="8286750" y="6224588"/>
          <p14:tracePt t="59445" x="8286750" y="6215063"/>
          <p14:tracePt t="59461" x="8286750" y="6205538"/>
          <p14:tracePt t="59469" x="8286750" y="6197600"/>
          <p14:tracePt t="59486" x="8286750" y="6188075"/>
          <p14:tracePt t="60173" x="8277225" y="6161088"/>
          <p14:tracePt t="60181" x="8269288" y="6143625"/>
          <p14:tracePt t="60189" x="8224838" y="6099175"/>
          <p14:tracePt t="60202" x="8188325" y="6054725"/>
          <p14:tracePt t="60219" x="7983538" y="5875338"/>
          <p14:tracePt t="60236" x="7823200" y="5830888"/>
          <p14:tracePt t="60252" x="7724775" y="5830888"/>
          <p14:tracePt t="60437" x="7732713" y="5803900"/>
          <p14:tracePt t="60445" x="7751763" y="5715000"/>
          <p14:tracePt t="60454" x="7769225" y="5562600"/>
          <p14:tracePt t="60469" x="7777163" y="5545138"/>
          <p14:tracePt t="60493" x="7777163" y="5500688"/>
          <p14:tracePt t="60502" x="7759700" y="5446713"/>
          <p14:tracePt t="60519" x="7688263" y="5348288"/>
          <p14:tracePt t="60536" x="7608888" y="5180013"/>
          <p14:tracePt t="60552" x="7483475" y="4991100"/>
          <p14:tracePt t="60569" x="7385050" y="4822825"/>
          <p14:tracePt t="60586" x="7286625" y="4633913"/>
          <p14:tracePt t="60602" x="7232650" y="4411663"/>
          <p14:tracePt t="60619" x="7197725" y="4160838"/>
          <p14:tracePt t="60636" x="7180263" y="3965575"/>
          <p14:tracePt t="60653" x="7143750" y="3786188"/>
          <p14:tracePt t="60669" x="7108825" y="3455988"/>
          <p14:tracePt t="60686" x="7108825" y="3143250"/>
          <p14:tracePt t="60702" x="7108825" y="2911475"/>
          <p14:tracePt t="60719" x="7108825" y="2714625"/>
          <p14:tracePt t="60735" x="7108825" y="2562225"/>
          <p14:tracePt t="60752" x="7108825" y="2438400"/>
          <p14:tracePt t="60769" x="7108825" y="2347913"/>
          <p14:tracePt t="60786" x="7108825" y="2224088"/>
          <p14:tracePt t="60802" x="7108825" y="2125663"/>
          <p14:tracePt t="60819" x="7143750" y="2017713"/>
          <p14:tracePt t="60835" x="7143750" y="1955800"/>
          <p14:tracePt t="60853" x="7161213" y="1893888"/>
          <p14:tracePt t="60869" x="7170738" y="1803400"/>
          <p14:tracePt t="60886" x="7197725" y="1758950"/>
          <p14:tracePt t="60902" x="7205663" y="1679575"/>
          <p14:tracePt t="60919" x="7232650" y="1571625"/>
          <p14:tracePt t="60936" x="7286625" y="1473200"/>
          <p14:tracePt t="60952" x="7296150" y="1411288"/>
          <p14:tracePt t="60969" x="7313613" y="1312863"/>
          <p14:tracePt t="60986" x="7348538" y="1231900"/>
          <p14:tracePt t="61002" x="7375525" y="1160463"/>
          <p14:tracePt t="61019" x="7412038" y="1081088"/>
          <p14:tracePt t="61035" x="7439025" y="1027113"/>
          <p14:tracePt t="61052" x="7456488" y="990600"/>
          <p14:tracePt t="61069" x="7466013" y="973138"/>
          <p14:tracePt t="61261" x="7466013" y="1000125"/>
          <p14:tracePt t="61269" x="7466013" y="1036638"/>
          <p14:tracePt t="61277" x="7466013" y="1089025"/>
          <p14:tracePt t="61287" x="7466013" y="1125538"/>
          <p14:tracePt t="61302" x="7466013" y="1250950"/>
          <p14:tracePt t="61319" x="7466013" y="1393825"/>
          <p14:tracePt t="61336" x="7466013" y="1616075"/>
          <p14:tracePt t="61352" x="7466013" y="1857375"/>
          <p14:tracePt t="61369" x="7466013" y="2160588"/>
          <p14:tracePt t="61386" x="7466013" y="2446338"/>
          <p14:tracePt t="61402" x="7510463" y="2741613"/>
          <p14:tracePt t="61419" x="7545388" y="2982913"/>
          <p14:tracePt t="61436" x="7545388" y="3133725"/>
          <p14:tracePt t="61453" x="7545388" y="3241675"/>
          <p14:tracePt t="61469" x="7537450" y="3375025"/>
          <p14:tracePt t="61486" x="7510463" y="3455988"/>
          <p14:tracePt t="61503" x="7456488" y="3608388"/>
          <p14:tracePt t="61519" x="7429500" y="3741738"/>
          <p14:tracePt t="61536" x="7385050" y="3902075"/>
          <p14:tracePt t="61552" x="7367588" y="4027488"/>
          <p14:tracePt t="61569" x="7358063" y="4152900"/>
          <p14:tracePt t="61585" x="7358063" y="4251325"/>
          <p14:tracePt t="61602" x="7358063" y="4303713"/>
          <p14:tracePt t="61619" x="7358063" y="4330700"/>
          <p14:tracePt t="61636" x="7358063" y="4340225"/>
          <p14:tracePt t="61686" x="7340600" y="4348163"/>
          <p14:tracePt t="61709" x="7331075" y="4348163"/>
          <p14:tracePt t="61717" x="7323138" y="4340225"/>
          <p14:tracePt t="61725" x="7313613" y="4330700"/>
          <p14:tracePt t="61735" x="7304088" y="4322763"/>
          <p14:tracePt t="61752" x="7277100" y="4232275"/>
          <p14:tracePt t="61769" x="7277100" y="4187825"/>
          <p14:tracePt t="61786" x="7277100" y="4125913"/>
          <p14:tracePt t="61802" x="7277100" y="4081463"/>
          <p14:tracePt t="61819" x="7277100" y="4044950"/>
          <p14:tracePt t="61836" x="7277100" y="4037013"/>
          <p14:tracePt t="61852" x="7277100" y="4027488"/>
          <p14:tracePt t="61869" x="7277100" y="4017963"/>
          <p14:tracePt t="61925" x="7286625" y="4010025"/>
          <p14:tracePt t="61933" x="7313613" y="4010025"/>
          <p14:tracePt t="61941" x="7331075" y="3983038"/>
          <p14:tracePt t="61952" x="7348538" y="3983038"/>
          <p14:tracePt t="61969" x="7402513" y="3965575"/>
          <p14:tracePt t="61986" x="7491413" y="3965575"/>
          <p14:tracePt t="62002" x="7554913" y="3965575"/>
          <p14:tracePt t="62019" x="7626350" y="3965575"/>
          <p14:tracePt t="62035" x="7688263" y="3965575"/>
          <p14:tracePt t="62052" x="7751763" y="3965575"/>
          <p14:tracePt t="62069" x="7894638" y="3965575"/>
          <p14:tracePt t="62086" x="8037513" y="3965575"/>
          <p14:tracePt t="62102" x="8180388" y="3965575"/>
          <p14:tracePt t="62119" x="8375650" y="3965575"/>
          <p14:tracePt t="62135" x="8661400" y="3973513"/>
          <p14:tracePt t="62152" x="8974138" y="4017963"/>
          <p14:tracePt t="62169" x="9269413" y="4089400"/>
          <p14:tracePt t="62185" x="9510713" y="4089400"/>
          <p14:tracePt t="62203" x="9661525" y="4089400"/>
          <p14:tracePt t="62219" x="9732963" y="4089400"/>
          <p14:tracePt t="62235" x="9796463" y="4081463"/>
          <p14:tracePt t="62252" x="9804400" y="4081463"/>
          <p14:tracePt t="62269" x="9831388" y="4071938"/>
          <p14:tracePt t="62286" x="9875838" y="4071938"/>
          <p14:tracePt t="62303" x="9956800" y="4071938"/>
          <p14:tracePt t="62319" x="10018713" y="4071938"/>
          <p14:tracePt t="62335" x="10072688" y="4071938"/>
          <p14:tracePt t="62352" x="10144125" y="4062413"/>
          <p14:tracePt t="62369" x="10242550" y="4010025"/>
          <p14:tracePt t="62385" x="10331450" y="3946525"/>
          <p14:tracePt t="62402" x="10429875" y="3894138"/>
          <p14:tracePt t="62419" x="10474325" y="3848100"/>
          <p14:tracePt t="62436" x="10545763" y="3803650"/>
          <p14:tracePt t="62452" x="10555288" y="3795713"/>
          <p14:tracePt t="62469" x="10563225" y="3786188"/>
          <p14:tracePt t="62541" x="10518775" y="3759200"/>
          <p14:tracePt t="62549" x="10483850" y="3751263"/>
          <p14:tracePt t="62557" x="10412413" y="3732213"/>
          <p14:tracePt t="62569" x="10331450" y="3714750"/>
          <p14:tracePt t="62585" x="10171113" y="3670300"/>
          <p14:tracePt t="62602" x="10126663" y="3660775"/>
          <p14:tracePt t="62619" x="10090150" y="3643313"/>
          <p14:tracePt t="62635" x="10055225" y="3643313"/>
          <p14:tracePt t="62686" x="10045700" y="3643313"/>
          <p14:tracePt t="62702" x="10037763" y="3643313"/>
          <p14:tracePt t="62717" x="10010775" y="3643313"/>
          <p14:tracePt t="62901" x="10001250" y="3643313"/>
          <p14:tracePt t="62909" x="10018713" y="3670300"/>
          <p14:tracePt t="62918" x="10045700" y="3679825"/>
          <p14:tracePt t="62935" x="10090150" y="3687763"/>
          <p14:tracePt t="62952" x="10153650" y="3714750"/>
          <p14:tracePt t="62969" x="10233025" y="3741738"/>
          <p14:tracePt t="62986" x="10260013" y="3768725"/>
          <p14:tracePt t="63002" x="10296525" y="3776663"/>
          <p14:tracePt t="63133" x="10277475" y="3795713"/>
          <p14:tracePt t="63141" x="10242550" y="3813175"/>
          <p14:tracePt t="63152" x="10188575" y="3813175"/>
          <p14:tracePt t="63169" x="10028238" y="3857625"/>
          <p14:tracePt t="63185" x="9875838" y="3902075"/>
          <p14:tracePt t="63202" x="9715500" y="3956050"/>
          <p14:tracePt t="63219" x="9563100" y="3956050"/>
          <p14:tracePt t="63235" x="9375775" y="3956050"/>
          <p14:tracePt t="63253" x="9072563" y="3894138"/>
          <p14:tracePt t="63269" x="8759825" y="3660775"/>
          <p14:tracePt t="63286" x="8447088" y="3429000"/>
          <p14:tracePt t="63302" x="8054975" y="3116263"/>
          <p14:tracePt t="63319" x="7823200" y="2830513"/>
          <p14:tracePt t="63335" x="7697788" y="2527300"/>
          <p14:tracePt t="63352" x="7634288" y="2286000"/>
          <p14:tracePt t="63369" x="7634288" y="2062163"/>
          <p14:tracePt t="63386" x="7634288" y="1830388"/>
          <p14:tracePt t="63402" x="7634288" y="1679575"/>
          <p14:tracePt t="63419" x="7661275" y="1581150"/>
          <p14:tracePt t="63435" x="7670800" y="1554163"/>
          <p14:tracePt t="63452" x="7670800" y="1527175"/>
          <p14:tracePt t="63469" x="7670800" y="1473200"/>
          <p14:tracePt t="63486" x="7670800" y="1428750"/>
          <p14:tracePt t="63502" x="7670800" y="1384300"/>
          <p14:tracePt t="63519" x="7670800" y="1347788"/>
          <p14:tracePt t="63535" x="7670800" y="1268413"/>
          <p14:tracePt t="63552" x="7670800" y="1231900"/>
          <p14:tracePt t="63569" x="7670800" y="1169988"/>
          <p14:tracePt t="63585" x="7670800" y="1152525"/>
          <p14:tracePt t="63602" x="7653338" y="1133475"/>
          <p14:tracePt t="63619" x="7634288" y="1108075"/>
          <p14:tracePt t="63635" x="7554913" y="1036638"/>
          <p14:tracePt t="63652" x="7483475" y="982663"/>
          <p14:tracePt t="63669" x="7456488" y="965200"/>
          <p14:tracePt t="63685" x="7446963" y="955675"/>
          <p14:tracePt t="63789" x="7439025" y="938213"/>
          <p14:tracePt t="63805" x="7419975" y="938213"/>
          <p14:tracePt t="63821" x="7412038" y="938213"/>
          <p14:tracePt t="63837" x="7402513" y="938213"/>
          <p14:tracePt t="63845" x="7394575" y="938213"/>
          <p14:tracePt t="63854" x="7385050" y="938213"/>
          <p14:tracePt t="63870" x="7375525" y="946150"/>
          <p14:tracePt t="63885" x="7367588" y="955675"/>
          <p14:tracePt t="64069" x="7367588" y="965200"/>
          <p14:tracePt t="64141" x="7367588" y="982663"/>
          <p14:tracePt t="64157" x="7367588" y="990600"/>
          <p14:tracePt t="64173" x="7367588" y="1009650"/>
          <p14:tracePt t="64181" x="7375525" y="1017588"/>
          <p14:tracePt t="64205" x="7375525" y="1036638"/>
          <p14:tracePt t="64221" x="7385050" y="1062038"/>
          <p14:tracePt t="64245" x="7385050" y="1071563"/>
          <p14:tracePt t="64261" x="7385050" y="1089025"/>
          <p14:tracePt t="64269" x="7385050" y="1108075"/>
          <p14:tracePt t="64277" x="7394575" y="1125538"/>
          <p14:tracePt t="64293" x="7394575" y="1152525"/>
          <p14:tracePt t="64302" x="7394575" y="1160463"/>
          <p14:tracePt t="64319" x="7394575" y="1204913"/>
          <p14:tracePt t="64335" x="7394575" y="1231900"/>
          <p14:tracePt t="64352" x="7419975" y="1268413"/>
          <p14:tracePt t="64369" x="7419975" y="1312863"/>
          <p14:tracePt t="64385" x="7419975" y="1347788"/>
          <p14:tracePt t="64402" x="7419975" y="1401763"/>
          <p14:tracePt t="64419" x="7419975" y="1455738"/>
          <p14:tracePt t="64435" x="7419975" y="1500188"/>
          <p14:tracePt t="64452" x="7419975" y="1544638"/>
          <p14:tracePt t="64469" x="7419975" y="1625600"/>
          <p14:tracePt t="64486" x="7419975" y="1687513"/>
          <p14:tracePt t="64502" x="7419975" y="1751013"/>
          <p14:tracePt t="64519" x="7419975" y="1822450"/>
          <p14:tracePt t="64535" x="7419975" y="1919288"/>
          <p14:tracePt t="64552" x="7419975" y="2009775"/>
          <p14:tracePt t="64569" x="7419975" y="2116138"/>
          <p14:tracePt t="64586" x="7402513" y="2224088"/>
          <p14:tracePt t="64602" x="7385050" y="2374900"/>
          <p14:tracePt t="64619" x="7340600" y="2490788"/>
          <p14:tracePt t="64635" x="7331075" y="2581275"/>
          <p14:tracePt t="64652" x="7313613" y="2643188"/>
          <p14:tracePt t="64669" x="7277100" y="2751138"/>
          <p14:tracePt t="64686" x="7277100" y="2795588"/>
          <p14:tracePt t="64702" x="7277100" y="2857500"/>
          <p14:tracePt t="64719" x="7269163" y="2911475"/>
          <p14:tracePt t="64735" x="7251700" y="2973388"/>
          <p14:tracePt t="64752" x="7251700" y="3036888"/>
          <p14:tracePt t="64769" x="7224713" y="3081338"/>
          <p14:tracePt t="64786" x="7224713" y="3116263"/>
          <p14:tracePt t="64802" x="7215188" y="3160713"/>
          <p14:tracePt t="64819" x="7215188" y="3179763"/>
          <p14:tracePt t="64835" x="7215188" y="3224213"/>
          <p14:tracePt t="64852" x="7205663" y="3286125"/>
          <p14:tracePt t="64869" x="7205663" y="3384550"/>
          <p14:tracePt t="64886" x="7205663" y="3446463"/>
          <p14:tracePt t="64902" x="7197725" y="3473450"/>
          <p14:tracePt t="64919" x="7197725" y="3517900"/>
          <p14:tracePt t="64935" x="7197725" y="3527425"/>
          <p14:tracePt t="64952" x="7197725" y="3562350"/>
          <p14:tracePt t="64969" x="7197725" y="3581400"/>
          <p14:tracePt t="64986" x="7197725" y="3616325"/>
          <p14:tracePt t="65003" x="7197725" y="3633788"/>
          <p14:tracePt t="65019" x="7197725" y="3660775"/>
          <p14:tracePt t="65036" x="7197725" y="3679825"/>
          <p14:tracePt t="65052" x="7197725" y="3705225"/>
          <p14:tracePt t="65069" x="7197725" y="3732213"/>
          <p14:tracePt t="65085" x="7197725" y="3741738"/>
          <p14:tracePt t="65189" x="7197725" y="3751263"/>
          <p14:tracePt t="65301" x="7205663" y="3751263"/>
          <p14:tracePt t="65341" x="7215188" y="3751263"/>
          <p14:tracePt t="65373" x="7224713" y="3751263"/>
          <p14:tracePt t="65389" x="7232650" y="3751263"/>
          <p14:tracePt t="65397" x="7259638" y="3751263"/>
          <p14:tracePt t="65405" x="7269163" y="3751263"/>
          <p14:tracePt t="65419" x="7277100" y="3751263"/>
          <p14:tracePt t="65436" x="7331075" y="3751263"/>
          <p14:tracePt t="65452" x="7394575" y="3751263"/>
          <p14:tracePt t="65469" x="7545388" y="3768725"/>
          <p14:tracePt t="65486" x="7680325" y="3795713"/>
          <p14:tracePt t="65502" x="7920038" y="3830638"/>
          <p14:tracePt t="65519" x="8197850" y="3884613"/>
          <p14:tracePt t="65535" x="8412163" y="3884613"/>
          <p14:tracePt t="65552" x="8609013" y="3884613"/>
          <p14:tracePt t="65569" x="8732838" y="3884613"/>
          <p14:tracePt t="65585" x="8769350" y="3884613"/>
          <p14:tracePt t="65602" x="8786813" y="3884613"/>
          <p14:tracePt t="65619" x="8796338" y="3884613"/>
          <p14:tracePt t="65636" x="8823325" y="3867150"/>
          <p14:tracePt t="65652" x="8912225" y="3867150"/>
          <p14:tracePt t="65669" x="9099550" y="3857625"/>
          <p14:tracePt t="65686" x="9215438" y="3857625"/>
          <p14:tracePt t="65702" x="9296400" y="3857625"/>
          <p14:tracePt t="65719" x="9385300" y="3857625"/>
          <p14:tracePt t="65735" x="9420225" y="3857625"/>
          <p14:tracePt t="65752" x="9456738" y="3857625"/>
          <p14:tracePt t="65769" x="9466263" y="3848100"/>
          <p14:tracePt t="65785" x="9474200" y="3848100"/>
          <p14:tracePt t="65802" x="9491663" y="3848100"/>
          <p14:tracePt t="65819" x="9501188" y="3848100"/>
          <p14:tracePt t="65836" x="9528175" y="3848100"/>
          <p14:tracePt t="65852" x="9572625" y="3822700"/>
          <p14:tracePt t="65869" x="9617075" y="3822700"/>
          <p14:tracePt t="65886" x="9661525" y="3822700"/>
          <p14:tracePt t="65902" x="9680575" y="3822700"/>
          <p14:tracePt t="65918" x="9725025" y="3822700"/>
          <p14:tracePt t="65935" x="9752013" y="3822700"/>
          <p14:tracePt t="65952" x="9777413" y="3822700"/>
          <p14:tracePt t="65969" x="9823450" y="3813175"/>
          <p14:tracePt t="65985" x="9858375" y="3795713"/>
          <p14:tracePt t="66002" x="9902825" y="3795713"/>
          <p14:tracePt t="66019" x="9947275" y="3786188"/>
          <p14:tracePt t="66035" x="9966325" y="3786188"/>
          <p14:tracePt t="66052" x="10010775" y="3786188"/>
          <p14:tracePt t="66069" x="10028238" y="3786188"/>
          <p14:tracePt t="66086" x="10055225" y="3786188"/>
          <p14:tracePt t="66102" x="10063163" y="3786188"/>
          <p14:tracePt t="66119" x="10072688" y="3786188"/>
          <p14:tracePt t="66135" x="10099675" y="3786188"/>
          <p14:tracePt t="66181" x="10109200" y="3786188"/>
          <p14:tracePt t="66205" x="10117138" y="3786188"/>
          <p14:tracePt t="66309" x="10126663" y="3786188"/>
          <p14:tracePt t="66349" x="10134600" y="3786188"/>
          <p14:tracePt t="66357" x="10134600" y="3795713"/>
          <p14:tracePt t="66369" x="10134600" y="3803650"/>
          <p14:tracePt t="66385" x="10134600" y="3830638"/>
          <p14:tracePt t="66402" x="10126663" y="3875088"/>
          <p14:tracePt t="66419" x="10090150" y="3919538"/>
          <p14:tracePt t="66435" x="10028238" y="3983038"/>
          <p14:tracePt t="66452" x="9947275" y="4027488"/>
          <p14:tracePt t="66469" x="9902825" y="4054475"/>
          <p14:tracePt t="67357" x="9902825" y="4071938"/>
          <p14:tracePt t="67373" x="9902825" y="4108450"/>
          <p14:tracePt t="67381" x="9912350" y="4116388"/>
          <p14:tracePt t="67397" x="9920288" y="4125913"/>
          <p14:tracePt t="67413" x="9929813" y="4133850"/>
          <p14:tracePt t="67469" x="9956800" y="4133850"/>
          <p14:tracePt t="67477" x="9983788" y="4160838"/>
          <p14:tracePt t="67486" x="9991725" y="4170363"/>
          <p14:tracePt t="67503" x="10010775" y="4170363"/>
          <p14:tracePt t="67519" x="10018713" y="4179888"/>
          <p14:tracePt t="67597" x="10028238" y="4179888"/>
          <p14:tracePt t="67645" x="10045700" y="4179888"/>
          <p14:tracePt t="67901" x="10055225" y="4179888"/>
          <p14:tracePt t="67909" x="10055225" y="4170363"/>
          <p14:tracePt t="67919" x="10028238" y="4133850"/>
          <p14:tracePt t="67935" x="9875838" y="4000500"/>
          <p14:tracePt t="67952" x="9661525" y="3857625"/>
          <p14:tracePt t="67968" x="9483725" y="3697288"/>
          <p14:tracePt t="67985" x="9304338" y="3482975"/>
          <p14:tracePt t="68002" x="9215438" y="3232150"/>
          <p14:tracePt t="68019" x="9117013" y="2928938"/>
          <p14:tracePt t="68035" x="9055100" y="2724150"/>
          <p14:tracePt t="68052" x="8991600" y="2455863"/>
          <p14:tracePt t="68069" x="8912225" y="2125663"/>
          <p14:tracePt t="68086" x="8858250" y="1990725"/>
          <p14:tracePt t="68102" x="8858250" y="1901825"/>
          <p14:tracePt t="68119" x="8858250" y="1847850"/>
          <p14:tracePt t="68135" x="8848725" y="1795463"/>
          <p14:tracePt t="68152" x="8848725" y="1731963"/>
          <p14:tracePt t="68169" x="8848725" y="1679575"/>
          <p14:tracePt t="68185" x="8848725" y="1633538"/>
          <p14:tracePt t="68202" x="8848725" y="1571625"/>
          <p14:tracePt t="68218" x="8840788" y="1509713"/>
          <p14:tracePt t="68235" x="8813800" y="1446213"/>
          <p14:tracePt t="68252" x="8796338" y="1401763"/>
          <p14:tracePt t="68269" x="8796338" y="1393825"/>
          <p14:tracePt t="68373" x="8796338" y="1374775"/>
          <p14:tracePt t="68381" x="8786813" y="1366838"/>
          <p14:tracePt t="68389" x="8786813" y="1357313"/>
          <p14:tracePt t="68402" x="8786813" y="1347788"/>
          <p14:tracePt t="68418" x="8777288" y="1330325"/>
          <p14:tracePt t="68435" x="8777288" y="1295400"/>
          <p14:tracePt t="68452" x="8769350" y="1258888"/>
          <p14:tracePt t="68469" x="8759825" y="1241425"/>
          <p14:tracePt t="68503" x="8759825" y="1231900"/>
          <p14:tracePt t="68597" x="8759825" y="1223963"/>
          <p14:tracePt t="68613" x="8759825" y="1214438"/>
          <p14:tracePt t="68861" x="8759825" y="1179513"/>
          <p14:tracePt t="68869" x="8759825" y="1169988"/>
          <p14:tracePt t="68886" x="8759825" y="1160463"/>
          <p14:tracePt t="68894" x="8759825" y="1125538"/>
          <p14:tracePt t="68903" x="8759825" y="1116013"/>
          <p14:tracePt t="68919" x="8759825" y="1081088"/>
          <p14:tracePt t="68935" x="8759825" y="1071563"/>
          <p14:tracePt t="68952" x="8759825" y="1062038"/>
          <p14:tracePt t="69189" x="8759825" y="1071563"/>
          <p14:tracePt t="69197" x="8751888" y="1081088"/>
          <p14:tracePt t="69213" x="8751888" y="1108075"/>
          <p14:tracePt t="69229" x="8751888" y="1116013"/>
          <p14:tracePt t="69245" x="8751888" y="1125538"/>
          <p14:tracePt t="69269" x="8751888" y="1133475"/>
          <p14:tracePt t="69277" x="8751888" y="1143000"/>
          <p14:tracePt t="69287" x="8751888" y="1152525"/>
          <p14:tracePt t="69302" x="8751888" y="1169988"/>
          <p14:tracePt t="69319" x="8751888" y="1187450"/>
          <p14:tracePt t="69335" x="8751888" y="1214438"/>
          <p14:tracePt t="69352" x="8751888" y="1241425"/>
          <p14:tracePt t="69369" x="8751888" y="1268413"/>
          <p14:tracePt t="69385" x="8751888" y="1330325"/>
          <p14:tracePt t="69402" x="8751888" y="1374775"/>
          <p14:tracePt t="69419" x="8751888" y="1411288"/>
          <p14:tracePt t="69435" x="8732838" y="1455738"/>
          <p14:tracePt t="69452" x="8732838" y="1465263"/>
          <p14:tracePt t="69469" x="8724900" y="1509713"/>
          <p14:tracePt t="69486" x="8724900" y="1517650"/>
          <p14:tracePt t="69502" x="8724900" y="1536700"/>
          <p14:tracePt t="69519" x="8724900" y="1562100"/>
          <p14:tracePt t="69535" x="8705850" y="1581150"/>
          <p14:tracePt t="69552" x="8688388" y="1598613"/>
          <p14:tracePt t="69569" x="8688388" y="1625600"/>
          <p14:tracePt t="69585" x="8680450" y="1660525"/>
          <p14:tracePt t="69602" x="8680450" y="1679575"/>
          <p14:tracePt t="69618" x="8670925" y="1714500"/>
          <p14:tracePt t="69685" x="8670925" y="1724025"/>
          <p14:tracePt t="69693" x="8643938" y="1741488"/>
          <p14:tracePt t="69709" x="8643938" y="1758950"/>
          <p14:tracePt t="69718" x="8643938" y="1768475"/>
          <p14:tracePt t="69735" x="8634413" y="1785938"/>
          <p14:tracePt t="69752" x="8626475" y="1822450"/>
          <p14:tracePt t="69769" x="8616950" y="1839913"/>
          <p14:tracePt t="69785" x="8616950" y="1874838"/>
          <p14:tracePt t="69802" x="8589963" y="1901825"/>
          <p14:tracePt t="69819" x="8582025" y="1938338"/>
          <p14:tracePt t="69835" x="8582025" y="1946275"/>
          <p14:tracePt t="69852" x="8555038" y="1990725"/>
          <p14:tracePt t="69869" x="8537575" y="2027238"/>
          <p14:tracePt t="69885" x="8518525" y="2044700"/>
          <p14:tracePt t="69902" x="8510588" y="2098675"/>
          <p14:tracePt t="69918" x="8501063" y="2125663"/>
          <p14:tracePt t="69935" x="8466138" y="2187575"/>
          <p14:tracePt t="69952" x="8456613" y="2224088"/>
          <p14:tracePt t="69969" x="8439150" y="2241550"/>
          <p14:tracePt t="69985" x="8420100" y="2312988"/>
          <p14:tracePt t="70002" x="8394700" y="2339975"/>
          <p14:tracePt t="70019" x="8367713" y="2374900"/>
          <p14:tracePt t="70035" x="8348663" y="2401888"/>
          <p14:tracePt t="70052" x="8323263" y="2446338"/>
          <p14:tracePt t="70069" x="8277225" y="2517775"/>
          <p14:tracePt t="70085" x="8232775" y="2544763"/>
          <p14:tracePt t="70102" x="8205788" y="2608263"/>
          <p14:tracePt t="70119" x="8197850" y="2652713"/>
          <p14:tracePt t="70135" x="8161338" y="2687638"/>
          <p14:tracePt t="70152" x="8134350" y="2732088"/>
          <p14:tracePt t="70169" x="8116888" y="2768600"/>
          <p14:tracePt t="70185" x="8072438" y="2813050"/>
          <p14:tracePt t="70202" x="8062913" y="2840038"/>
          <p14:tracePt t="70219" x="8054975" y="2847975"/>
          <p14:tracePt t="70235" x="8045450" y="2857500"/>
          <p14:tracePt t="70252" x="8037513" y="2874963"/>
          <p14:tracePt t="70269" x="8027988" y="2901950"/>
          <p14:tracePt t="70285" x="8010525" y="2911475"/>
          <p14:tracePt t="70302" x="8001000" y="2919413"/>
          <p14:tracePt t="70319" x="7991475" y="2938463"/>
          <p14:tracePt t="70335" x="7983538" y="2955925"/>
          <p14:tracePt t="70352" x="7974013" y="2982913"/>
          <p14:tracePt t="70368" x="7939088" y="3009900"/>
          <p14:tracePt t="70385" x="7929563" y="3036888"/>
          <p14:tracePt t="70402" x="7894638" y="3062288"/>
          <p14:tracePt t="70419" x="7858125" y="3125788"/>
          <p14:tracePt t="70435" x="7848600" y="3170238"/>
          <p14:tracePt t="70452" x="7813675" y="3197225"/>
          <p14:tracePt t="70469" x="7759700" y="3259138"/>
          <p14:tracePt t="70486" x="7742238" y="3295650"/>
          <p14:tracePt t="70502" x="7697788" y="3348038"/>
          <p14:tracePt t="70519" x="7680325" y="3384550"/>
          <p14:tracePt t="70535" x="7634288" y="3438525"/>
          <p14:tracePt t="70552" x="7626350" y="3455988"/>
          <p14:tracePt t="70569" x="7589838" y="3490913"/>
          <p14:tracePt t="70585" x="7581900" y="3517900"/>
          <p14:tracePt t="70602" x="7572375" y="3527425"/>
          <p14:tracePt t="70619" x="7545388" y="3554413"/>
          <p14:tracePt t="70635" x="7527925" y="3581400"/>
          <p14:tracePt t="70652" x="7518400" y="3616325"/>
          <p14:tracePt t="70669" x="7483475" y="3660775"/>
          <p14:tracePt t="70685" x="7466013" y="3670300"/>
          <p14:tracePt t="70702" x="7456488" y="3687763"/>
          <p14:tracePt t="70719" x="7446963" y="3705225"/>
          <p14:tracePt t="70752" x="7419975" y="3732213"/>
          <p14:tracePt t="70773" x="7412038" y="3741738"/>
          <p14:tracePt t="71213" x="7419975" y="3732213"/>
          <p14:tracePt t="71229" x="7429500" y="3724275"/>
          <p14:tracePt t="71237" x="7446963" y="3697288"/>
          <p14:tracePt t="71245" x="7456488" y="3670300"/>
          <p14:tracePt t="71261" x="7483475" y="3633788"/>
          <p14:tracePt t="71270" x="7491413" y="3625850"/>
          <p14:tracePt t="71286" x="7518400" y="3562350"/>
          <p14:tracePt t="71302" x="7545388" y="3527425"/>
          <p14:tracePt t="71319" x="7562850" y="3482975"/>
          <p14:tracePt t="71335" x="7572375" y="3446463"/>
          <p14:tracePt t="71352" x="7599363" y="3419475"/>
          <p14:tracePt t="71368" x="7608888" y="3411538"/>
          <p14:tracePt t="71385" x="7616825" y="3394075"/>
          <p14:tracePt t="71402" x="7634288" y="3348038"/>
          <p14:tracePt t="71419" x="7705725" y="3251200"/>
          <p14:tracePt t="71435" x="7777163" y="3125788"/>
          <p14:tracePt t="71452" x="7831138" y="3044825"/>
          <p14:tracePt t="71469" x="7912100" y="2911475"/>
          <p14:tracePt t="71485" x="7991475" y="2786063"/>
          <p14:tracePt t="71502" x="8062913" y="2652713"/>
          <p14:tracePt t="71519" x="8143875" y="2490788"/>
          <p14:tracePt t="71535" x="8224838" y="2330450"/>
          <p14:tracePt t="71552" x="8277225" y="2187575"/>
          <p14:tracePt t="71569" x="8304213" y="2054225"/>
          <p14:tracePt t="71585" x="8348663" y="1973263"/>
          <p14:tracePt t="71602" x="8375650" y="1911350"/>
          <p14:tracePt t="71618" x="8394700" y="1893888"/>
          <p14:tracePt t="71635" x="8412163" y="1857375"/>
          <p14:tracePt t="71652" x="8429625" y="1795463"/>
          <p14:tracePt t="71669" x="8456613" y="1679575"/>
          <p14:tracePt t="71686" x="8483600" y="1598613"/>
          <p14:tracePt t="71702" x="8510588" y="1536700"/>
          <p14:tracePt t="71719" x="8528050" y="1509713"/>
          <p14:tracePt t="71735" x="8528050" y="1500188"/>
          <p14:tracePt t="71752" x="8537575" y="1482725"/>
          <p14:tracePt t="71769" x="8545513" y="1446213"/>
          <p14:tracePt t="71785" x="8572500" y="1419225"/>
          <p14:tracePt t="71802" x="8589963" y="1401763"/>
          <p14:tracePt t="71818" x="8609013" y="1393825"/>
          <p14:tracePt t="71835" x="8616950" y="1384300"/>
          <p14:tracePt t="71852" x="8626475" y="1374775"/>
          <p14:tracePt t="71902" x="8634413" y="1357313"/>
          <p14:tracePt t="71933" x="8643938" y="1347788"/>
          <p14:tracePt t="71989" x="8670925" y="1347788"/>
          <p14:tracePt t="72005" x="8680450" y="1339850"/>
          <p14:tracePt t="72021" x="8688388" y="1330325"/>
          <p14:tracePt t="72045" x="8697913" y="1330325"/>
          <p14:tracePt t="72077" x="8715375" y="1330325"/>
          <p14:tracePt t="72133" x="8724900" y="1322388"/>
          <p14:tracePt t="72141" x="8742363" y="1322388"/>
          <p14:tracePt t="72152" x="8751888" y="1322388"/>
          <p14:tracePt t="72168" x="8759825" y="1312863"/>
          <p14:tracePt t="72185" x="8769350" y="1312863"/>
          <p14:tracePt t="72201" x="8796338" y="1303338"/>
          <p14:tracePt t="72429" x="8804275" y="1303338"/>
          <p14:tracePt t="72533" x="8823325" y="1303338"/>
          <p14:tracePt t="72573" x="8831263" y="1303338"/>
          <p14:tracePt t="72613" x="8840788" y="1303338"/>
          <p14:tracePt t="72621" x="8840788" y="1312863"/>
          <p14:tracePt t="72629" x="8840788" y="1322388"/>
          <p14:tracePt t="72645" x="8840788" y="1330325"/>
          <p14:tracePt t="72661" x="8840788" y="1357313"/>
          <p14:tracePt t="72670" x="8840788" y="1366838"/>
          <p14:tracePt t="72685" x="8840788" y="1374775"/>
          <p14:tracePt t="72702" x="8831263" y="1393825"/>
          <p14:tracePt t="72735" x="8831263" y="1419225"/>
          <p14:tracePt t="72752" x="8831263" y="1428750"/>
          <p14:tracePt t="72768" x="8831263" y="1446213"/>
          <p14:tracePt t="72785" x="8823325" y="1455738"/>
          <p14:tracePt t="72802" x="8823325" y="1473200"/>
          <p14:tracePt t="72819" x="8823325" y="1490663"/>
          <p14:tracePt t="72835" x="8813800" y="1500188"/>
          <p14:tracePt t="72852" x="8813800" y="1517650"/>
          <p14:tracePt t="72868" x="8786813" y="1536700"/>
          <p14:tracePt t="72885" x="8786813" y="1571625"/>
          <p14:tracePt t="72902" x="8777288" y="1581150"/>
          <p14:tracePt t="72935" x="8777288" y="1589088"/>
          <p14:tracePt t="72952" x="8777288" y="1598613"/>
          <p14:tracePt t="72968" x="8769350" y="1625600"/>
          <p14:tracePt t="72985" x="8759825" y="1652588"/>
          <p14:tracePt t="73018" x="8732838" y="1704975"/>
          <p14:tracePt t="73035" x="8724900" y="1741488"/>
          <p14:tracePt t="73052" x="8715375" y="1758950"/>
          <p14:tracePt t="73069" x="8680450" y="1830388"/>
          <p14:tracePt t="73086" x="8670925" y="1847850"/>
          <p14:tracePt t="73102" x="8653463" y="1874838"/>
          <p14:tracePt t="73118" x="8653463" y="1884363"/>
          <p14:tracePt t="73135" x="8643938" y="1911350"/>
          <p14:tracePt t="73152" x="8626475" y="1946275"/>
          <p14:tracePt t="73168" x="8616950" y="1965325"/>
          <p14:tracePt t="73185" x="8599488" y="2000250"/>
          <p14:tracePt t="73202" x="8589963" y="2036763"/>
          <p14:tracePt t="73218" x="8582025" y="2054225"/>
          <p14:tracePt t="73235" x="8572500" y="2089150"/>
          <p14:tracePt t="73251" x="8555038" y="2116138"/>
          <p14:tracePt t="73269" x="8555038" y="2125663"/>
          <p14:tracePt t="73270" x="8545513" y="2143125"/>
          <p14:tracePt t="73286" x="8537575" y="2152650"/>
          <p14:tracePt t="73302" x="8510588" y="2214563"/>
          <p14:tracePt t="73319" x="8491538" y="2268538"/>
          <p14:tracePt t="73335" x="8474075" y="2330450"/>
          <p14:tracePt t="73352" x="8439150" y="2411413"/>
          <p14:tracePt t="73368" x="8429625" y="2473325"/>
          <p14:tracePt t="73385" x="8402638" y="2536825"/>
          <p14:tracePt t="73402" x="8375650" y="2581275"/>
          <p14:tracePt t="73418" x="8375650" y="2625725"/>
          <p14:tracePt t="73435" x="8367713" y="2643188"/>
          <p14:tracePt t="73451" x="8358188" y="2679700"/>
          <p14:tracePt t="73469" x="8348663" y="2697163"/>
          <p14:tracePt t="73485" x="8313738" y="2759075"/>
          <p14:tracePt t="73502" x="8296275" y="2803525"/>
          <p14:tracePt t="73519" x="8286750" y="2840038"/>
          <p14:tracePt t="73535" x="8259763" y="2884488"/>
          <p14:tracePt t="73551" x="8251825" y="2911475"/>
          <p14:tracePt t="73568" x="8242300" y="2919413"/>
          <p14:tracePt t="73585" x="8242300" y="2928938"/>
          <p14:tracePt t="73601" x="8242300" y="2946400"/>
          <p14:tracePt t="73618" x="8232775" y="2955925"/>
          <p14:tracePt t="73635" x="8224838" y="2990850"/>
          <p14:tracePt t="73652" x="8197850" y="3027363"/>
          <p14:tracePt t="73669" x="8180388" y="3081338"/>
          <p14:tracePt t="73685" x="8153400" y="3143250"/>
          <p14:tracePt t="73702" x="8134350" y="3187700"/>
          <p14:tracePt t="73718" x="8099425" y="3232150"/>
          <p14:tracePt t="73735" x="8072438" y="3268663"/>
          <p14:tracePt t="73752" x="8037513" y="3330575"/>
          <p14:tracePt t="73769" x="8018463" y="3384550"/>
          <p14:tracePt t="73785" x="8001000" y="3438525"/>
          <p14:tracePt t="73802" x="8001000" y="3446463"/>
          <p14:tracePt t="73818" x="7983538" y="3473450"/>
          <p14:tracePt t="73835" x="7966075" y="3517900"/>
          <p14:tracePt t="73851" x="7956550" y="3544888"/>
          <p14:tracePt t="73868" x="7947025" y="3589338"/>
          <p14:tracePt t="73886" x="7920038" y="3660775"/>
          <p14:tracePt t="73902" x="7912100" y="3724275"/>
          <p14:tracePt t="73918" x="7894638" y="3768725"/>
          <p14:tracePt t="73935" x="7894638" y="3786188"/>
          <p14:tracePt t="73968" x="7894638" y="3822700"/>
          <p14:tracePt t="73985" x="7885113" y="3830638"/>
          <p14:tracePt t="74019" x="7885113" y="3840163"/>
          <p14:tracePt t="74109" x="7885113" y="3857625"/>
          <p14:tracePt t="74869" x="7902575" y="3795713"/>
          <p14:tracePt t="74877" x="7947025" y="3732213"/>
          <p14:tracePt t="74886" x="8018463" y="3643313"/>
          <p14:tracePt t="74902" x="8099425" y="3527425"/>
          <p14:tracePt t="74918" x="8170863" y="3402013"/>
          <p14:tracePt t="74935" x="8232775" y="3241675"/>
          <p14:tracePt t="74952" x="8259763" y="3187700"/>
          <p14:tracePt t="74968" x="8269288" y="3108325"/>
          <p14:tracePt t="74985" x="8313738" y="3009900"/>
          <p14:tracePt t="75002" x="8331200" y="2911475"/>
          <p14:tracePt t="75018" x="8367713" y="2795588"/>
          <p14:tracePt t="75035" x="8367713" y="2705100"/>
          <p14:tracePt t="75052" x="8385175" y="2643188"/>
          <p14:tracePt t="75068" x="8385175" y="2581275"/>
          <p14:tracePt t="75086" x="8385175" y="2500313"/>
          <p14:tracePt t="75102" x="8394700" y="2438400"/>
          <p14:tracePt t="75118" x="8412163" y="2357438"/>
          <p14:tracePt t="75135" x="8456613" y="2224088"/>
          <p14:tracePt t="75151" x="8474075" y="2054225"/>
          <p14:tracePt t="75168" x="8518525" y="1893888"/>
          <p14:tracePt t="75185" x="8545513" y="1795463"/>
          <p14:tracePt t="75202" x="8562975" y="1704975"/>
          <p14:tracePt t="75218" x="8599488" y="1608138"/>
          <p14:tracePt t="75235" x="8626475" y="1527175"/>
          <p14:tracePt t="75252" x="8661400" y="1465263"/>
          <p14:tracePt t="75268" x="8670925" y="1455738"/>
          <p14:tracePt t="75270" x="8670925" y="1446213"/>
          <p14:tracePt t="75285" x="8688388" y="1428750"/>
          <p14:tracePt t="75302" x="8688388" y="1393825"/>
          <p14:tracePt t="75318" x="8688388" y="1384300"/>
          <p14:tracePt t="75335" x="8705850" y="1347788"/>
          <p14:tracePt t="75351" x="8724900" y="1330325"/>
          <p14:tracePt t="75368" x="8724900" y="1312863"/>
          <p14:tracePt t="75385" x="8759825" y="1258888"/>
          <p14:tracePt t="75402" x="8777288" y="1250950"/>
          <p14:tracePt t="75557" x="8777288" y="1276350"/>
          <p14:tracePt t="75565" x="8777288" y="1330325"/>
          <p14:tracePt t="75573" x="8777288" y="1347788"/>
          <p14:tracePt t="75585" x="8777288" y="1401763"/>
          <p14:tracePt t="75602" x="8769350" y="1500188"/>
          <p14:tracePt t="75618" x="8742363" y="1589088"/>
          <p14:tracePt t="75635" x="8688388" y="1687513"/>
          <p14:tracePt t="75652" x="8661400" y="1768475"/>
          <p14:tracePt t="75669" x="8634413" y="1830388"/>
          <p14:tracePt t="75686" x="8609013" y="1919288"/>
          <p14:tracePt t="75702" x="8599488" y="1982788"/>
          <p14:tracePt t="75718" x="8555038" y="2044700"/>
          <p14:tracePt t="75735" x="8545513" y="2089150"/>
          <p14:tracePt t="75752" x="8528050" y="2170113"/>
          <p14:tracePt t="75768" x="8491538" y="2268538"/>
          <p14:tracePt t="75785" x="8466138" y="2401888"/>
          <p14:tracePt t="75802" x="8420100" y="2536825"/>
          <p14:tracePt t="75818" x="8331200" y="2697163"/>
          <p14:tracePt t="75835" x="8277225" y="2813050"/>
          <p14:tracePt t="75852" x="8251825" y="2911475"/>
          <p14:tracePt t="75868" x="8224838" y="2973388"/>
          <p14:tracePt t="75885" x="8197850" y="3044825"/>
          <p14:tracePt t="75902" x="8188325" y="3108325"/>
          <p14:tracePt t="75918" x="8143875" y="3170238"/>
          <p14:tracePt t="75935" x="8143875" y="3214688"/>
          <p14:tracePt t="75952" x="8116888" y="3268663"/>
          <p14:tracePt t="75968" x="8116888" y="3295650"/>
          <p14:tracePt t="75985" x="8108950" y="3357563"/>
          <p14:tracePt t="76001" x="8108950" y="3384550"/>
          <p14:tracePt t="76018" x="8081963" y="3419475"/>
          <p14:tracePt t="76035" x="8062913" y="3473450"/>
          <p14:tracePt t="76051" x="8054975" y="3536950"/>
          <p14:tracePt t="76069" x="8045450" y="3581400"/>
          <p14:tracePt t="76085" x="8018463" y="3625850"/>
          <p14:tracePt t="76102" x="8018463" y="3652838"/>
          <p14:tracePt t="76119" x="8010525" y="3687763"/>
          <p14:tracePt t="76135" x="8010525" y="3705225"/>
          <p14:tracePt t="76151" x="8001000" y="3714750"/>
          <p14:tracePt t="76168" x="8001000" y="3741738"/>
          <p14:tracePt t="76185" x="7991475" y="3759200"/>
          <p14:tracePt t="76201" x="7991475" y="3768725"/>
          <p14:tracePt t="76235" x="7966075" y="3795713"/>
          <p14:tracePt t="76253" x="7966075" y="3803650"/>
          <p14:tracePt t="76453" x="7974013" y="3795713"/>
          <p14:tracePt t="76461" x="7983538" y="3786188"/>
          <p14:tracePt t="76469" x="8010525" y="3751263"/>
          <p14:tracePt t="76485" x="8045450" y="3714750"/>
          <p14:tracePt t="76502" x="8089900" y="3679825"/>
          <p14:tracePt t="76518" x="8205788" y="3633788"/>
          <p14:tracePt t="76535" x="8296275" y="3633788"/>
          <p14:tracePt t="76552" x="8420100" y="3633788"/>
          <p14:tracePt t="76568" x="8483600" y="3633788"/>
          <p14:tracePt t="76585" x="8545513" y="3625850"/>
          <p14:tracePt t="76602" x="8609013" y="3608388"/>
          <p14:tracePt t="76618" x="8653463" y="3598863"/>
          <p14:tracePt t="76635" x="8705850" y="3562350"/>
          <p14:tracePt t="76652" x="8724900" y="3554413"/>
          <p14:tracePt t="76668" x="8759825" y="3517900"/>
          <p14:tracePt t="76685" x="8769350" y="3509963"/>
          <p14:tracePt t="76718" x="8786813" y="3509963"/>
          <p14:tracePt t="76735" x="8823325" y="3500438"/>
          <p14:tracePt t="76752" x="8867775" y="3490913"/>
          <p14:tracePt t="76768" x="8929688" y="3465513"/>
          <p14:tracePt t="76785" x="8966200" y="3438525"/>
          <p14:tracePt t="76802" x="9045575" y="3402013"/>
          <p14:tracePt t="76818" x="9090025" y="3375025"/>
          <p14:tracePt t="76835" x="9144000" y="3357563"/>
          <p14:tracePt t="76852" x="9161463" y="3330575"/>
          <p14:tracePt t="76885" x="9170988" y="3322638"/>
          <p14:tracePt t="76997" x="9180513" y="3322638"/>
          <p14:tracePt t="77117" x="9188450" y="3322638"/>
          <p14:tracePt t="77133" x="9205913" y="3322638"/>
          <p14:tracePt t="77141" x="9224963" y="3322638"/>
          <p14:tracePt t="77157" x="9232900" y="3322638"/>
          <p14:tracePt t="77189" x="9242425" y="3322638"/>
          <p14:tracePt t="77461" x="9251950" y="3322638"/>
          <p14:tracePt t="77469" x="9286875" y="3322638"/>
          <p14:tracePt t="77477" x="9296400" y="3322638"/>
          <p14:tracePt t="77486" x="9331325" y="3322638"/>
          <p14:tracePt t="77502" x="9412288" y="3322638"/>
          <p14:tracePt t="77518" x="9474200" y="3313113"/>
          <p14:tracePt t="77535" x="9555163" y="3268663"/>
          <p14:tracePt t="77551" x="9617075" y="3259138"/>
          <p14:tracePt t="77568" x="9705975" y="3232150"/>
          <p14:tracePt t="77585" x="9823450" y="3205163"/>
          <p14:tracePt t="77601" x="9902825" y="3179763"/>
          <p14:tracePt t="77618" x="10010775" y="3133725"/>
          <p14:tracePt t="77635" x="10109200" y="3125788"/>
          <p14:tracePt t="77651" x="10134600" y="3116263"/>
          <p14:tracePt t="77668" x="10144125" y="3116263"/>
          <p14:tracePt t="77933" x="10161588" y="3089275"/>
          <p14:tracePt t="77949" x="10171113" y="3081338"/>
          <p14:tracePt t="78093" x="10171113" y="3089275"/>
          <p14:tracePt t="78102" x="10144125" y="3116263"/>
          <p14:tracePt t="78109" x="10134600" y="3125788"/>
          <p14:tracePt t="78118" x="10117138" y="3143250"/>
          <p14:tracePt t="78135" x="10082213" y="3197225"/>
          <p14:tracePt t="78151" x="10018713" y="3268663"/>
          <p14:tracePt t="78168" x="9983788" y="3303588"/>
          <p14:tracePt t="78185" x="9956800" y="3330575"/>
          <p14:tracePt t="78201" x="9947275" y="3348038"/>
          <p14:tracePt t="78218" x="9939338" y="3357563"/>
          <p14:tracePt t="78285" x="9920288" y="3357563"/>
          <p14:tracePt t="78293" x="9902825" y="3357563"/>
          <p14:tracePt t="78303" x="9894888" y="3357563"/>
          <p14:tracePt t="78318" x="9885363" y="3357563"/>
          <p14:tracePt t="78335" x="9840913" y="3357563"/>
          <p14:tracePt t="78351" x="9813925" y="3357563"/>
          <p14:tracePt t="78453" x="9804400" y="3357563"/>
          <p14:tracePt t="78461" x="9786938" y="3357563"/>
          <p14:tracePt t="78605" x="9786938" y="3375025"/>
          <p14:tracePt t="78613" x="9786938" y="3402013"/>
          <p14:tracePt t="78621" x="9786938" y="3438525"/>
          <p14:tracePt t="78635" x="9786938" y="3446463"/>
          <p14:tracePt t="78651" x="9777413" y="3490913"/>
          <p14:tracePt t="78668" x="9777413" y="3509963"/>
          <p14:tracePt t="78797" x="9777413" y="3517900"/>
          <p14:tracePt t="78805" x="9786938" y="3517900"/>
          <p14:tracePt t="78813" x="9804400" y="3517900"/>
          <p14:tracePt t="78821" x="9813925" y="3517900"/>
          <p14:tracePt t="78835" x="9840913" y="3517900"/>
          <p14:tracePt t="78851" x="9867900" y="3517900"/>
          <p14:tracePt t="78868" x="9894888" y="3517900"/>
          <p14:tracePt t="78885" x="9920288" y="3500438"/>
          <p14:tracePt t="78918" x="9947275" y="3500438"/>
          <p14:tracePt t="78935" x="9966325" y="3500438"/>
          <p14:tracePt t="78951" x="10001250" y="3500438"/>
          <p14:tracePt t="78968" x="10010775" y="3500438"/>
          <p14:tracePt t="78985" x="10018713" y="3500438"/>
          <p14:tracePt t="79261" x="10028238" y="3500438"/>
          <p14:tracePt t="79277" x="10055225" y="3500438"/>
          <p14:tracePt t="79301" x="10063163" y="3500438"/>
          <p14:tracePt t="79429" x="10072688" y="3500438"/>
          <p14:tracePt t="79997" x="10082213" y="3500438"/>
          <p14:tracePt t="80005" x="10082213" y="3509963"/>
          <p14:tracePt t="80013" x="10082213" y="3536950"/>
          <p14:tracePt t="80021" x="10063163" y="3562350"/>
          <p14:tracePt t="80035" x="10063163" y="3598863"/>
          <p14:tracePt t="80051" x="10055225" y="3633788"/>
          <p14:tracePt t="80068" x="10037763" y="3679825"/>
          <p14:tracePt t="80085" x="10018713" y="3724275"/>
          <p14:tracePt t="80102" x="9983788" y="3759200"/>
          <p14:tracePt t="80118" x="9939338" y="3803650"/>
          <p14:tracePt t="80134" x="9902825" y="3848100"/>
          <p14:tracePt t="80152" x="9858375" y="3911600"/>
          <p14:tracePt t="80168" x="9804400" y="3965575"/>
          <p14:tracePt t="80185" x="9759950" y="4044950"/>
          <p14:tracePt t="80201" x="9742488" y="4062413"/>
          <p14:tracePt t="80218" x="9705975" y="4116388"/>
          <p14:tracePt t="80235" x="9671050" y="4160838"/>
          <p14:tracePt t="80251" x="9617075" y="4241800"/>
          <p14:tracePt t="80268" x="9528175" y="4357688"/>
          <p14:tracePt t="80270" x="9501188" y="4394200"/>
          <p14:tracePt t="80285" x="9466263" y="4438650"/>
          <p14:tracePt t="80302" x="9331325" y="4572000"/>
          <p14:tracePt t="80318" x="9259888" y="4633913"/>
          <p14:tracePt t="80335" x="9224963" y="4660900"/>
          <p14:tracePt t="80352" x="9188450" y="4697413"/>
          <p14:tracePt t="80368" x="9153525" y="4759325"/>
          <p14:tracePt t="80385" x="9153525" y="4803775"/>
          <p14:tracePt t="80401" x="9109075" y="4938713"/>
          <p14:tracePt t="80418" x="9018588" y="5089525"/>
          <p14:tracePt t="80435" x="8966200" y="5205413"/>
          <p14:tracePt t="80451" x="8929688" y="5276850"/>
          <p14:tracePt t="80468" x="8929688" y="5286375"/>
          <p14:tracePt t="80501" x="8929688" y="5251450"/>
          <p14:tracePt t="86861" x="8929688" y="5224463"/>
          <p14:tracePt t="86869" x="8929688" y="5205413"/>
          <p14:tracePt t="86877" x="8929688" y="5160963"/>
          <p14:tracePt t="86886" x="8912225" y="5153025"/>
          <p14:tracePt t="86902" x="8875713" y="5099050"/>
          <p14:tracePt t="86918" x="8858250" y="5072063"/>
          <p14:tracePt t="86934" x="8848725" y="5062538"/>
          <p14:tracePt t="86951" x="8840788" y="5054600"/>
          <p14:tracePt t="87013" x="8831263" y="5045075"/>
          <p14:tracePt t="87021" x="8823325" y="5045075"/>
          <p14:tracePt t="87029" x="8786813" y="5018088"/>
          <p14:tracePt t="87037" x="8724900" y="4965700"/>
          <p14:tracePt t="87051" x="8661400" y="4911725"/>
          <p14:tracePt t="87068" x="8510588" y="4795838"/>
          <p14:tracePt t="87085" x="8340725" y="4714875"/>
          <p14:tracePt t="87101" x="8331200" y="4714875"/>
          <p14:tracePt t="87357" x="8331200" y="4705350"/>
          <p14:tracePt t="87421" x="8323263" y="4705350"/>
          <p14:tracePt t="87429" x="8313738" y="4697413"/>
          <p14:tracePt t="87437" x="8304213" y="4679950"/>
          <p14:tracePt t="87451" x="8286750" y="4670425"/>
          <p14:tracePt t="87469" x="8277225" y="4660900"/>
          <p14:tracePt t="87486" x="8259763" y="4652963"/>
          <p14:tracePt t="87501" x="8242300" y="4625975"/>
          <p14:tracePt t="87518" x="8232775" y="4598988"/>
          <p14:tracePt t="87534" x="8224838" y="4562475"/>
          <p14:tracePt t="87551" x="8197850" y="4545013"/>
          <p14:tracePt t="87568" x="8188325" y="4537075"/>
          <p14:tracePt t="87584" x="8170863" y="4510088"/>
          <p14:tracePt t="87601" x="8116888" y="4465638"/>
          <p14:tracePt t="87618" x="8072438" y="4411663"/>
          <p14:tracePt t="87634" x="8001000" y="4348163"/>
          <p14:tracePt t="87651" x="7939088" y="4295775"/>
          <p14:tracePt t="87668" x="7804150" y="4232275"/>
          <p14:tracePt t="87685" x="7500938" y="4062413"/>
          <p14:tracePt t="87702" x="6848475" y="3751263"/>
          <p14:tracePt t="87718" x="6286500" y="3500438"/>
          <p14:tracePt t="87734" x="6081713" y="3419475"/>
          <p14:tracePt t="87973" x="6072188" y="3419475"/>
          <p14:tracePt t="87981" x="6072188" y="3411538"/>
          <p14:tracePt t="87997" x="6062663" y="3402013"/>
          <p14:tracePt t="88013" x="6045200" y="3402013"/>
          <p14:tracePt t="88053" x="6037263" y="3402013"/>
          <p14:tracePt t="88133" x="6027738" y="3394075"/>
          <p14:tracePt t="88261" x="6027738" y="3375025"/>
          <p14:tracePt t="88997" x="6027738" y="3357563"/>
          <p14:tracePt t="89621" x="6045200" y="3357563"/>
          <p14:tracePt t="89653" x="6045200" y="3367088"/>
          <p14:tracePt t="90229" x="6037263" y="3375025"/>
          <p14:tracePt t="90253" x="6027738" y="3375025"/>
          <p14:tracePt t="90261" x="6010275" y="3375025"/>
          <p14:tracePt t="90269" x="6000750" y="3375025"/>
          <p14:tracePt t="90284" x="5973763" y="3375025"/>
          <p14:tracePt t="90302" x="5911850" y="3268663"/>
          <p14:tracePt t="90318" x="5857875" y="3187700"/>
          <p14:tracePt t="90334" x="5803900" y="3108325"/>
          <p14:tracePt t="90351" x="5776913" y="3027363"/>
          <p14:tracePt t="90368" x="5759450" y="2928938"/>
          <p14:tracePt t="90384" x="5732463" y="2840038"/>
          <p14:tracePt t="90401" x="5715000" y="2741613"/>
          <p14:tracePt t="90418" x="5705475" y="2633663"/>
          <p14:tracePt t="90434" x="5705475" y="2554288"/>
          <p14:tracePt t="90451" x="5688013" y="2490788"/>
          <p14:tracePt t="90467" x="5688013" y="2419350"/>
          <p14:tracePt t="90485" x="5688013" y="2312988"/>
          <p14:tracePt t="90502" x="5688013" y="2224088"/>
          <p14:tracePt t="90518" x="5688013" y="2179638"/>
          <p14:tracePt t="90534" x="5688013" y="2133600"/>
          <p14:tracePt t="90551" x="5670550" y="2098675"/>
          <p14:tracePt t="90568" x="5653088" y="2054225"/>
          <p14:tracePt t="90584" x="5634038" y="2027238"/>
          <p14:tracePt t="90601" x="5634038" y="2009775"/>
          <p14:tracePt t="90617" x="5616575" y="1990725"/>
          <p14:tracePt t="90634" x="5554663" y="1928813"/>
          <p14:tracePt t="90651" x="5500688" y="1866900"/>
          <p14:tracePt t="90667" x="5446713" y="1812925"/>
          <p14:tracePt t="90685" x="5402263" y="1758950"/>
          <p14:tracePt t="90701" x="5375275" y="1751013"/>
          <p14:tracePt t="90717" x="5367338" y="1751013"/>
          <p14:tracePt t="90757" x="5357813" y="1751013"/>
          <p14:tracePt t="90767" x="5348288" y="1751013"/>
          <p14:tracePt t="90784" x="5303838" y="1751013"/>
          <p14:tracePt t="90801" x="5259388" y="1751013"/>
          <p14:tracePt t="90817" x="5214938" y="1751013"/>
          <p14:tracePt t="90835" x="5133975" y="1741488"/>
          <p14:tracePt t="90851" x="5072063" y="1724025"/>
          <p14:tracePt t="90868" x="5054600" y="1724025"/>
          <p14:tracePt t="90884" x="5018088" y="1724025"/>
          <p14:tracePt t="90902" x="4983163" y="1724025"/>
          <p14:tracePt t="90918" x="4902200" y="1724025"/>
          <p14:tracePt t="90935" x="4813300" y="1724025"/>
          <p14:tracePt t="90951" x="4697413" y="1758950"/>
          <p14:tracePt t="90968" x="4616450" y="1785938"/>
          <p14:tracePt t="90984" x="4554538" y="1803400"/>
          <p14:tracePt t="91001" x="4537075" y="1830388"/>
          <p14:tracePt t="91017" x="4500563" y="1839913"/>
          <p14:tracePt t="91034" x="4491038" y="1857375"/>
          <p14:tracePt t="91051" x="4483100" y="1884363"/>
          <p14:tracePt t="91068" x="4456113" y="1911350"/>
          <p14:tracePt t="91084" x="4446588" y="1946275"/>
          <p14:tracePt t="91101" x="4438650" y="2044700"/>
          <p14:tracePt t="91118" x="4438650" y="2116138"/>
          <p14:tracePt t="91134" x="4438650" y="2179638"/>
          <p14:tracePt t="91151" x="4438650" y="2241550"/>
          <p14:tracePt t="91168" x="4438650" y="2276475"/>
          <p14:tracePt t="91184" x="4438650" y="2295525"/>
          <p14:tracePt t="91201" x="4446588" y="2322513"/>
          <p14:tracePt t="91217" x="4456113" y="2339975"/>
          <p14:tracePt t="91234" x="4465638" y="2347913"/>
          <p14:tracePt t="91251" x="4491038" y="2366963"/>
          <p14:tracePt t="91267" x="4554538" y="2411413"/>
          <p14:tracePt t="91284" x="4616450" y="2482850"/>
          <p14:tracePt t="91301" x="4724400" y="2589213"/>
          <p14:tracePt t="91318" x="4776788" y="2625725"/>
          <p14:tracePt t="91334" x="4795838" y="2652713"/>
          <p14:tracePt t="91351" x="4803775" y="2652713"/>
          <p14:tracePt t="91367" x="4813300" y="2660650"/>
          <p14:tracePt t="91401" x="4840288" y="2660650"/>
          <p14:tracePt t="91418" x="4875213" y="2670175"/>
          <p14:tracePt t="91434" x="4884738" y="2670175"/>
          <p14:tracePt t="91451" x="4894263" y="2670175"/>
          <p14:tracePt t="91468" x="4919663" y="2670175"/>
          <p14:tracePt t="91484" x="4965700" y="2670175"/>
          <p14:tracePt t="91501" x="5037138" y="2670175"/>
          <p14:tracePt t="91518" x="5099050" y="2670175"/>
          <p14:tracePt t="91534" x="5180013" y="2670175"/>
          <p14:tracePt t="91551" x="5286375" y="2633663"/>
          <p14:tracePt t="91567" x="5384800" y="2608263"/>
          <p14:tracePt t="91585" x="5429250" y="2608263"/>
          <p14:tracePt t="91601" x="5483225" y="2571750"/>
          <p14:tracePt t="91617" x="5518150" y="2554288"/>
          <p14:tracePt t="91634" x="5581650" y="2536825"/>
          <p14:tracePt t="91651" x="5608638" y="2500313"/>
          <p14:tracePt t="91668" x="5626100" y="2490788"/>
          <p14:tracePt t="91685" x="5643563" y="2473325"/>
          <p14:tracePt t="91702" x="5688013" y="2428875"/>
          <p14:tracePt t="91718" x="5688013" y="2419350"/>
          <p14:tracePt t="91734" x="5697538" y="2411413"/>
          <p14:tracePt t="91751" x="5724525" y="2374900"/>
          <p14:tracePt t="91767" x="5732463" y="2347913"/>
          <p14:tracePt t="91784" x="5741988" y="2286000"/>
          <p14:tracePt t="91801" x="5741988" y="2241550"/>
          <p14:tracePt t="91817" x="5741988" y="2224088"/>
          <p14:tracePt t="91834" x="5741988" y="2179638"/>
          <p14:tracePt t="91851" x="5741988" y="2125663"/>
          <p14:tracePt t="91868" x="5741988" y="2081213"/>
          <p14:tracePt t="91884" x="5715000" y="2009775"/>
          <p14:tracePt t="91902" x="5661025" y="1928813"/>
          <p14:tracePt t="91918" x="5616575" y="1884363"/>
          <p14:tracePt t="91934" x="5562600" y="1812925"/>
          <p14:tracePt t="91951" x="5518150" y="1768475"/>
          <p14:tracePt t="91967" x="5465763" y="1741488"/>
          <p14:tracePt t="91984" x="5429250" y="1731963"/>
          <p14:tracePt t="92001" x="5375275" y="1731963"/>
          <p14:tracePt t="92018" x="5348288" y="1704975"/>
          <p14:tracePt t="92034" x="5313363" y="1704975"/>
          <p14:tracePt t="92051" x="5295900" y="1704975"/>
          <p14:tracePt t="92068" x="5251450" y="1704975"/>
          <p14:tracePt t="92084" x="5205413" y="1704975"/>
          <p14:tracePt t="92101" x="5126038" y="1704975"/>
          <p14:tracePt t="92118" x="5062538" y="1704975"/>
          <p14:tracePt t="92134" x="5000625" y="1724025"/>
          <p14:tracePt t="92151" x="4956175" y="1724025"/>
          <p14:tracePt t="92167" x="4911725" y="1731963"/>
          <p14:tracePt t="92184" x="4884738" y="1758950"/>
          <p14:tracePt t="92201" x="4830763" y="1768475"/>
          <p14:tracePt t="92217" x="4786313" y="1785938"/>
          <p14:tracePt t="92234" x="4768850" y="1795463"/>
          <p14:tracePt t="92251" x="4732338" y="1812925"/>
          <p14:tracePt t="92267" x="4724400" y="1822450"/>
          <p14:tracePt t="92284" x="4705350" y="1847850"/>
          <p14:tracePt t="92301" x="4697413" y="1866900"/>
          <p14:tracePt t="92319" x="4697413" y="1874838"/>
          <p14:tracePt t="92334" x="4687888" y="1893888"/>
          <p14:tracePt t="92351" x="4670425" y="1911350"/>
          <p14:tracePt t="92367" x="4670425" y="1928813"/>
          <p14:tracePt t="92384" x="4670425" y="1955800"/>
          <p14:tracePt t="92401" x="4670425" y="1973263"/>
          <p14:tracePt t="92417" x="4670425" y="1982788"/>
          <p14:tracePt t="92434" x="4670425" y="2009775"/>
          <p14:tracePt t="92451" x="4670425" y="2044700"/>
          <p14:tracePt t="92467" x="4670425" y="2071688"/>
          <p14:tracePt t="92484" x="4670425" y="2116138"/>
          <p14:tracePt t="92501" x="4670425" y="2160588"/>
          <p14:tracePt t="92518" x="4670425" y="2197100"/>
          <p14:tracePt t="92534" x="4670425" y="2241550"/>
          <p14:tracePt t="92551" x="4670425" y="2251075"/>
          <p14:tracePt t="92568" x="4679950" y="2286000"/>
          <p14:tracePt t="92584" x="4687888" y="2295525"/>
          <p14:tracePt t="92601" x="4687888" y="2303463"/>
          <p14:tracePt t="92617" x="4697413" y="2347913"/>
          <p14:tracePt t="92634" x="4724400" y="2374900"/>
          <p14:tracePt t="92651" x="4732338" y="2393950"/>
          <p14:tracePt t="92667" x="4741863" y="2401888"/>
          <p14:tracePt t="92709" x="4751388" y="2411413"/>
          <p14:tracePt t="92725" x="4759325" y="2419350"/>
          <p14:tracePt t="92741" x="4776788" y="2446338"/>
          <p14:tracePt t="92751" x="4786313" y="2455863"/>
          <p14:tracePt t="92767" x="4803775" y="2473325"/>
          <p14:tracePt t="92784" x="4822825" y="2482850"/>
          <p14:tracePt t="92801" x="4830763" y="2482850"/>
          <p14:tracePt t="92817" x="4857750" y="2509838"/>
          <p14:tracePt t="92834" x="4875213" y="2517775"/>
          <p14:tracePt t="92851" x="4902200" y="2527300"/>
          <p14:tracePt t="92867" x="4938713" y="2544763"/>
          <p14:tracePt t="92884" x="5000625" y="2562225"/>
          <p14:tracePt t="92901" x="5062538" y="2581275"/>
          <p14:tracePt t="92917" x="5089525" y="2589213"/>
          <p14:tracePt t="92934" x="5099050" y="2589213"/>
          <p14:tracePt t="92951" x="5126038" y="2598738"/>
          <p14:tracePt t="92967" x="5133975" y="2598738"/>
          <p14:tracePt t="92984" x="5170488" y="2598738"/>
          <p14:tracePt t="93001" x="5187950" y="2598738"/>
          <p14:tracePt t="93017" x="5241925" y="2598738"/>
          <p14:tracePt t="93034" x="5303838" y="2598738"/>
          <p14:tracePt t="93051" x="5367338" y="2598738"/>
          <p14:tracePt t="93067" x="5429250" y="2598738"/>
          <p14:tracePt t="93084" x="5491163" y="2562225"/>
          <p14:tracePt t="93101" x="5545138" y="2536825"/>
          <p14:tracePt t="93118" x="5581650" y="2500313"/>
          <p14:tracePt t="93134" x="5589588" y="2490788"/>
          <p14:tracePt t="93151" x="5599113" y="2482850"/>
          <p14:tracePt t="93167" x="5608638" y="2473325"/>
          <p14:tracePt t="93184" x="5608638" y="2446338"/>
          <p14:tracePt t="93201" x="5608638" y="2401888"/>
          <p14:tracePt t="93218" x="5608638" y="2357438"/>
          <p14:tracePt t="93234" x="5608638" y="2295525"/>
          <p14:tracePt t="93251" x="5608638" y="2241550"/>
          <p14:tracePt t="93267" x="5608638" y="2232025"/>
          <p14:tracePt t="93284" x="5608638" y="2214563"/>
          <p14:tracePt t="93349" x="5608638" y="2205038"/>
          <p14:tracePt t="93357" x="5608638" y="2187575"/>
          <p14:tracePt t="93373" x="5608638" y="2179638"/>
          <p14:tracePt t="93384" x="5608638" y="2170113"/>
          <p14:tracePt t="93401" x="5599113" y="2152650"/>
          <p14:tracePt t="93418" x="5589588" y="2143125"/>
          <p14:tracePt t="93434" x="5572125" y="2125663"/>
          <p14:tracePt t="93451" x="5554663" y="2108200"/>
          <p14:tracePt t="93467" x="5545138" y="2089150"/>
          <p14:tracePt t="93484" x="5518150" y="2071688"/>
          <p14:tracePt t="93501" x="5510213" y="2062163"/>
          <p14:tracePt t="93518" x="5491163" y="2036763"/>
          <p14:tracePt t="93534" x="5483225" y="2017713"/>
          <p14:tracePt t="93551" x="5473700" y="2009775"/>
          <p14:tracePt t="93567" x="5438775" y="2000250"/>
          <p14:tracePt t="93584" x="5429250" y="2000250"/>
          <p14:tracePt t="93685" x="5419725" y="2000250"/>
          <p14:tracePt t="93749" x="5394325" y="2000250"/>
          <p14:tracePt t="93757" x="5375275" y="2000250"/>
          <p14:tracePt t="93767" x="5303838" y="2000250"/>
          <p14:tracePt t="93784" x="5143500" y="2017713"/>
          <p14:tracePt t="93801" x="5010150" y="2062163"/>
          <p14:tracePt t="93817" x="4840288" y="2241550"/>
          <p14:tracePt t="93834" x="4687888" y="2482850"/>
          <p14:tracePt t="93851" x="4589463" y="2847975"/>
          <p14:tracePt t="93868" x="4537075" y="3251200"/>
          <p14:tracePt t="93884" x="4537075" y="3589338"/>
          <p14:tracePt t="93901" x="4581525" y="4116388"/>
          <p14:tracePt t="93918" x="4643438" y="4456113"/>
          <p14:tracePt t="93934" x="4697413" y="4768850"/>
          <p14:tracePt t="93951" x="4741863" y="4973638"/>
          <p14:tracePt t="93968" x="4768850" y="5072063"/>
          <p14:tracePt t="93984" x="4768850" y="5116513"/>
          <p14:tracePt t="94001" x="4786313" y="5143500"/>
          <p14:tracePt t="94034" x="4795838" y="5153025"/>
          <p14:tracePt t="94051" x="4786313" y="5180013"/>
          <p14:tracePt t="94067" x="4776788" y="5197475"/>
          <p14:tracePt t="94084" x="4776788" y="5224463"/>
          <p14:tracePt t="94133" x="4795838" y="5214938"/>
          <p14:tracePt t="94141" x="4795838" y="5170488"/>
          <p14:tracePt t="94151" x="4795838" y="5116513"/>
          <p14:tracePt t="94168" x="4795838" y="5027613"/>
          <p14:tracePt t="94184" x="4776788" y="4946650"/>
          <p14:tracePt t="94201" x="4768850" y="4822825"/>
          <p14:tracePt t="94217" x="4732338" y="4687888"/>
          <p14:tracePt t="94234" x="4724400" y="4598988"/>
          <p14:tracePt t="94251" x="4705350" y="4491038"/>
          <p14:tracePt t="94268" x="4697413" y="4438650"/>
          <p14:tracePt t="94284" x="4660900" y="4394200"/>
          <p14:tracePt t="94301" x="4652963" y="4357688"/>
          <p14:tracePt t="94318" x="4616450" y="4340225"/>
          <p14:tracePt t="94334" x="4572000" y="4303713"/>
          <p14:tracePt t="94350" x="4527550" y="4286250"/>
          <p14:tracePt t="94367" x="4446588" y="4241800"/>
          <p14:tracePt t="94384" x="4367213" y="4205288"/>
          <p14:tracePt t="94401" x="4330700" y="4170363"/>
          <p14:tracePt t="94417" x="4313238" y="4152900"/>
          <p14:tracePt t="94434" x="4286250" y="4152900"/>
          <p14:tracePt t="94451" x="4259263" y="4152900"/>
          <p14:tracePt t="94467" x="4251325" y="4152900"/>
          <p14:tracePt t="94484" x="4205288" y="4152900"/>
          <p14:tracePt t="94501" x="4125913" y="4152900"/>
          <p14:tracePt t="94518" x="4044950" y="4152900"/>
          <p14:tracePt t="94534" x="4000500" y="4152900"/>
          <p14:tracePt t="94550" x="3965575" y="4152900"/>
          <p14:tracePt t="94584" x="3956050" y="4152900"/>
          <p14:tracePt t="94601" x="3902075" y="4152900"/>
          <p14:tracePt t="94617" x="3822700" y="4160838"/>
          <p14:tracePt t="94634" x="3714750" y="4160838"/>
          <p14:tracePt t="94651" x="3633788" y="4160838"/>
          <p14:tracePt t="94667" x="3589338" y="4160838"/>
          <p14:tracePt t="94685" x="3544888" y="4170363"/>
          <p14:tracePt t="94701" x="3500438" y="4179888"/>
          <p14:tracePt t="94718" x="3455988" y="4179888"/>
          <p14:tracePt t="94734" x="3402013" y="4179888"/>
          <p14:tracePt t="94750" x="3340100" y="4179888"/>
          <p14:tracePt t="94767" x="3276600" y="4179888"/>
          <p14:tracePt t="94784" x="3232150" y="4197350"/>
          <p14:tracePt t="94801" x="3187700" y="4205288"/>
          <p14:tracePt t="94817" x="3152775" y="4214813"/>
          <p14:tracePt t="94834" x="3108325" y="4232275"/>
          <p14:tracePt t="94851" x="3098800" y="4241800"/>
          <p14:tracePt t="94867" x="3089275" y="4251325"/>
          <p14:tracePt t="94884" x="3054350" y="4259263"/>
          <p14:tracePt t="94901" x="2982913" y="4268788"/>
          <p14:tracePt t="94918" x="2928938" y="4295775"/>
          <p14:tracePt t="94934" x="2847975" y="4322763"/>
          <p14:tracePt t="94950" x="2714625" y="4384675"/>
          <p14:tracePt t="94967" x="2633663" y="4394200"/>
          <p14:tracePt t="94984" x="2598738" y="4402138"/>
          <p14:tracePt t="95001" x="2581275" y="4429125"/>
          <p14:tracePt t="95017" x="2554288" y="4438650"/>
          <p14:tracePt t="95034" x="2527300" y="4456113"/>
          <p14:tracePt t="95067" x="2517775" y="4465638"/>
          <p14:tracePt t="95085" x="2517775" y="4473575"/>
          <p14:tracePt t="95101" x="2517775" y="4483100"/>
          <p14:tracePt t="95117" x="2517775" y="4491038"/>
          <p14:tracePt t="95134" x="2517775" y="4527550"/>
          <p14:tracePt t="95150" x="2517775" y="4537075"/>
          <p14:tracePt t="95167" x="2517775" y="4545013"/>
          <p14:tracePt t="95184" x="2517775" y="4554538"/>
          <p14:tracePt t="95201" x="2517775" y="4589463"/>
          <p14:tracePt t="95217" x="2527300" y="4598988"/>
          <p14:tracePt t="95234" x="2554288" y="4608513"/>
          <p14:tracePt t="95250" x="2581275" y="4608513"/>
          <p14:tracePt t="95267" x="2598738" y="4616450"/>
          <p14:tracePt t="95284" x="2652713" y="4643438"/>
          <p14:tracePt t="95302" x="2705100" y="4670425"/>
          <p14:tracePt t="95318" x="2714625" y="4679950"/>
          <p14:tracePt t="95334" x="2768600" y="4705350"/>
          <p14:tracePt t="95350" x="2776538" y="4714875"/>
          <p14:tracePt t="95367" x="2830513" y="4732338"/>
          <p14:tracePt t="95384" x="2894013" y="4768850"/>
          <p14:tracePt t="95401" x="2955925" y="4776788"/>
          <p14:tracePt t="95417" x="3062288" y="4803775"/>
          <p14:tracePt t="95434" x="3143250" y="4830763"/>
          <p14:tracePt t="95451" x="3187700" y="4840288"/>
          <p14:tracePt t="95467" x="3197225" y="4840288"/>
          <p14:tracePt t="95484" x="3214688" y="4840288"/>
          <p14:tracePt t="95501" x="3259138" y="4840288"/>
          <p14:tracePt t="95518" x="3330575" y="4840288"/>
          <p14:tracePt t="95534" x="3419475" y="4840288"/>
          <p14:tracePt t="95550" x="3536950" y="4840288"/>
          <p14:tracePt t="95567" x="3625850" y="4857750"/>
          <p14:tracePt t="95584" x="3705225" y="4867275"/>
          <p14:tracePt t="95601" x="3732213" y="4894263"/>
          <p14:tracePt t="95617" x="3759200" y="4894263"/>
          <p14:tracePt t="95634" x="3786188" y="4894263"/>
          <p14:tracePt t="95651" x="3813175" y="4894263"/>
          <p14:tracePt t="95667" x="3848100" y="4894263"/>
          <p14:tracePt t="95684" x="3894138" y="4894263"/>
          <p14:tracePt t="95701" x="4054475" y="4894263"/>
          <p14:tracePt t="95718" x="4170363" y="4919663"/>
          <p14:tracePt t="95734" x="4214813" y="4919663"/>
          <p14:tracePt t="95751" x="4259263" y="4919663"/>
          <p14:tracePt t="95767" x="4286250" y="4938713"/>
          <p14:tracePt t="95784" x="4330700" y="4938713"/>
          <p14:tracePt t="95801" x="4394200" y="4938713"/>
          <p14:tracePt t="95817" x="4465638" y="4938713"/>
          <p14:tracePt t="95834" x="4616450" y="4929188"/>
          <p14:tracePt t="95851" x="4848225" y="4857750"/>
          <p14:tracePt t="95867" x="5000625" y="4813300"/>
          <p14:tracePt t="95884" x="5099050" y="4795838"/>
          <p14:tracePt t="95901" x="5143500" y="4776788"/>
          <p14:tracePt t="95917" x="5170488" y="4759325"/>
          <p14:tracePt t="95934" x="5180013" y="4751388"/>
          <p14:tracePt t="95950" x="5197475" y="4732338"/>
          <p14:tracePt t="95967" x="5205413" y="4714875"/>
          <p14:tracePt t="95984" x="5214938" y="4697413"/>
          <p14:tracePt t="96001" x="5241925" y="4643438"/>
          <p14:tracePt t="96017" x="5241925" y="4625975"/>
          <p14:tracePt t="96034" x="5241925" y="4598988"/>
          <p14:tracePt t="96051" x="5251450" y="4572000"/>
          <p14:tracePt t="96085" x="5251450" y="4554538"/>
          <p14:tracePt t="96100" x="5251450" y="4545013"/>
          <p14:tracePt t="96118" x="5251450" y="4518025"/>
          <p14:tracePt t="96134" x="5251450" y="4473575"/>
          <p14:tracePt t="96151" x="5232400" y="4456113"/>
          <p14:tracePt t="96167" x="5205413" y="4438650"/>
          <p14:tracePt t="96184" x="5160963" y="4402138"/>
          <p14:tracePt t="96201" x="5062538" y="4357688"/>
          <p14:tracePt t="96217" x="4983163" y="4330700"/>
          <p14:tracePt t="96234" x="4875213" y="4303713"/>
          <p14:tracePt t="96251" x="4786313" y="4303713"/>
          <p14:tracePt t="96268" x="4705350" y="4286250"/>
          <p14:tracePt t="96284" x="4643438" y="4276725"/>
          <p14:tracePt t="96301" x="4581525" y="4276725"/>
          <p14:tracePt t="96318" x="4465638" y="4251325"/>
          <p14:tracePt t="96334" x="4419600" y="4241800"/>
          <p14:tracePt t="96351" x="4357688" y="4241800"/>
          <p14:tracePt t="96367" x="4313238" y="4232275"/>
          <p14:tracePt t="96384" x="4286250" y="4214813"/>
          <p14:tracePt t="96401" x="4224338" y="4205288"/>
          <p14:tracePt t="96417" x="4125913" y="4205288"/>
          <p14:tracePt t="96434" x="4027488" y="4179888"/>
          <p14:tracePt t="96451" x="3938588" y="4160838"/>
          <p14:tracePt t="96467" x="3857625" y="4160838"/>
          <p14:tracePt t="96484" x="3786188" y="4160838"/>
          <p14:tracePt t="96501" x="3670300" y="4160838"/>
          <p14:tracePt t="96518" x="3608388" y="4160838"/>
          <p14:tracePt t="96534" x="3589338" y="4160838"/>
          <p14:tracePt t="96551" x="3527425" y="4160838"/>
          <p14:tracePt t="96567" x="3438525" y="4160838"/>
          <p14:tracePt t="96584" x="3367088" y="4160838"/>
          <p14:tracePt t="96601" x="3286125" y="4160838"/>
          <p14:tracePt t="96617" x="3205163" y="4160838"/>
          <p14:tracePt t="96634" x="3116263" y="4160838"/>
          <p14:tracePt t="96651" x="3089275" y="4160838"/>
          <p14:tracePt t="96667" x="3036888" y="4160838"/>
          <p14:tracePt t="96684" x="3009900" y="4160838"/>
          <p14:tracePt t="96701" x="2938463" y="4160838"/>
          <p14:tracePt t="96718" x="2857500" y="4160838"/>
          <p14:tracePt t="96734" x="2786063" y="4160838"/>
          <p14:tracePt t="96751" x="2724150" y="4160838"/>
          <p14:tracePt t="96767" x="2660650" y="4170363"/>
          <p14:tracePt t="96784" x="2581275" y="4179888"/>
          <p14:tracePt t="96801" x="2544763" y="4197350"/>
          <p14:tracePt t="96817" x="2509838" y="4205288"/>
          <p14:tracePt t="96834" x="2446338" y="4241800"/>
          <p14:tracePt t="96851" x="2401888" y="4268788"/>
          <p14:tracePt t="96867" x="2357438" y="4303713"/>
          <p14:tracePt t="96884" x="2330450" y="4313238"/>
          <p14:tracePt t="96901" x="2295525" y="4340225"/>
          <p14:tracePt t="96918" x="2251075" y="4384675"/>
          <p14:tracePt t="96934" x="2205038" y="4419600"/>
          <p14:tracePt t="96951" x="2197100" y="4429125"/>
          <p14:tracePt t="96967" x="2197100" y="4465638"/>
          <p14:tracePt t="97001" x="2187575" y="4483100"/>
          <p14:tracePt t="97017" x="2187575" y="4510088"/>
          <p14:tracePt t="97034" x="2187575" y="4527550"/>
          <p14:tracePt t="97050" x="2197100" y="4562475"/>
          <p14:tracePt t="97067" x="2205038" y="4581525"/>
          <p14:tracePt t="97084" x="2224088" y="4625975"/>
          <p14:tracePt t="97101" x="2251075" y="4670425"/>
          <p14:tracePt t="97117" x="2259013" y="4679950"/>
          <p14:tracePt t="97134" x="2276475" y="4687888"/>
          <p14:tracePt t="97150" x="2286000" y="4724400"/>
          <p14:tracePt t="97168" x="2312988" y="4759325"/>
          <p14:tracePt t="97184" x="2339975" y="4776788"/>
          <p14:tracePt t="97201" x="2357438" y="4803775"/>
          <p14:tracePt t="97217" x="2384425" y="4813300"/>
          <p14:tracePt t="97234" x="2419350" y="4822825"/>
          <p14:tracePt t="97251" x="2473325" y="4848225"/>
          <p14:tracePt t="97267" x="2482850" y="4857750"/>
          <p14:tracePt t="97284" x="2500313" y="4857750"/>
          <p14:tracePt t="97301" x="2571750" y="4875213"/>
          <p14:tracePt t="97318" x="2660650" y="4875213"/>
          <p14:tracePt t="97334" x="2786063" y="4884738"/>
          <p14:tracePt t="97350" x="2973388" y="4938713"/>
          <p14:tracePt t="97367" x="3125788" y="4946650"/>
          <p14:tracePt t="97384" x="3187700" y="4965700"/>
          <p14:tracePt t="97401" x="3241675" y="4965700"/>
          <p14:tracePt t="97417" x="3268663" y="4965700"/>
          <p14:tracePt t="97434" x="3313113" y="4965700"/>
          <p14:tracePt t="97451" x="3357563" y="4965700"/>
          <p14:tracePt t="97467" x="3411538" y="4965700"/>
          <p14:tracePt t="97484" x="3465513" y="4965700"/>
          <p14:tracePt t="97501" x="3536950" y="4991100"/>
          <p14:tracePt t="97518" x="3598863" y="4991100"/>
          <p14:tracePt t="97534" x="3679825" y="4991100"/>
          <p14:tracePt t="97551" x="3751263" y="4991100"/>
          <p14:tracePt t="97567" x="3848100" y="4983163"/>
          <p14:tracePt t="97584" x="3919538" y="4973638"/>
          <p14:tracePt t="97600" x="3983038" y="4973638"/>
          <p14:tracePt t="97617" x="4044950" y="4973638"/>
          <p14:tracePt t="97634" x="4062413" y="4973638"/>
          <p14:tracePt t="97651" x="4089400" y="4973638"/>
          <p14:tracePt t="97667" x="4098925" y="4973638"/>
          <p14:tracePt t="97684" x="4116388" y="4973638"/>
          <p14:tracePt t="97701" x="4152900" y="4973638"/>
          <p14:tracePt t="97718" x="4268788" y="4973638"/>
          <p14:tracePt t="97734" x="4357688" y="4991100"/>
          <p14:tracePt t="97750" x="4483100" y="5010150"/>
          <p14:tracePt t="97767" x="4545013" y="5010150"/>
          <p14:tracePt t="97784" x="4625975" y="5010150"/>
          <p14:tracePt t="97801" x="4652963" y="5010150"/>
          <p14:tracePt t="97817" x="4679950" y="5010150"/>
          <p14:tracePt t="97834" x="4705350" y="5010150"/>
          <p14:tracePt t="97851" x="4714875" y="5010150"/>
          <p14:tracePt t="97867" x="4741863" y="5010150"/>
          <p14:tracePt t="97884" x="4786313" y="5000625"/>
          <p14:tracePt t="97901" x="4822825" y="5000625"/>
          <p14:tracePt t="97917" x="4830763" y="4991100"/>
          <p14:tracePt t="97934" x="4867275" y="4983163"/>
          <p14:tracePt t="97951" x="4875213" y="4983163"/>
          <p14:tracePt t="97967" x="4884738" y="4973638"/>
          <p14:tracePt t="97984" x="4894263" y="4973638"/>
          <p14:tracePt t="98001" x="4919663" y="4946650"/>
          <p14:tracePt t="98017" x="4973638" y="4929188"/>
          <p14:tracePt t="98034" x="5000625" y="4902200"/>
          <p14:tracePt t="98051" x="5018088" y="4884738"/>
          <p14:tracePt t="98067" x="5045075" y="4867275"/>
          <p14:tracePt t="98084" x="5062538" y="4840288"/>
          <p14:tracePt t="98101" x="5099050" y="4803775"/>
          <p14:tracePt t="98118" x="5126038" y="4759325"/>
          <p14:tracePt t="98134" x="5133975" y="4724400"/>
          <p14:tracePt t="98151" x="5153025" y="4687888"/>
          <p14:tracePt t="98167" x="5170488" y="4643438"/>
          <p14:tracePt t="98184" x="5170488" y="4598988"/>
          <p14:tracePt t="98200" x="5170488" y="4554538"/>
          <p14:tracePt t="98217" x="5170488" y="4510088"/>
          <p14:tracePt t="98234" x="5170488" y="4483100"/>
          <p14:tracePt t="98251" x="5170488" y="4473575"/>
          <p14:tracePt t="98267" x="5170488" y="4456113"/>
          <p14:tracePt t="98333" x="5170488" y="4446588"/>
          <p14:tracePt t="98341" x="5143500" y="4419600"/>
          <p14:tracePt t="98351" x="5108575" y="4411663"/>
          <p14:tracePt t="98367" x="5027613" y="4384675"/>
          <p14:tracePt t="98384" x="4983163" y="4367213"/>
          <p14:tracePt t="98401" x="4919663" y="4357688"/>
          <p14:tracePt t="98417" x="4857750" y="4340225"/>
          <p14:tracePt t="98434" x="4795838" y="4322763"/>
          <p14:tracePt t="98451" x="4732338" y="4322763"/>
          <p14:tracePt t="98467" x="4652963" y="4303713"/>
          <p14:tracePt t="98484" x="4545013" y="4286250"/>
          <p14:tracePt t="98501" x="4313238" y="4241800"/>
          <p14:tracePt t="98518" x="4197350" y="4214813"/>
          <p14:tracePt t="98534" x="4089400" y="4187825"/>
          <p14:tracePt t="98550" x="4044950" y="4170363"/>
          <p14:tracePt t="98567" x="4010025" y="4170363"/>
          <p14:tracePt t="98584" x="3965575" y="4170363"/>
          <p14:tracePt t="98600" x="3884613" y="4152900"/>
          <p14:tracePt t="98617" x="3759200" y="4133850"/>
          <p14:tracePt t="98634" x="3625850" y="4108450"/>
          <p14:tracePt t="98650" x="3536950" y="4108450"/>
          <p14:tracePt t="98667" x="3429000" y="4108450"/>
          <p14:tracePt t="98684" x="3340100" y="4108450"/>
          <p14:tracePt t="98701" x="3205163" y="4108450"/>
          <p14:tracePt t="98718" x="3116263" y="4108450"/>
          <p14:tracePt t="98734" x="3054350" y="4108450"/>
          <p14:tracePt t="98751" x="2990850" y="4108450"/>
          <p14:tracePt t="98767" x="2965450" y="4108450"/>
          <p14:tracePt t="98784" x="2911475" y="4108450"/>
          <p14:tracePt t="98801" x="2857500" y="4125913"/>
          <p14:tracePt t="98817" x="2795588" y="4133850"/>
          <p14:tracePt t="98834" x="2751138" y="4160838"/>
          <p14:tracePt t="98851" x="2714625" y="4170363"/>
          <p14:tracePt t="98867" x="2705100" y="4170363"/>
          <p14:tracePt t="99029" x="2697163" y="4179888"/>
          <p14:tracePt t="99045" x="2697163" y="4205288"/>
          <p14:tracePt t="99053" x="2741613" y="4214813"/>
          <p14:tracePt t="99061" x="2759075" y="4232275"/>
          <p14:tracePt t="99069" x="2830513" y="4232275"/>
          <p14:tracePt t="99084" x="2911475" y="4232275"/>
          <p14:tracePt t="99101" x="3017838" y="4232275"/>
          <p14:tracePt t="99118" x="3160713" y="4224338"/>
          <p14:tracePt t="99134" x="3276600" y="4224338"/>
          <p14:tracePt t="99151" x="3295650" y="4224338"/>
          <p14:tracePt t="99253" x="3340100" y="4259263"/>
          <p14:tracePt t="99261" x="3375025" y="4286250"/>
          <p14:tracePt t="99269" x="3429000" y="4286250"/>
          <p14:tracePt t="99284" x="3509963" y="4313238"/>
          <p14:tracePt t="99301" x="3857625" y="4608513"/>
          <p14:tracePt t="99318" x="4081463" y="4679950"/>
          <p14:tracePt t="99334" x="4572000" y="4867275"/>
          <p14:tracePt t="99351" x="5232400" y="5143500"/>
          <p14:tracePt t="99367" x="5803900" y="5340350"/>
          <p14:tracePt t="99384" x="6303963" y="5527675"/>
          <p14:tracePt t="99400" x="6769100" y="5653088"/>
          <p14:tracePt t="99417" x="7062788" y="5724525"/>
          <p14:tracePt t="99434" x="7205663" y="5741988"/>
          <p14:tracePt t="99451" x="7242175" y="5741988"/>
          <p14:tracePt t="99467" x="7259638" y="5741988"/>
          <p14:tracePt t="99484" x="7286625" y="5741988"/>
          <p14:tracePt t="99501" x="7296150" y="5715000"/>
          <p14:tracePt t="99517" x="7296150" y="5697538"/>
          <p14:tracePt t="99534" x="7304088" y="5688013"/>
          <p14:tracePt t="99551" x="7331075" y="5680075"/>
          <p14:tracePt t="99567" x="7340600" y="5661025"/>
          <p14:tracePt t="99584" x="7348538" y="5653088"/>
          <p14:tracePt t="99601" x="7358063" y="5643563"/>
          <p14:tracePt t="99661" x="7358063" y="5634038"/>
          <p14:tracePt t="99677" x="7358063" y="5626100"/>
          <p14:tracePt t="99701" x="7358063" y="5616575"/>
          <p14:tracePt t="99718" x="7358063" y="5581650"/>
          <p14:tracePt t="99725" x="7348538" y="5581650"/>
          <p14:tracePt t="99735" x="7331075" y="5581650"/>
          <p14:tracePt t="99750" x="7286625" y="5572125"/>
          <p14:tracePt t="99767" x="7259638" y="5554663"/>
          <p14:tracePt t="99800" x="7232650" y="5554663"/>
          <p14:tracePt t="99821" x="7224713" y="5554663"/>
          <p14:tracePt t="99834" x="7205663" y="5545138"/>
          <p14:tracePt t="99851" x="7170738" y="5545138"/>
          <p14:tracePt t="99867" x="7153275" y="5545138"/>
          <p14:tracePt t="99884" x="7116763" y="5545138"/>
          <p14:tracePt t="99901" x="7081838" y="5545138"/>
          <p14:tracePt t="99918" x="6983413" y="5545138"/>
          <p14:tracePt t="99934" x="6911975" y="5545138"/>
          <p14:tracePt t="99951" x="6858000" y="5545138"/>
          <p14:tracePt t="99967" x="6786563" y="5545138"/>
          <p14:tracePt t="99984" x="6680200" y="5545138"/>
          <p14:tracePt t="100001" x="6572250" y="5545138"/>
          <p14:tracePt t="100017" x="6483350" y="5545138"/>
          <p14:tracePt t="100034" x="6419850" y="5545138"/>
          <p14:tracePt t="100050" x="6357938" y="5545138"/>
          <p14:tracePt t="100067" x="6276975" y="5608638"/>
          <p14:tracePt t="100084" x="6161088" y="5643563"/>
          <p14:tracePt t="100101" x="5902325" y="5724525"/>
          <p14:tracePt t="100117" x="5751513" y="5759450"/>
          <p14:tracePt t="100134" x="5670550" y="5768975"/>
          <p14:tracePt t="100151" x="5616575" y="5795963"/>
          <p14:tracePt t="100167" x="5608638" y="5795963"/>
          <p14:tracePt t="100200" x="5599113" y="5803900"/>
          <p14:tracePt t="100217" x="5599113" y="5840413"/>
          <p14:tracePt t="100234" x="5599113" y="5875338"/>
          <p14:tracePt t="100250" x="5626100" y="5911850"/>
          <p14:tracePt t="100267" x="5626100" y="5919788"/>
          <p14:tracePt t="100284" x="5643563" y="5946775"/>
          <p14:tracePt t="100300" x="5653088" y="5965825"/>
          <p14:tracePt t="100317" x="5688013" y="5983288"/>
          <p14:tracePt t="100334" x="5732463" y="5991225"/>
          <p14:tracePt t="100351" x="5751513" y="6018213"/>
          <p14:tracePt t="100367" x="5786438" y="6045200"/>
          <p14:tracePt t="100384" x="5848350" y="6099175"/>
          <p14:tracePt t="100400" x="5894388" y="6143625"/>
          <p14:tracePt t="100417" x="5946775" y="6197600"/>
          <p14:tracePt t="100434" x="5983288" y="6215063"/>
          <p14:tracePt t="100450" x="6054725" y="6259513"/>
          <p14:tracePt t="100467" x="6153150" y="6286500"/>
          <p14:tracePt t="100484" x="6286500" y="6330950"/>
          <p14:tracePt t="100501" x="6491288" y="6384925"/>
          <p14:tracePt t="100518" x="6813550" y="6446838"/>
          <p14:tracePt t="100534" x="7018338" y="6518275"/>
          <p14:tracePt t="100550" x="7215188" y="6554788"/>
          <p14:tracePt t="100567" x="7340600" y="6599238"/>
          <p14:tracePt t="100584" x="7402513" y="6616700"/>
          <p14:tracePt t="100600" x="7446963" y="6626225"/>
          <p14:tracePt t="100617" x="7491413" y="6626225"/>
          <p14:tracePt t="100634" x="7616825" y="6626225"/>
          <p14:tracePt t="100650" x="7769225" y="6626225"/>
          <p14:tracePt t="100667" x="7939088" y="6626225"/>
          <p14:tracePt t="100684" x="8062913" y="6616700"/>
          <p14:tracePt t="100701" x="8161338" y="6616700"/>
          <p14:tracePt t="100717" x="8232775" y="6589713"/>
          <p14:tracePt t="100734" x="8277225" y="6581775"/>
          <p14:tracePt t="100750" x="8331200" y="6554788"/>
          <p14:tracePt t="100767" x="8385175" y="6518275"/>
          <p14:tracePt t="100784" x="8447088" y="6491288"/>
          <p14:tracePt t="100800" x="8501063" y="6456363"/>
          <p14:tracePt t="100817" x="8518525" y="6438900"/>
          <p14:tracePt t="100834" x="8589963" y="6402388"/>
          <p14:tracePt t="100850" x="8616950" y="6375400"/>
          <p14:tracePt t="100867" x="8643938" y="6348413"/>
          <p14:tracePt t="100884" x="8661400" y="6296025"/>
          <p14:tracePt t="100901" x="8688388" y="6269038"/>
          <p14:tracePt t="100918" x="8705850" y="6180138"/>
          <p14:tracePt t="100934" x="8715375" y="6126163"/>
          <p14:tracePt t="100951" x="8715375" y="6099175"/>
          <p14:tracePt t="100967" x="8724900" y="6045200"/>
          <p14:tracePt t="100984" x="8724900" y="6010275"/>
          <p14:tracePt t="101000" x="8724900" y="5983288"/>
          <p14:tracePt t="101017" x="8724900" y="5938838"/>
          <p14:tracePt t="101033" x="8724900" y="5919788"/>
          <p14:tracePt t="101051" x="8724900" y="5884863"/>
          <p14:tracePt t="101067" x="8724900" y="5867400"/>
          <p14:tracePt t="101084" x="8724900" y="5848350"/>
          <p14:tracePt t="101100" x="8705850" y="5822950"/>
          <p14:tracePt t="101134" x="8688388" y="5795963"/>
          <p14:tracePt t="101151" x="8643938" y="5768975"/>
          <p14:tracePt t="101167" x="8562975" y="5751513"/>
          <p14:tracePt t="101183" x="8474075" y="5732463"/>
          <p14:tracePt t="101200" x="8375650" y="5688013"/>
          <p14:tracePt t="101217" x="8286750" y="5680075"/>
          <p14:tracePt t="101234" x="8170863" y="5661025"/>
          <p14:tracePt t="101251" x="8089900" y="5626100"/>
          <p14:tracePt t="101267" x="8027988" y="5608638"/>
          <p14:tracePt t="101284" x="7983538" y="5599113"/>
          <p14:tracePt t="101301" x="7902575" y="5572125"/>
          <p14:tracePt t="101317" x="7777163" y="5562600"/>
          <p14:tracePt t="101334" x="7697788" y="5537200"/>
          <p14:tracePt t="101350" x="7643813" y="5510213"/>
          <p14:tracePt t="101367" x="7599363" y="5500688"/>
          <p14:tracePt t="101384" x="7581900" y="5500688"/>
          <p14:tracePt t="101400" x="7537450" y="5483225"/>
          <p14:tracePt t="101417" x="7518400" y="5483225"/>
          <p14:tracePt t="101434" x="7456488" y="5483225"/>
          <p14:tracePt t="101450" x="7394575" y="5473700"/>
          <p14:tracePt t="101467" x="7340600" y="5473700"/>
          <p14:tracePt t="101484" x="7259638" y="5473700"/>
          <p14:tracePt t="101501" x="7215188" y="5473700"/>
          <p14:tracePt t="101517" x="7188200" y="5473700"/>
          <p14:tracePt t="101534" x="7161213" y="5473700"/>
          <p14:tracePt t="101550" x="7108825" y="5473700"/>
          <p14:tracePt t="101568" x="7027863" y="5500688"/>
          <p14:tracePt t="101584" x="6991350" y="5500688"/>
          <p14:tracePt t="101600" x="6929438" y="5500688"/>
          <p14:tracePt t="101617" x="6848475" y="5518150"/>
          <p14:tracePt t="101634" x="6804025" y="5518150"/>
          <p14:tracePt t="101650" x="6759575" y="5527675"/>
          <p14:tracePt t="101667" x="6715125" y="5527675"/>
          <p14:tracePt t="101684" x="6688138" y="5537200"/>
          <p14:tracePt t="101701" x="6634163" y="5537200"/>
          <p14:tracePt t="101717" x="6616700" y="5537200"/>
          <p14:tracePt t="101734" x="6581775" y="5537200"/>
          <p14:tracePt t="101750" x="6537325" y="5537200"/>
          <p14:tracePt t="101767" x="6510338" y="5562600"/>
          <p14:tracePt t="101784" x="6473825" y="5562600"/>
          <p14:tracePt t="101800" x="6438900" y="5572125"/>
          <p14:tracePt t="101817" x="6411913" y="5581650"/>
          <p14:tracePt t="101834" x="6357938" y="5599113"/>
          <p14:tracePt t="101850" x="6269038" y="5626100"/>
          <p14:tracePt t="101867" x="6188075" y="5653088"/>
          <p14:tracePt t="101884" x="6143625" y="5653088"/>
          <p14:tracePt t="101901" x="6116638" y="5661025"/>
          <p14:tracePt t="101917" x="6089650" y="5680075"/>
          <p14:tracePt t="101973" x="6081713" y="5688013"/>
          <p14:tracePt t="101989" x="6072188" y="5697538"/>
          <p14:tracePt t="101997" x="6062663" y="5724525"/>
          <p14:tracePt t="102005" x="6054725" y="5732463"/>
          <p14:tracePt t="102017" x="6054725" y="5741988"/>
          <p14:tracePt t="102033" x="6027738" y="5786438"/>
          <p14:tracePt t="102050" x="6018213" y="5830888"/>
          <p14:tracePt t="102067" x="6018213" y="5857875"/>
          <p14:tracePt t="102084" x="6018213" y="5867400"/>
          <p14:tracePt t="102101" x="6018213" y="5884863"/>
          <p14:tracePt t="102117" x="6018213" y="5902325"/>
          <p14:tracePt t="102134" x="6018213" y="5938838"/>
          <p14:tracePt t="102150" x="6018213" y="5956300"/>
          <p14:tracePt t="102167" x="6045200" y="6018213"/>
          <p14:tracePt t="102184" x="6054725" y="6062663"/>
          <p14:tracePt t="102200" x="6081713" y="6116638"/>
          <p14:tracePt t="102217" x="6099175" y="6143625"/>
          <p14:tracePt t="102234" x="6108700" y="6170613"/>
          <p14:tracePt t="102250" x="6143625" y="6197600"/>
          <p14:tracePt t="102267" x="6153150" y="6205538"/>
          <p14:tracePt t="102284" x="6197600" y="6259513"/>
          <p14:tracePt t="102301" x="6259513" y="6296025"/>
          <p14:tracePt t="102318" x="6323013" y="6323013"/>
          <p14:tracePt t="102334" x="6419850" y="6357938"/>
          <p14:tracePt t="102350" x="6500813" y="6375400"/>
          <p14:tracePt t="102367" x="6572250" y="6402388"/>
          <p14:tracePt t="102384" x="6653213" y="6429375"/>
          <p14:tracePt t="102400" x="6759575" y="6438900"/>
          <p14:tracePt t="102417" x="6911975" y="6456363"/>
          <p14:tracePt t="102434" x="7143750" y="6510338"/>
          <p14:tracePt t="102450" x="7340600" y="6527800"/>
          <p14:tracePt t="102467" x="7537450" y="6562725"/>
          <p14:tracePt t="102484" x="7705725" y="6562725"/>
          <p14:tracePt t="102501" x="7939088" y="6608763"/>
          <p14:tracePt t="102518" x="8045450" y="6616700"/>
          <p14:tracePt t="102534" x="8108950" y="6616700"/>
          <p14:tracePt t="102550" x="8153400" y="6616700"/>
          <p14:tracePt t="102567" x="8188325" y="6616700"/>
          <p14:tracePt t="102584" x="8251825" y="6599238"/>
          <p14:tracePt t="102600" x="8296275" y="6562725"/>
          <p14:tracePt t="102617" x="8340725" y="6518275"/>
          <p14:tracePt t="102634" x="8385175" y="6465888"/>
          <p14:tracePt t="102650" x="8402638" y="6438900"/>
          <p14:tracePt t="102667" x="8439150" y="6402388"/>
          <p14:tracePt t="102684" x="8491538" y="6357938"/>
          <p14:tracePt t="102701" x="8562975" y="6286500"/>
          <p14:tracePt t="102718" x="8599488" y="6259513"/>
          <p14:tracePt t="102734" x="8634413" y="6180138"/>
          <p14:tracePt t="102750" x="8670925" y="6108700"/>
          <p14:tracePt t="102767" x="8688388" y="6037263"/>
          <p14:tracePt t="102784" x="8715375" y="5919788"/>
          <p14:tracePt t="102800" x="8715375" y="5813425"/>
          <p14:tracePt t="102817" x="8715375" y="5724525"/>
          <p14:tracePt t="102834" x="8715375" y="5697538"/>
          <p14:tracePt t="102850" x="8715375" y="5653088"/>
          <p14:tracePt t="102885" x="8715375" y="5643563"/>
          <p14:tracePt t="102900" x="8705850" y="5634038"/>
          <p14:tracePt t="102917" x="8518525" y="5581650"/>
          <p14:tracePt t="102934" x="8242300" y="5465763"/>
          <p14:tracePt t="102950" x="7831138" y="5286375"/>
          <p14:tracePt t="102967" x="7466013" y="5187950"/>
          <p14:tracePt t="102984" x="7375525" y="5170488"/>
          <p14:tracePt t="103373" x="7340600" y="5170488"/>
          <p14:tracePt t="103381" x="7313613" y="5170488"/>
          <p14:tracePt t="103389" x="7296150" y="5187950"/>
          <p14:tracePt t="103400" x="7296150" y="5197475"/>
          <p14:tracePt t="103417" x="7259638" y="5205413"/>
          <p14:tracePt t="103433" x="7215188" y="5241925"/>
          <p14:tracePt t="103450" x="7215188" y="5268913"/>
          <p14:tracePt t="103467" x="7215188" y="5286375"/>
          <p14:tracePt t="103509" x="7205663" y="5295900"/>
          <p14:tracePt t="103541" x="7188200" y="5295900"/>
          <p14:tracePt t="104429" x="7170738" y="5295900"/>
          <p14:tracePt t="104437" x="7143750" y="5295900"/>
          <p14:tracePt t="104450" x="7108825" y="5295900"/>
          <p14:tracePt t="104467" x="6991350" y="5232400"/>
          <p14:tracePt t="104484" x="6894513" y="5143500"/>
          <p14:tracePt t="104501" x="6697663" y="5010150"/>
          <p14:tracePt t="104517" x="6384925" y="4679950"/>
          <p14:tracePt t="104534" x="6081713" y="4295775"/>
          <p14:tracePt t="104550" x="5875338" y="4010025"/>
          <p14:tracePt t="104567" x="5688013" y="3705225"/>
          <p14:tracePt t="104584" x="5491163" y="3375025"/>
          <p14:tracePt t="104600" x="5340350" y="3089275"/>
          <p14:tracePt t="104617" x="5241925" y="2795588"/>
          <p14:tracePt t="104634" x="5214938" y="2544763"/>
          <p14:tracePt t="104650" x="5214938" y="2374900"/>
          <p14:tracePt t="104667" x="5214938" y="2251075"/>
          <p14:tracePt t="104684" x="5214938" y="2179638"/>
          <p14:tracePt t="104700" x="5214938" y="2081213"/>
          <p14:tracePt t="104717" x="5214938" y="1973263"/>
          <p14:tracePt t="104734" x="5214938" y="1928813"/>
          <p14:tracePt t="104750" x="5214938" y="1919288"/>
          <p14:tracePt t="104767" x="5214938" y="1911350"/>
          <p14:tracePt t="104909" x="5214938" y="1919288"/>
          <p14:tracePt t="104917" x="5214938" y="1965325"/>
          <p14:tracePt t="104925" x="5214938" y="1982788"/>
          <p14:tracePt t="104935" x="5214938" y="1990725"/>
          <p14:tracePt t="104950" x="5214938" y="2017713"/>
          <p14:tracePt t="104973" x="5214938" y="2027238"/>
          <p14:tracePt t="104989" x="5214938" y="2036763"/>
          <p14:tracePt t="105000" x="5214938" y="2044700"/>
          <p14:tracePt t="105017" x="5214938" y="2071688"/>
          <p14:tracePt t="105033" x="5214938" y="2089150"/>
          <p14:tracePt t="105050" x="5214938" y="2125663"/>
          <p14:tracePt t="105067" x="5214938" y="2133600"/>
          <p14:tracePt t="105084" x="5214938" y="2152650"/>
          <p14:tracePt t="105100" x="5224463" y="2187575"/>
          <p14:tracePt t="105117" x="5232400" y="2197100"/>
          <p14:tracePt t="105150" x="5241925" y="2205038"/>
          <p14:tracePt t="105173" x="5241925" y="2224088"/>
          <p14:tracePt t="105189" x="5241925" y="2232025"/>
          <p14:tracePt t="105197" x="5241925" y="2241550"/>
          <p14:tracePt t="105205" x="5251450" y="2268538"/>
          <p14:tracePt t="105221" x="5268913" y="2295525"/>
          <p14:tracePt t="105233" x="5276850" y="2303463"/>
          <p14:tracePt t="105250" x="5286375" y="2312988"/>
          <p14:tracePt t="105267" x="5295900" y="2322513"/>
          <p14:tracePt t="105284" x="5348288" y="2357438"/>
          <p14:tracePt t="105300" x="5394325" y="2374900"/>
          <p14:tracePt t="105317" x="5446713" y="2384425"/>
          <p14:tracePt t="105334" x="5473700" y="2384425"/>
          <p14:tracePt t="105350" x="5518150" y="2384425"/>
          <p14:tracePt t="105367" x="5537200" y="2384425"/>
          <p14:tracePt t="105383" x="5554663" y="2384425"/>
          <p14:tracePt t="105637" x="5562600" y="2384425"/>
          <p14:tracePt t="105685" x="5572125" y="2384425"/>
          <p14:tracePt t="105693" x="5581650" y="2384425"/>
          <p14:tracePt t="105709" x="5608638" y="2384425"/>
          <p14:tracePt t="105773" x="5616575" y="2384425"/>
          <p14:tracePt t="106581" x="5626100" y="2393950"/>
          <p14:tracePt t="106589" x="5626100" y="2411413"/>
          <p14:tracePt t="106600" x="5626100" y="2446338"/>
          <p14:tracePt t="106617" x="5608638" y="2517775"/>
          <p14:tracePt t="106633" x="5599113" y="2589213"/>
          <p14:tracePt t="106650" x="5554663" y="2687638"/>
          <p14:tracePt t="106667" x="5510213" y="2830513"/>
          <p14:tracePt t="106684" x="5465763" y="2965450"/>
          <p14:tracePt t="106700" x="5429250" y="3160713"/>
          <p14:tracePt t="106717" x="5357813" y="3554413"/>
          <p14:tracePt t="106734" x="5303838" y="3803650"/>
          <p14:tracePt t="106750" x="5303838" y="3946525"/>
          <p14:tracePt t="106767" x="5303838" y="4054475"/>
          <p14:tracePt t="106783" x="5303838" y="4133850"/>
          <p14:tracePt t="106800" x="5303838" y="4179888"/>
          <p14:tracePt t="106833" x="5313363" y="4187825"/>
          <p14:tracePt t="106850" x="5330825" y="4224338"/>
          <p14:tracePt t="106867" x="5330825" y="4251325"/>
          <p14:tracePt t="106883" x="5357813" y="4286250"/>
          <p14:tracePt t="106900" x="5367338" y="4303713"/>
          <p14:tracePt t="106917" x="5367338" y="4357688"/>
          <p14:tracePt t="106934" x="5367338" y="4394200"/>
          <p14:tracePt t="106950" x="5375275" y="4438650"/>
          <p14:tracePt t="106967" x="5384800" y="4473575"/>
          <p14:tracePt t="106983" x="5384800" y="4518025"/>
          <p14:tracePt t="107000" x="5411788" y="4545013"/>
          <p14:tracePt t="107017" x="5419725" y="4562475"/>
          <p14:tracePt t="107033" x="5419725" y="4572000"/>
          <p14:tracePt t="107109" x="5429250" y="4581525"/>
          <p14:tracePt t="107157" x="5438775" y="4589463"/>
          <p14:tracePt t="107197" x="5456238" y="4589463"/>
          <p14:tracePt t="107893" x="5465763" y="4589463"/>
          <p14:tracePt t="107917" x="5473700" y="4589463"/>
          <p14:tracePt t="107957" x="5537200" y="4616450"/>
          <p14:tracePt t="107966" x="5545138" y="4625975"/>
          <p14:tracePt t="107973" x="5634038" y="4679950"/>
          <p14:tracePt t="107983" x="5715000" y="4751388"/>
          <p14:tracePt t="108000" x="5983288" y="4938713"/>
          <p14:tracePt t="108017" x="6259513" y="5108575"/>
          <p14:tracePt t="108034" x="6589713" y="5303838"/>
          <p14:tracePt t="108050" x="6938963" y="5456238"/>
          <p14:tracePt t="108067" x="7313613" y="5680075"/>
          <p14:tracePt t="108083" x="7742238" y="5902325"/>
          <p14:tracePt t="108100" x="8045450" y="6072188"/>
          <p14:tracePt t="108117" x="8170863" y="6143625"/>
          <p14:tracePt t="108133" x="8180388" y="6153150"/>
          <p14:tracePt t="108237" x="8205788" y="6153150"/>
          <p14:tracePt t="108245" x="8224838" y="6170613"/>
          <p14:tracePt t="108253" x="8251825" y="6197600"/>
          <p14:tracePt t="108267" x="8340725" y="6205538"/>
          <p14:tracePt t="108284" x="8599488" y="6296025"/>
          <p14:tracePt t="108300" x="8966200" y="6394450"/>
          <p14:tracePt t="108317" x="9232900" y="6446838"/>
          <p14:tracePt t="108334" x="9358313" y="6446838"/>
          <p14:tracePt t="108397" x="9367838" y="6446838"/>
          <p14:tracePt t="108405" x="9367838" y="6438900"/>
          <p14:tracePt t="108417" x="9340850" y="6402388"/>
          <p14:tracePt t="108433" x="9277350" y="6330950"/>
          <p14:tracePt t="108450" x="9224963" y="6276975"/>
          <p14:tracePt t="108467" x="9153525" y="6188075"/>
          <p14:tracePt t="108483" x="9117013" y="6143625"/>
          <p14:tracePt t="109389" x="9117013" y="6134100"/>
          <p14:tracePt t="109717" x="9117013" y="6126163"/>
          <p14:tracePt t="109725" x="9117013" y="6099175"/>
          <p14:tracePt t="109734" x="9117013" y="6089650"/>
          <p14:tracePt t="109750" x="9063038" y="5973763"/>
          <p14:tracePt t="109766" x="8759825" y="5741988"/>
          <p14:tracePt t="109783" x="8402638" y="5491163"/>
          <p14:tracePt t="109800" x="8018463" y="5205413"/>
          <p14:tracePt t="109817" x="7616825" y="4929188"/>
          <p14:tracePt t="109833" x="6991350" y="4527550"/>
          <p14:tracePt t="109850" x="6661150" y="4313238"/>
          <p14:tracePt t="109867" x="6375400" y="4098925"/>
          <p14:tracePt t="109883" x="6018213" y="3884613"/>
          <p14:tracePt t="109901" x="5491163" y="3616325"/>
          <p14:tracePt t="109917" x="5214938" y="3465513"/>
          <p14:tracePt t="109934" x="4946650" y="3276600"/>
          <p14:tracePt t="109950" x="4660900" y="3044825"/>
          <p14:tracePt t="109966" x="4419600" y="2840038"/>
          <p14:tracePt t="109983" x="4268788" y="2705100"/>
          <p14:tracePt t="110000" x="4116388" y="2554288"/>
          <p14:tracePt t="110017" x="3965575" y="2401888"/>
          <p14:tracePt t="110033" x="3857625" y="2295525"/>
          <p14:tracePt t="110050" x="3660775" y="2133600"/>
          <p14:tracePt t="110067" x="3446463" y="1955800"/>
          <p14:tracePt t="110083" x="3268663" y="1758950"/>
          <p14:tracePt t="110101" x="3044825" y="1536700"/>
          <p14:tracePt t="110117" x="2867025" y="1330325"/>
          <p14:tracePt t="110134" x="2633663" y="1071563"/>
          <p14:tracePt t="110150" x="2536825" y="990600"/>
          <p14:tracePt t="110166" x="2428875" y="901700"/>
          <p14:tracePt t="110185" x="2393950" y="866775"/>
          <p14:tracePt t="110201" x="2366963" y="839788"/>
          <p14:tracePt t="110217" x="2295525" y="785813"/>
          <p14:tracePt t="110234" x="2276475" y="776288"/>
          <p14:tracePt t="110250" x="2214563" y="731838"/>
          <p14:tracePt t="110267" x="2170113" y="704850"/>
          <p14:tracePt t="110284" x="2133600" y="669925"/>
          <p14:tracePt t="110301" x="2071688" y="633413"/>
          <p14:tracePt t="110317" x="1982788" y="561975"/>
          <p14:tracePt t="110334" x="1938338" y="527050"/>
          <p14:tracePt t="110350" x="1884363" y="473075"/>
          <p14:tracePt t="110367" x="1822450" y="401638"/>
          <p14:tracePt t="110383" x="1751013" y="339725"/>
          <p14:tracePt t="110400" x="1704975" y="295275"/>
          <p14:tracePt t="110417" x="1660525" y="250825"/>
          <p14:tracePt t="110433" x="1625600" y="214313"/>
          <p14:tracePt t="110450" x="1616075" y="196850"/>
          <p14:tracePt t="110467" x="1608138" y="160338"/>
          <p14:tracePt t="110483" x="1598613" y="152400"/>
          <p14:tracePt t="110500" x="1589088" y="142875"/>
          <p14:tracePt t="110677" x="1562100" y="142875"/>
          <p14:tracePt t="110685" x="1554163" y="142875"/>
          <p14:tracePt t="110701" x="1536700" y="142875"/>
          <p14:tracePt t="113299" x="1374775" y="80963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573463"/>
            <a:ext cx="6146800" cy="325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1758950" y="762000"/>
            <a:ext cx="318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l-GR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 equivalent circuit</a:t>
            </a: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564" name="Rectangle 3"/>
          <p:cNvSpPr>
            <a:spLocks noChangeArrowheads="1"/>
          </p:cNvSpPr>
          <p:nvPr/>
        </p:nvSpPr>
        <p:spPr bwMode="auto">
          <a:xfrm>
            <a:off x="1733550" y="3470275"/>
            <a:ext cx="318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The T equivalent circuit</a:t>
            </a: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656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28600"/>
            <a:ext cx="4362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56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7400" y="1050926"/>
            <a:ext cx="6654800" cy="2522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8313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201"/>
    </mc:Choice>
    <mc:Fallback xmlns="">
      <p:transition spd="slow" advTm="4420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956" x="928688" y="5018088"/>
          <p14:tracePt t="4132" x="955675" y="5010150"/>
          <p14:tracePt t="4148" x="965200" y="5000625"/>
          <p14:tracePt t="4156" x="973138" y="4991100"/>
          <p14:tracePt t="4164" x="982663" y="4983163"/>
          <p14:tracePt t="4176" x="990600" y="4956175"/>
          <p14:tracePt t="4193" x="1017588" y="4929188"/>
          <p14:tracePt t="4209" x="1027113" y="4911725"/>
          <p14:tracePt t="4226" x="1054100" y="4867275"/>
          <p14:tracePt t="4243" x="1089025" y="4830763"/>
          <p14:tracePt t="4260" x="1108075" y="4813300"/>
          <p14:tracePt t="4276" x="1152525" y="4759325"/>
          <p14:tracePt t="4293" x="1276350" y="4670425"/>
          <p14:tracePt t="4309" x="1401763" y="4589463"/>
          <p14:tracePt t="4326" x="1482725" y="4527550"/>
          <p14:tracePt t="4343" x="1581150" y="4465638"/>
          <p14:tracePt t="4359" x="1616075" y="4438650"/>
          <p14:tracePt t="4376" x="1679575" y="4384675"/>
          <p14:tracePt t="4393" x="1724025" y="4348163"/>
          <p14:tracePt t="4409" x="1741488" y="4330700"/>
          <p14:tracePt t="4426" x="1751013" y="4322763"/>
          <p14:tracePt t="4460" x="1776413" y="4286250"/>
          <p14:tracePt t="4476" x="1803400" y="4268788"/>
          <p14:tracePt t="4493" x="1822450" y="4241800"/>
          <p14:tracePt t="4510" x="1847850" y="4197350"/>
          <p14:tracePt t="4526" x="1866900" y="4133850"/>
          <p14:tracePt t="4543" x="1874838" y="4027488"/>
          <p14:tracePt t="4559" x="1874838" y="3857625"/>
          <p14:tracePt t="4576" x="1874838" y="3660775"/>
          <p14:tracePt t="4593" x="1874838" y="3536950"/>
          <p14:tracePt t="4609" x="1874838" y="3455988"/>
          <p14:tracePt t="4626" x="1874838" y="3384550"/>
          <p14:tracePt t="4628" x="1874838" y="3348038"/>
          <p14:tracePt t="4643" x="1874838" y="3322638"/>
          <p14:tracePt t="4660" x="1874838" y="3268663"/>
          <p14:tracePt t="4677" x="1847850" y="3224213"/>
          <p14:tracePt t="4693" x="1847850" y="3205163"/>
          <p14:tracePt t="4709" x="1847850" y="3170238"/>
          <p14:tracePt t="4726" x="1847850" y="3152775"/>
          <p14:tracePt t="4743" x="1847850" y="3108325"/>
          <p14:tracePt t="4760" x="1847850" y="3044825"/>
          <p14:tracePt t="4776" x="1847850" y="2990850"/>
          <p14:tracePt t="4793" x="1847850" y="2946400"/>
          <p14:tracePt t="4809" x="1847850" y="2911475"/>
          <p14:tracePt t="4826" x="1847850" y="2867025"/>
          <p14:tracePt t="4843" x="1847850" y="2795588"/>
          <p14:tracePt t="4859" x="1847850" y="2732088"/>
          <p14:tracePt t="4877" x="1830388" y="2633663"/>
          <p14:tracePt t="4893" x="1830388" y="2571750"/>
          <p14:tracePt t="4909" x="1812925" y="2509838"/>
          <p14:tracePt t="4926" x="1812925" y="2428875"/>
          <p14:tracePt t="4943" x="1795463" y="2366963"/>
          <p14:tracePt t="4960" x="1795463" y="2339975"/>
          <p14:tracePt t="4977" x="1795463" y="2330450"/>
          <p14:tracePt t="5010" x="1795463" y="2322513"/>
          <p14:tracePt t="5108" x="1795463" y="2303463"/>
          <p14:tracePt t="5156" x="1795463" y="2286000"/>
          <p14:tracePt t="5164" x="1785938" y="2251075"/>
          <p14:tracePt t="5180" x="1758950" y="2232025"/>
          <p14:tracePt t="5196" x="1758950" y="2214563"/>
          <p14:tracePt t="5209" x="1758950" y="2187575"/>
          <p14:tracePt t="5420" x="1776413" y="2187575"/>
          <p14:tracePt t="5428" x="1785938" y="2205038"/>
          <p14:tracePt t="5436" x="1803400" y="2214563"/>
          <p14:tracePt t="5444" x="1812925" y="2224088"/>
          <p14:tracePt t="5459" x="1822450" y="2259013"/>
          <p14:tracePt t="5476" x="1847850" y="2268538"/>
          <p14:tracePt t="5493" x="1866900" y="2286000"/>
          <p14:tracePt t="5509" x="1884363" y="2286000"/>
          <p14:tracePt t="5526" x="1919288" y="2312988"/>
          <p14:tracePt t="5543" x="1928813" y="2312988"/>
          <p14:tracePt t="5580" x="1938338" y="2322513"/>
          <p14:tracePt t="5604" x="1965325" y="2347913"/>
          <p14:tracePt t="5700" x="1973263" y="2357438"/>
          <p14:tracePt t="5709" x="1982788" y="2366963"/>
          <p14:tracePt t="5716" x="2009775" y="2374900"/>
          <p14:tracePt t="5732" x="2017713" y="2384425"/>
          <p14:tracePt t="5748" x="2027238" y="2393950"/>
          <p14:tracePt t="5788" x="2036763" y="2393950"/>
          <p14:tracePt t="5804" x="2044700" y="2393950"/>
          <p14:tracePt t="5812" x="2071688" y="2419350"/>
          <p14:tracePt t="5820" x="2108200" y="2438400"/>
          <p14:tracePt t="5828" x="2116138" y="2438400"/>
          <p14:tracePt t="5842" x="2125663" y="2446338"/>
          <p14:tracePt t="5859" x="2160588" y="2455863"/>
          <p14:tracePt t="5948" x="2170113" y="2455863"/>
          <p14:tracePt t="5964" x="2197100" y="2465388"/>
          <p14:tracePt t="6532" x="2205038" y="2473325"/>
          <p14:tracePt t="6612" x="2214563" y="2482850"/>
          <p14:tracePt t="7980" x="2205038" y="2482850"/>
          <p14:tracePt t="7988" x="2170113" y="2482850"/>
          <p14:tracePt t="8188" x="2170113" y="2455863"/>
          <p14:tracePt t="8204" x="2170113" y="2438400"/>
          <p14:tracePt t="8212" x="2170113" y="2411413"/>
          <p14:tracePt t="8220" x="2170113" y="2393950"/>
          <p14:tracePt t="8228" x="2170113" y="2366963"/>
          <p14:tracePt t="8243" x="2179638" y="2357438"/>
          <p14:tracePt t="8259" x="2179638" y="2347913"/>
          <p14:tracePt t="8276" x="2179638" y="2312988"/>
          <p14:tracePt t="8293" x="2179638" y="2303463"/>
          <p14:tracePt t="8309" x="2179638" y="2276475"/>
          <p14:tracePt t="8326" x="2187575" y="2251075"/>
          <p14:tracePt t="8342" x="2187575" y="2214563"/>
          <p14:tracePt t="8360" x="2187575" y="2197100"/>
          <p14:tracePt t="8376" x="2187575" y="2152650"/>
          <p14:tracePt t="8392" x="2187575" y="2133600"/>
          <p14:tracePt t="8409" x="2187575" y="2098675"/>
          <p14:tracePt t="8468" x="2187575" y="2089150"/>
          <p14:tracePt t="8476" x="2187575" y="2081213"/>
          <p14:tracePt t="8484" x="2187575" y="2062163"/>
          <p14:tracePt t="8500" x="2187575" y="2044700"/>
          <p14:tracePt t="8510" x="2187575" y="2027238"/>
          <p14:tracePt t="8526" x="2187575" y="2000250"/>
          <p14:tracePt t="8542" x="2187575" y="1990725"/>
          <p14:tracePt t="8560" x="2187575" y="1982788"/>
          <p14:tracePt t="8580" x="2187575" y="1973263"/>
          <p14:tracePt t="8592" x="2187575" y="1955800"/>
          <p14:tracePt t="8609" x="2187575" y="1928813"/>
          <p14:tracePt t="8626" x="2187575" y="1901825"/>
          <p14:tracePt t="8642" x="2187575" y="1884363"/>
          <p14:tracePt t="8644" x="2187575" y="1866900"/>
          <p14:tracePt t="8660" x="2187575" y="1847850"/>
          <p14:tracePt t="8677" x="2187575" y="1839913"/>
          <p14:tracePt t="8716" x="2187575" y="1830388"/>
          <p14:tracePt t="8725" x="2187575" y="1822450"/>
          <p14:tracePt t="8732" x="2187575" y="1785938"/>
          <p14:tracePt t="8742" x="2143125" y="1758950"/>
          <p14:tracePt t="8759" x="2044700" y="1697038"/>
          <p14:tracePt t="8776" x="1982788" y="1670050"/>
          <p14:tracePt t="8793" x="1965325" y="1670050"/>
          <p14:tracePt t="8809" x="1938338" y="1670050"/>
          <p14:tracePt t="8826" x="1955800" y="1679575"/>
          <p14:tracePt t="8908" x="1955800" y="1697038"/>
          <p14:tracePt t="8916" x="1955800" y="1704975"/>
          <p14:tracePt t="8932" x="1928813" y="1741488"/>
          <p14:tracePt t="8942" x="1901825" y="1758950"/>
          <p14:tracePt t="8959" x="1884363" y="1758950"/>
          <p14:tracePt t="8976" x="1857375" y="1758950"/>
          <p14:tracePt t="8993" x="1839913" y="1758950"/>
          <p14:tracePt t="9117" x="1847850" y="1758950"/>
          <p14:tracePt t="9132" x="1857375" y="1751013"/>
          <p14:tracePt t="9180" x="1866900" y="1731963"/>
          <p14:tracePt t="10020" x="1893888" y="1731963"/>
          <p14:tracePt t="10036" x="1901825" y="1731963"/>
          <p14:tracePt t="10052" x="1911350" y="1731963"/>
          <p14:tracePt t="10084" x="1928813" y="1731963"/>
          <p14:tracePt t="10125" x="1938338" y="1724025"/>
          <p14:tracePt t="10132" x="1955800" y="1714500"/>
          <p14:tracePt t="10236" x="1965325" y="1714500"/>
          <p14:tracePt t="10244" x="1973263" y="1714500"/>
          <p14:tracePt t="10308" x="1982788" y="1714500"/>
          <p14:tracePt t="10325" x="1990725" y="1714500"/>
          <p14:tracePt t="10340" x="2000250" y="1714500"/>
          <p14:tracePt t="10364" x="2009775" y="1714500"/>
          <p14:tracePt t="10396" x="2036763" y="1714500"/>
          <p14:tracePt t="10420" x="2044700" y="1714500"/>
          <p14:tracePt t="10484" x="2054225" y="1714500"/>
          <p14:tracePt t="10500" x="2062163" y="1714500"/>
          <p14:tracePt t="10509" x="2089150" y="1714500"/>
          <p14:tracePt t="10525" x="2098675" y="1714500"/>
          <p14:tracePt t="10540" x="2108200" y="1724025"/>
          <p14:tracePt t="10548" x="2108200" y="1758950"/>
          <p14:tracePt t="10564" x="2108200" y="1768475"/>
          <p14:tracePt t="10900" x="2089150" y="1751013"/>
          <p14:tracePt t="10916" x="2089150" y="1704975"/>
          <p14:tracePt t="10925" x="2089150" y="1697038"/>
          <p14:tracePt t="10932" x="2081213" y="1679575"/>
          <p14:tracePt t="10942" x="2081213" y="1670050"/>
          <p14:tracePt t="10959" x="2071688" y="1652588"/>
          <p14:tracePt t="10975" x="2071688" y="1643063"/>
          <p14:tracePt t="10992" x="2071688" y="1616075"/>
          <p14:tracePt t="11009" x="2044700" y="1589088"/>
          <p14:tracePt t="11042" x="2036763" y="1581150"/>
          <p14:tracePt t="11060" x="2036763" y="1554163"/>
          <p14:tracePt t="11077" x="2036763" y="1544638"/>
          <p14:tracePt t="11109" x="2036763" y="1536700"/>
          <p14:tracePt t="11132" x="2036763" y="1527175"/>
          <p14:tracePt t="11148" x="2036763" y="1509713"/>
          <p14:tracePt t="11156" x="2036763" y="1490663"/>
          <p14:tracePt t="11164" x="2036763" y="1482725"/>
          <p14:tracePt t="11180" x="2036763" y="1473200"/>
          <p14:tracePt t="11204" x="2036763" y="1455738"/>
          <p14:tracePt t="11228" x="2027238" y="1446213"/>
          <p14:tracePt t="11364" x="2027238" y="1428750"/>
          <p14:tracePt t="11388" x="2027238" y="1419225"/>
          <p14:tracePt t="12716" x="2027238" y="1401763"/>
          <p14:tracePt t="15860" x="2036763" y="1401763"/>
          <p14:tracePt t="15868" x="2054225" y="1401763"/>
          <p14:tracePt t="15877" x="2062163" y="1411288"/>
          <p14:tracePt t="15900" x="2081213" y="1438275"/>
          <p14:tracePt t="15910" x="2089150" y="1438275"/>
          <p14:tracePt t="15926" x="2125663" y="1446213"/>
          <p14:tracePt t="15942" x="2143125" y="1446213"/>
          <p14:tracePt t="15959" x="2152650" y="1446213"/>
          <p14:tracePt t="15976" x="2170113" y="1446213"/>
          <p14:tracePt t="15992" x="2179638" y="1446213"/>
          <p14:tracePt t="16009" x="2179638" y="1438275"/>
          <p14:tracePt t="16244" x="2179638" y="1428750"/>
          <p14:tracePt t="16260" x="2187575" y="1428750"/>
          <p14:tracePt t="16292" x="2197100" y="1428750"/>
          <p14:tracePt t="16332" x="2205038" y="1411288"/>
          <p14:tracePt t="16340" x="2205038" y="1401763"/>
          <p14:tracePt t="16348" x="2205038" y="1393825"/>
          <p14:tracePt t="16359" x="2205038" y="1384300"/>
          <p14:tracePt t="16375" x="2205038" y="1339850"/>
          <p14:tracePt t="16392" x="2205038" y="1322388"/>
          <p14:tracePt t="16409" x="2205038" y="1285875"/>
          <p14:tracePt t="16425" x="2214563" y="1268413"/>
          <p14:tracePt t="16500" x="2214563" y="1241425"/>
          <p14:tracePt t="16509" x="2214563" y="1223963"/>
          <p14:tracePt t="16516" x="2214563" y="1204913"/>
          <p14:tracePt t="16526" x="2214563" y="1187450"/>
          <p14:tracePt t="16542" x="2214563" y="1169988"/>
          <p14:tracePt t="16708" x="2241550" y="1152525"/>
          <p14:tracePt t="16716" x="2251075" y="1152525"/>
          <p14:tracePt t="16725" x="2268538" y="1152525"/>
          <p14:tracePt t="16742" x="2322513" y="1152525"/>
          <p14:tracePt t="16759" x="2384425" y="1169988"/>
          <p14:tracePt t="16775" x="2411413" y="1179513"/>
          <p14:tracePt t="16792" x="2428875" y="1179513"/>
          <p14:tracePt t="16809" x="2473325" y="1179513"/>
          <p14:tracePt t="16825" x="2517775" y="1179513"/>
          <p14:tracePt t="16842" x="2581275" y="1196975"/>
          <p14:tracePt t="16859" x="2679700" y="1204913"/>
          <p14:tracePt t="16876" x="2768600" y="1241425"/>
          <p14:tracePt t="16893" x="2874963" y="1250950"/>
          <p14:tracePt t="16909" x="2911475" y="1250950"/>
          <p14:tracePt t="16925" x="2919413" y="1250950"/>
          <p14:tracePt t="16942" x="2938463" y="1250950"/>
          <p14:tracePt t="16959" x="2982913" y="1250950"/>
          <p14:tracePt t="16975" x="3017838" y="1250950"/>
          <p14:tracePt t="16992" x="3054350" y="1250950"/>
          <p14:tracePt t="17009" x="3098800" y="1250950"/>
          <p14:tracePt t="17025" x="3143250" y="1250950"/>
          <p14:tracePt t="17042" x="3205163" y="1250950"/>
          <p14:tracePt t="17059" x="3303588" y="1231900"/>
          <p14:tracePt t="17077" x="3411538" y="1231900"/>
          <p14:tracePt t="17093" x="3571875" y="1231900"/>
          <p14:tracePt t="17109" x="3660775" y="1231900"/>
          <p14:tracePt t="17126" x="3741738" y="1231900"/>
          <p14:tracePt t="17142" x="3803650" y="1223963"/>
          <p14:tracePt t="17159" x="3867150" y="1214438"/>
          <p14:tracePt t="17175" x="3911600" y="1214438"/>
          <p14:tracePt t="17192" x="3929063" y="1214438"/>
          <p14:tracePt t="17209" x="3946525" y="1214438"/>
          <p14:tracePt t="17225" x="3973513" y="1214438"/>
          <p14:tracePt t="17242" x="4037013" y="1187450"/>
          <p14:tracePt t="17259" x="4108450" y="1187450"/>
          <p14:tracePt t="17275" x="4170363" y="1160463"/>
          <p14:tracePt t="17293" x="4259263" y="1125538"/>
          <p14:tracePt t="17309" x="4295775" y="1125538"/>
          <p14:tracePt t="17325" x="4322763" y="1108075"/>
          <p14:tracePt t="17342" x="4330700" y="1108075"/>
          <p14:tracePt t="17604" x="4348163" y="1108075"/>
          <p14:tracePt t="17636" x="4357688" y="1116013"/>
          <p14:tracePt t="17668" x="4367213" y="1125538"/>
          <p14:tracePt t="17716" x="4384675" y="1143000"/>
          <p14:tracePt t="17748" x="4384675" y="1152525"/>
          <p14:tracePt t="17780" x="4384675" y="1169988"/>
          <p14:tracePt t="17796" x="4375150" y="1179513"/>
          <p14:tracePt t="17804" x="4357688" y="1179513"/>
          <p14:tracePt t="17812" x="4348163" y="1179513"/>
          <p14:tracePt t="17826" x="4322763" y="1187450"/>
          <p14:tracePt t="17842" x="4276725" y="1196975"/>
          <p14:tracePt t="17859" x="4214813" y="1196975"/>
          <p14:tracePt t="17875" x="4143375" y="1196975"/>
          <p14:tracePt t="17893" x="4027488" y="1196975"/>
          <p14:tracePt t="17909" x="3946525" y="1196975"/>
          <p14:tracePt t="17926" x="3857625" y="1231900"/>
          <p14:tracePt t="17942" x="3795713" y="1241425"/>
          <p14:tracePt t="17959" x="3759200" y="1241425"/>
          <p14:tracePt t="17975" x="3714750" y="1250950"/>
          <p14:tracePt t="17992" x="3652838" y="1268413"/>
          <p14:tracePt t="18009" x="3571875" y="1322388"/>
          <p14:tracePt t="18025" x="3500438" y="1374775"/>
          <p14:tracePt t="18042" x="3438525" y="1428750"/>
          <p14:tracePt t="18058" x="3367088" y="1517650"/>
          <p14:tracePt t="18076" x="3303588" y="1643063"/>
          <p14:tracePt t="18093" x="3295650" y="1724025"/>
          <p14:tracePt t="18109" x="3295650" y="1830388"/>
          <p14:tracePt t="18125" x="3295650" y="1919288"/>
          <p14:tracePt t="18142" x="3295650" y="2009775"/>
          <p14:tracePt t="18159" x="3295650" y="2108200"/>
          <p14:tracePt t="18175" x="3295650" y="2179638"/>
          <p14:tracePt t="18192" x="3295650" y="2268538"/>
          <p14:tracePt t="18209" x="3295650" y="2330450"/>
          <p14:tracePt t="18225" x="3295650" y="2411413"/>
          <p14:tracePt t="18242" x="3295650" y="2482850"/>
          <p14:tracePt t="18259" x="3348038" y="2554288"/>
          <p14:tracePt t="18276" x="3402013" y="2633663"/>
          <p14:tracePt t="18292" x="3482975" y="2714625"/>
          <p14:tracePt t="18309" x="3527425" y="2759075"/>
          <p14:tracePt t="18325" x="3571875" y="2776538"/>
          <p14:tracePt t="18342" x="3608388" y="2813050"/>
          <p14:tracePt t="18359" x="3652838" y="2867025"/>
          <p14:tracePt t="18375" x="3724275" y="2919413"/>
          <p14:tracePt t="18392" x="3786188" y="2955925"/>
          <p14:tracePt t="18409" x="3884613" y="3009900"/>
          <p14:tracePt t="18425" x="3965575" y="3062288"/>
          <p14:tracePt t="18442" x="4044950" y="3116263"/>
          <p14:tracePt t="18459" x="4089400" y="3125788"/>
          <p14:tracePt t="18476" x="4098925" y="3143250"/>
          <p14:tracePt t="18493" x="4125913" y="3143250"/>
          <p14:tracePt t="18508" x="4152900" y="3152775"/>
          <p14:tracePt t="18525" x="4205288" y="3179763"/>
          <p14:tracePt t="18542" x="4268788" y="3205163"/>
          <p14:tracePt t="18559" x="4348163" y="3232150"/>
          <p14:tracePt t="18575" x="4419600" y="3251200"/>
          <p14:tracePt t="18592" x="4518025" y="3276600"/>
          <p14:tracePt t="18609" x="4598988" y="3303588"/>
          <p14:tracePt t="18625" x="4670425" y="3322638"/>
          <p14:tracePt t="18642" x="4732338" y="3330575"/>
          <p14:tracePt t="18659" x="4813300" y="3348038"/>
          <p14:tracePt t="18676" x="4875213" y="3348038"/>
          <p14:tracePt t="18677" x="4946650" y="3375025"/>
          <p14:tracePt t="18692" x="5000625" y="3375025"/>
          <p14:tracePt t="18709" x="5072063" y="3394075"/>
          <p14:tracePt t="18725" x="5133975" y="3394075"/>
          <p14:tracePt t="18742" x="5180013" y="3402013"/>
          <p14:tracePt t="18759" x="5241925" y="3402013"/>
          <p14:tracePt t="18775" x="5295900" y="3402013"/>
          <p14:tracePt t="18792" x="5357813" y="3402013"/>
          <p14:tracePt t="18809" x="5402263" y="3402013"/>
          <p14:tracePt t="18825" x="5465763" y="3402013"/>
          <p14:tracePt t="18842" x="5527675" y="3402013"/>
          <p14:tracePt t="18859" x="5589588" y="3394075"/>
          <p14:tracePt t="18875" x="5634038" y="3375025"/>
          <p14:tracePt t="18892" x="5661025" y="3367088"/>
          <p14:tracePt t="18909" x="5768975" y="3313113"/>
          <p14:tracePt t="18925" x="5830888" y="3286125"/>
          <p14:tracePt t="18942" x="5894388" y="3232150"/>
          <p14:tracePt t="18959" x="5973763" y="3170238"/>
          <p14:tracePt t="18975" x="6054725" y="3116263"/>
          <p14:tracePt t="18992" x="6134100" y="3044825"/>
          <p14:tracePt t="19009" x="6188075" y="3017838"/>
          <p14:tracePt t="19025" x="6259513" y="2973388"/>
          <p14:tracePt t="19042" x="6330950" y="2901950"/>
          <p14:tracePt t="19059" x="6394450" y="2840038"/>
          <p14:tracePt t="19076" x="6473825" y="2714625"/>
          <p14:tracePt t="19092" x="6527800" y="2652713"/>
          <p14:tracePt t="19109" x="6581775" y="2571750"/>
          <p14:tracePt t="19125" x="6661150" y="2428875"/>
          <p14:tracePt t="19142" x="6670675" y="2303463"/>
          <p14:tracePt t="19159" x="6724650" y="2170113"/>
          <p14:tracePt t="19176" x="6724650" y="2071688"/>
          <p14:tracePt t="19192" x="6732588" y="1965325"/>
          <p14:tracePt t="19208" x="6732588" y="1893888"/>
          <p14:tracePt t="19225" x="6732588" y="1812925"/>
          <p14:tracePt t="19242" x="6732588" y="1704975"/>
          <p14:tracePt t="19259" x="6697663" y="1608138"/>
          <p14:tracePt t="19276" x="6643688" y="1509713"/>
          <p14:tracePt t="19293" x="6581775" y="1393825"/>
          <p14:tracePt t="19309" x="6527800" y="1322388"/>
          <p14:tracePt t="19325" x="6491288" y="1295400"/>
          <p14:tracePt t="19342" x="6438900" y="1241425"/>
          <p14:tracePt t="19359" x="6394450" y="1214438"/>
          <p14:tracePt t="19376" x="6323013" y="1204913"/>
          <p14:tracePt t="19392" x="6205538" y="1160463"/>
          <p14:tracePt t="19409" x="6089650" y="1133475"/>
          <p14:tracePt t="19425" x="5983288" y="1133475"/>
          <p14:tracePt t="19442" x="5857875" y="1116013"/>
          <p14:tracePt t="19459" x="5759450" y="1089025"/>
          <p14:tracePt t="19475" x="5634038" y="1089025"/>
          <p14:tracePt t="19493" x="5438775" y="1089025"/>
          <p14:tracePt t="19509" x="5330825" y="1089025"/>
          <p14:tracePt t="19525" x="5108575" y="1089025"/>
          <p14:tracePt t="19542" x="4956175" y="1098550"/>
          <p14:tracePt t="19559" x="4803775" y="1108075"/>
          <p14:tracePt t="19576" x="4660900" y="1125538"/>
          <p14:tracePt t="19592" x="4500563" y="1179513"/>
          <p14:tracePt t="19609" x="4367213" y="1187450"/>
          <p14:tracePt t="19625" x="4251325" y="1204913"/>
          <p14:tracePt t="19642" x="4125913" y="1231900"/>
          <p14:tracePt t="19659" x="3990975" y="1250950"/>
          <p14:tracePt t="19675" x="3867150" y="1258888"/>
          <p14:tracePt t="19677" x="3813175" y="1276350"/>
          <p14:tracePt t="19692" x="3687763" y="1322388"/>
          <p14:tracePt t="19709" x="3562350" y="1347788"/>
          <p14:tracePt t="19725" x="3465513" y="1419225"/>
          <p14:tracePt t="19742" x="3411538" y="1473200"/>
          <p14:tracePt t="19759" x="3348038" y="1554163"/>
          <p14:tracePt t="19775" x="3322638" y="1598613"/>
          <p14:tracePt t="19792" x="3295650" y="1697038"/>
          <p14:tracePt t="19809" x="3268663" y="1776413"/>
          <p14:tracePt t="19825" x="3268663" y="1857375"/>
          <p14:tracePt t="19842" x="3259138" y="1938338"/>
          <p14:tracePt t="19859" x="3259138" y="2036763"/>
          <p14:tracePt t="19875" x="3259138" y="2116138"/>
          <p14:tracePt t="19893" x="3259138" y="2295525"/>
          <p14:tracePt t="19909" x="3259138" y="2401888"/>
          <p14:tracePt t="19926" x="3259138" y="2527300"/>
          <p14:tracePt t="19942" x="3259138" y="2660650"/>
          <p14:tracePt t="19959" x="3286125" y="2732088"/>
          <p14:tracePt t="19975" x="3313113" y="2813050"/>
          <p14:tracePt t="19992" x="3322638" y="2847975"/>
          <p14:tracePt t="20009" x="3357563" y="2894013"/>
          <p14:tracePt t="20025" x="3394075" y="2955925"/>
          <p14:tracePt t="20042" x="3446463" y="3009900"/>
          <p14:tracePt t="20059" x="3527425" y="3071813"/>
          <p14:tracePt t="20075" x="3608388" y="3125788"/>
          <p14:tracePt t="20093" x="3759200" y="3197225"/>
          <p14:tracePt t="20110" x="3894138" y="3259138"/>
          <p14:tracePt t="20126" x="3973513" y="3286125"/>
          <p14:tracePt t="20142" x="4054475" y="3322638"/>
          <p14:tracePt t="20159" x="4143375" y="3322638"/>
          <p14:tracePt t="20175" x="4224338" y="3340100"/>
          <p14:tracePt t="20192" x="4313238" y="3348038"/>
          <p14:tracePt t="20209" x="4446588" y="3384550"/>
          <p14:tracePt t="20226" x="4598988" y="3394075"/>
          <p14:tracePt t="20242" x="4768850" y="3411538"/>
          <p14:tracePt t="20259" x="4902200" y="3429000"/>
          <p14:tracePt t="20276" x="5037138" y="3455988"/>
          <p14:tracePt t="20292" x="5153025" y="3455988"/>
          <p14:tracePt t="20309" x="5224463" y="3455988"/>
          <p14:tracePt t="20326" x="5303838" y="3438525"/>
          <p14:tracePt t="20342" x="5367338" y="3429000"/>
          <p14:tracePt t="20359" x="5411788" y="3402013"/>
          <p14:tracePt t="20375" x="5491163" y="3375025"/>
          <p14:tracePt t="20392" x="5562600" y="3322638"/>
          <p14:tracePt t="20409" x="5626100" y="3295650"/>
          <p14:tracePt t="20425" x="5724525" y="3224213"/>
          <p14:tracePt t="20442" x="5840413" y="3133725"/>
          <p14:tracePt t="20459" x="5929313" y="3054350"/>
          <p14:tracePt t="20476" x="6018213" y="2938463"/>
          <p14:tracePt t="20493" x="6126163" y="2759075"/>
          <p14:tracePt t="20509" x="6170613" y="2660650"/>
          <p14:tracePt t="20525" x="6205538" y="2554288"/>
          <p14:tracePt t="20542" x="6205538" y="2517775"/>
          <p14:tracePt t="20559" x="6224588" y="2482850"/>
          <p14:tracePt t="20575" x="6224588" y="2473325"/>
          <p14:tracePt t="20636" x="6197600" y="2455863"/>
          <p14:tracePt t="20644" x="6126163" y="2455863"/>
          <p14:tracePt t="20652" x="5973763" y="2482850"/>
          <p14:tracePt t="20660" x="5786438" y="2544763"/>
          <p14:tracePt t="20675" x="5589588" y="2608263"/>
          <p14:tracePt t="20692" x="4813300" y="2911475"/>
          <p14:tracePt t="20709" x="4276725" y="3259138"/>
          <p14:tracePt t="20725" x="3902075" y="3517900"/>
          <p14:tracePt t="20742" x="3544888" y="3714750"/>
          <p14:tracePt t="20758" x="3367088" y="3795713"/>
          <p14:tracePt t="20775" x="3276600" y="3875088"/>
          <p14:tracePt t="20792" x="3268663" y="3884613"/>
          <p14:tracePt t="20809" x="3268663" y="3894138"/>
          <p14:tracePt t="20825" x="3268663" y="3902075"/>
          <p14:tracePt t="20842" x="3268663" y="3911600"/>
          <p14:tracePt t="20932" x="3268663" y="3902075"/>
          <p14:tracePt t="20941" x="3268663" y="3875088"/>
          <p14:tracePt t="20948" x="3268663" y="3822700"/>
          <p14:tracePt t="20958" x="3241675" y="3786188"/>
          <p14:tracePt t="20975" x="3197225" y="3714750"/>
          <p14:tracePt t="20992" x="3098800" y="3633788"/>
          <p14:tracePt t="21009" x="2973388" y="3554413"/>
          <p14:tracePt t="21025" x="2795588" y="3473450"/>
          <p14:tracePt t="21042" x="2633663" y="3429000"/>
          <p14:tracePt t="21058" x="2446338" y="3340100"/>
          <p14:tracePt t="21076" x="2241550" y="3286125"/>
          <p14:tracePt t="21092" x="1946275" y="3251200"/>
          <p14:tracePt t="21109" x="1803400" y="3251200"/>
          <p14:tracePt t="21125" x="1704975" y="3251200"/>
          <p14:tracePt t="21142" x="1571625" y="3340100"/>
          <p14:tracePt t="21159" x="1500188" y="3455988"/>
          <p14:tracePt t="21175" x="1428750" y="3616325"/>
          <p14:tracePt t="21192" x="1401763" y="3724275"/>
          <p14:tracePt t="21208" x="1401763" y="3803650"/>
          <p14:tracePt t="21225" x="1401763" y="3867150"/>
          <p14:tracePt t="21242" x="1401763" y="3919538"/>
          <p14:tracePt t="21258" x="1446213" y="4000500"/>
          <p14:tracePt t="21276" x="1536700" y="4062413"/>
          <p14:tracePt t="21292" x="1751013" y="4170363"/>
          <p14:tracePt t="21309" x="1973263" y="4232275"/>
          <p14:tracePt t="21325" x="2179638" y="4268788"/>
          <p14:tracePt t="21342" x="2490788" y="4322763"/>
          <p14:tracePt t="21359" x="2813050" y="4402138"/>
          <p14:tracePt t="21375" x="3098800" y="4419600"/>
          <p14:tracePt t="21392" x="3438525" y="4456113"/>
          <p14:tracePt t="21409" x="3705225" y="4456113"/>
          <p14:tracePt t="21425" x="3857625" y="4456113"/>
          <p14:tracePt t="21442" x="3929063" y="4456113"/>
          <p14:tracePt t="21458" x="3983038" y="4402138"/>
          <p14:tracePt t="21475" x="4044950" y="4340225"/>
          <p14:tracePt t="21492" x="4071938" y="4276725"/>
          <p14:tracePt t="21509" x="4108450" y="4214813"/>
          <p14:tracePt t="21525" x="4143375" y="4170363"/>
          <p14:tracePt t="21542" x="4197350" y="4098925"/>
          <p14:tracePt t="21558" x="4241800" y="4017963"/>
          <p14:tracePt t="21576" x="4295775" y="3965575"/>
          <p14:tracePt t="21592" x="4330700" y="3946525"/>
          <p14:tracePt t="21609" x="4367213" y="3911600"/>
          <p14:tracePt t="21625" x="4394200" y="3875088"/>
          <p14:tracePt t="21642" x="4429125" y="3830638"/>
          <p14:tracePt t="21659" x="4438650" y="3776663"/>
          <p14:tracePt t="21675" x="4438650" y="3732213"/>
          <p14:tracePt t="21677" x="4438650" y="3697288"/>
          <p14:tracePt t="21692" x="4438650" y="3608388"/>
          <p14:tracePt t="21709" x="4438650" y="3544888"/>
          <p14:tracePt t="21725" x="4438650" y="3482975"/>
          <p14:tracePt t="21742" x="4411663" y="3446463"/>
          <p14:tracePt t="21758" x="4402138" y="3438525"/>
          <p14:tracePt t="21836" x="4394200" y="3429000"/>
          <p14:tracePt t="21860" x="4384675" y="3429000"/>
          <p14:tracePt t="21868" x="4357688" y="3429000"/>
          <p14:tracePt t="21877" x="4357688" y="3438525"/>
          <p14:tracePt t="21892" x="4357688" y="3446463"/>
          <p14:tracePt t="21909" x="4357688" y="3562350"/>
          <p14:tracePt t="21925" x="4473575" y="3741738"/>
          <p14:tracePt t="21942" x="4687888" y="3946525"/>
          <p14:tracePt t="21958" x="4911725" y="4108450"/>
          <p14:tracePt t="21975" x="4991100" y="4197350"/>
          <p14:tracePt t="21992" x="5062538" y="4224338"/>
          <p14:tracePt t="22009" x="5072063" y="4224338"/>
          <p14:tracePt t="22044" x="5081588" y="4224338"/>
          <p14:tracePt t="22068" x="5081588" y="4214813"/>
          <p14:tracePt t="22084" x="5099050" y="4187825"/>
          <p14:tracePt t="22093" x="5099050" y="4179888"/>
          <p14:tracePt t="22116" x="5099050" y="4160838"/>
          <p14:tracePt t="22126" x="5099050" y="4133850"/>
          <p14:tracePt t="22142" x="5089525" y="4098925"/>
          <p14:tracePt t="22158" x="5037138" y="4044950"/>
          <p14:tracePt t="22175" x="4991100" y="4027488"/>
          <p14:tracePt t="22192" x="4946650" y="4010025"/>
          <p14:tracePt t="22208" x="4911725" y="3990975"/>
          <p14:tracePt t="22225" x="4867275" y="3990975"/>
          <p14:tracePt t="22242" x="4822825" y="3990975"/>
          <p14:tracePt t="22258" x="4759325" y="3990975"/>
          <p14:tracePt t="22275" x="4679950" y="4027488"/>
          <p14:tracePt t="22292" x="4581525" y="4108450"/>
          <p14:tracePt t="22293" x="4518025" y="4160838"/>
          <p14:tracePt t="22309" x="4429125" y="4286250"/>
          <p14:tracePt t="22325" x="4357688" y="4384675"/>
          <p14:tracePt t="22342" x="4241800" y="4545013"/>
          <p14:tracePt t="22358" x="4205288" y="4625975"/>
          <p14:tracePt t="22375" x="4133850" y="4724400"/>
          <p14:tracePt t="22392" x="4062413" y="4822825"/>
          <p14:tracePt t="22408" x="3990975" y="4946650"/>
          <p14:tracePt t="22425" x="3938588" y="5037138"/>
          <p14:tracePt t="22442" x="3884613" y="5160963"/>
          <p14:tracePt t="22458" x="3875088" y="5232400"/>
          <p14:tracePt t="22475" x="3867150" y="5295900"/>
          <p14:tracePt t="22492" x="3867150" y="5384800"/>
          <p14:tracePt t="22509" x="3867150" y="5429250"/>
          <p14:tracePt t="22525" x="3867150" y="5465763"/>
          <p14:tracePt t="22542" x="3867150" y="5483225"/>
          <p14:tracePt t="22558" x="3884613" y="5554663"/>
          <p14:tracePt t="22575" x="3894138" y="5599113"/>
          <p14:tracePt t="22592" x="3919538" y="5697538"/>
          <p14:tracePt t="22608" x="3946525" y="5741988"/>
          <p14:tracePt t="22625" x="3956050" y="5776913"/>
          <p14:tracePt t="22642" x="3965575" y="5803900"/>
          <p14:tracePt t="22658" x="3983038" y="5830888"/>
          <p14:tracePt t="22675" x="4010025" y="5884863"/>
          <p14:tracePt t="22677" x="4027488" y="5902325"/>
          <p14:tracePt t="22692" x="4062413" y="5965825"/>
          <p14:tracePt t="22709" x="4089400" y="6010275"/>
          <p14:tracePt t="22725" x="4143375" y="6062663"/>
          <p14:tracePt t="22742" x="4197350" y="6126163"/>
          <p14:tracePt t="22758" x="4232275" y="6170613"/>
          <p14:tracePt t="22776" x="4286250" y="6224588"/>
          <p14:tracePt t="22792" x="4340225" y="6276975"/>
          <p14:tracePt t="22808" x="4429125" y="6330950"/>
          <p14:tracePt t="22825" x="4527550" y="6357938"/>
          <p14:tracePt t="22842" x="4625975" y="6411913"/>
          <p14:tracePt t="22858" x="4705350" y="6429375"/>
          <p14:tracePt t="22875" x="4786313" y="6438900"/>
          <p14:tracePt t="22893" x="4840288" y="6465888"/>
          <p14:tracePt t="22908" x="4848225" y="6473825"/>
          <p14:tracePt t="22925" x="4857750" y="6473825"/>
          <p14:tracePt t="22942" x="4875213" y="6473825"/>
          <p14:tracePt t="22958" x="4894263" y="6483350"/>
          <p14:tracePt t="22975" x="4956175" y="6500813"/>
          <p14:tracePt t="22992" x="5054600" y="6527800"/>
          <p14:tracePt t="23008" x="5180013" y="6545263"/>
          <p14:tracePt t="23025" x="5259388" y="6554788"/>
          <p14:tracePt t="23042" x="5313363" y="6554788"/>
          <p14:tracePt t="23058" x="5367338" y="6562725"/>
          <p14:tracePt t="23075" x="5375275" y="6562725"/>
          <p14:tracePt t="23092" x="5419725" y="6562725"/>
          <p14:tracePt t="23109" x="5446713" y="6545263"/>
          <p14:tracePt t="23126" x="5483225" y="6518275"/>
          <p14:tracePt t="23142" x="5545138" y="6473825"/>
          <p14:tracePt t="23158" x="5608638" y="6411913"/>
          <p14:tracePt t="23175" x="5643563" y="6384925"/>
          <p14:tracePt t="23192" x="5705475" y="6348413"/>
          <p14:tracePt t="23208" x="5732463" y="6323013"/>
          <p14:tracePt t="23225" x="5768975" y="6286500"/>
          <p14:tracePt t="23242" x="5795963" y="6269038"/>
          <p14:tracePt t="23258" x="5830888" y="6215063"/>
          <p14:tracePt t="23275" x="5857875" y="6161088"/>
          <p14:tracePt t="23292" x="5894388" y="6027738"/>
          <p14:tracePt t="23309" x="5919788" y="5911850"/>
          <p14:tracePt t="23325" x="5965825" y="5786438"/>
          <p14:tracePt t="23342" x="6000750" y="5634038"/>
          <p14:tracePt t="23358" x="6000750" y="5537200"/>
          <p14:tracePt t="23375" x="6027738" y="5429250"/>
          <p14:tracePt t="23392" x="6027738" y="5348288"/>
          <p14:tracePt t="23408" x="6027738" y="5259388"/>
          <p14:tracePt t="23425" x="6027738" y="5153025"/>
          <p14:tracePt t="23442" x="6027738" y="5062538"/>
          <p14:tracePt t="23458" x="6027738" y="4946650"/>
          <p14:tracePt t="23475" x="6000750" y="4840288"/>
          <p14:tracePt t="23492" x="5938838" y="4670425"/>
          <p14:tracePt t="23509" x="5875338" y="4562475"/>
          <p14:tracePt t="23525" x="5848350" y="4473575"/>
          <p14:tracePt t="23542" x="5813425" y="4438650"/>
          <p14:tracePt t="23558" x="5795963" y="4402138"/>
          <p14:tracePt t="23575" x="5759450" y="4375150"/>
          <p14:tracePt t="23592" x="5724525" y="4367213"/>
          <p14:tracePt t="23608" x="5643563" y="4322763"/>
          <p14:tracePt t="23625" x="5537200" y="4313238"/>
          <p14:tracePt t="23642" x="5384800" y="4251325"/>
          <p14:tracePt t="23658" x="5268913" y="4224338"/>
          <p14:tracePt t="23675" x="5153025" y="4187825"/>
          <p14:tracePt t="23692" x="5018088" y="4152900"/>
          <p14:tracePt t="23709" x="4956175" y="4125913"/>
          <p14:tracePt t="23725" x="4894263" y="4125913"/>
          <p14:tracePt t="23742" x="4875213" y="4116388"/>
          <p14:tracePt t="23759" x="4822825" y="4116388"/>
          <p14:tracePt t="23776" x="4776788" y="4116388"/>
          <p14:tracePt t="23792" x="4697413" y="4116388"/>
          <p14:tracePt t="23808" x="4616450" y="4116388"/>
          <p14:tracePt t="23825" x="4562475" y="4116388"/>
          <p14:tracePt t="23842" x="4465638" y="4133850"/>
          <p14:tracePt t="23858" x="4402138" y="4143375"/>
          <p14:tracePt t="23875" x="4357688" y="4179888"/>
          <p14:tracePt t="23893" x="4268788" y="4224338"/>
          <p14:tracePt t="23909" x="4232275" y="4251325"/>
          <p14:tracePt t="23925" x="4179888" y="4303713"/>
          <p14:tracePt t="23942" x="4116388" y="4384675"/>
          <p14:tracePt t="23958" x="4062413" y="4465638"/>
          <p14:tracePt t="23975" x="4037013" y="4527550"/>
          <p14:tracePt t="23992" x="4000500" y="4625975"/>
          <p14:tracePt t="24008" x="3973513" y="4687888"/>
          <p14:tracePt t="24025" x="3929063" y="4776788"/>
          <p14:tracePt t="24042" x="3919538" y="4857750"/>
          <p14:tracePt t="24058" x="3902075" y="4919663"/>
          <p14:tracePt t="24076" x="3875088" y="5054600"/>
          <p14:tracePt t="24092" x="3875088" y="5116513"/>
          <p14:tracePt t="24109" x="3867150" y="5170488"/>
          <p14:tracePt t="24125" x="3867150" y="5286375"/>
          <p14:tracePt t="24141" x="3867150" y="5357813"/>
          <p14:tracePt t="24158" x="3867150" y="5419725"/>
          <p14:tracePt t="24175" x="3867150" y="5473700"/>
          <p14:tracePt t="24192" x="3867150" y="5527675"/>
          <p14:tracePt t="24208" x="3867150" y="5572125"/>
          <p14:tracePt t="24225" x="3867150" y="5653088"/>
          <p14:tracePt t="24242" x="3867150" y="5705475"/>
          <p14:tracePt t="24258" x="3875088" y="5751513"/>
          <p14:tracePt t="24275" x="3894138" y="5813425"/>
          <p14:tracePt t="24292" x="3919538" y="5875338"/>
          <p14:tracePt t="24309" x="3946525" y="5911850"/>
          <p14:tracePt t="24325" x="4000500" y="5983288"/>
          <p14:tracePt t="24342" x="4054475" y="6062663"/>
          <p14:tracePt t="24358" x="4125913" y="6134100"/>
          <p14:tracePt t="24375" x="4170363" y="6188075"/>
          <p14:tracePt t="24391" x="4241800" y="6242050"/>
          <p14:tracePt t="24408" x="4268788" y="6269038"/>
          <p14:tracePt t="24425" x="4322763" y="6296025"/>
          <p14:tracePt t="24442" x="4348163" y="6303963"/>
          <p14:tracePt t="24458" x="4384675" y="6330950"/>
          <p14:tracePt t="24475" x="4456113" y="6348413"/>
          <p14:tracePt t="24492" x="4679950" y="6419850"/>
          <p14:tracePt t="24509" x="4875213" y="6438900"/>
          <p14:tracePt t="24525" x="5072063" y="6446838"/>
          <p14:tracePt t="24541" x="5214938" y="6446838"/>
          <p14:tracePt t="24558" x="5322888" y="6446838"/>
          <p14:tracePt t="24575" x="5357813" y="6446838"/>
          <p14:tracePt t="24592" x="5402263" y="6446838"/>
          <p14:tracePt t="24608" x="5411788" y="6438900"/>
          <p14:tracePt t="24625" x="5446713" y="6394450"/>
          <p14:tracePt t="24642" x="5473700" y="6313488"/>
          <p14:tracePt t="24658" x="5518150" y="6215063"/>
          <p14:tracePt t="24675" x="5545138" y="6108700"/>
          <p14:tracePt t="24692" x="5589588" y="5956300"/>
          <p14:tracePt t="24709" x="5589588" y="5875338"/>
          <p14:tracePt t="24725" x="5599113" y="5751513"/>
          <p14:tracePt t="24741" x="5616575" y="5616575"/>
          <p14:tracePt t="24758" x="5634038" y="5510213"/>
          <p14:tracePt t="24775" x="5634038" y="5384800"/>
          <p14:tracePt t="24792" x="5634038" y="5259388"/>
          <p14:tracePt t="24808" x="5634038" y="5180013"/>
          <p14:tracePt t="24825" x="5634038" y="5081588"/>
          <p14:tracePt t="24842" x="5626100" y="4965700"/>
          <p14:tracePt t="24858" x="5581650" y="4867275"/>
          <p14:tracePt t="24875" x="5545138" y="4776788"/>
          <p14:tracePt t="24892" x="5491163" y="4705350"/>
          <p14:tracePt t="24909" x="5446713" y="4633913"/>
          <p14:tracePt t="24925" x="5402263" y="4572000"/>
          <p14:tracePt t="24941" x="5340350" y="4518025"/>
          <p14:tracePt t="24958" x="5268913" y="4473575"/>
          <p14:tracePt t="24975" x="5232400" y="4465638"/>
          <p14:tracePt t="24992" x="5170488" y="4465638"/>
          <p14:tracePt t="25008" x="5099050" y="4465638"/>
          <p14:tracePt t="25025" x="5089525" y="4465638"/>
          <p14:tracePt t="25076" x="5054600" y="4465638"/>
          <p14:tracePt t="25084" x="5027613" y="4446588"/>
          <p14:tracePt t="25093" x="5000625" y="4411663"/>
          <p14:tracePt t="25109" x="4938713" y="4367213"/>
          <p14:tracePt t="25125" x="4840288" y="4322763"/>
          <p14:tracePt t="25142" x="4803775" y="4322763"/>
          <p14:tracePt t="25220" x="4776788" y="4313238"/>
          <p14:tracePt t="25244" x="4795838" y="4313238"/>
          <p14:tracePt t="25276" x="4759325" y="4268788"/>
          <p14:tracePt t="25284" x="4724400" y="4187825"/>
          <p14:tracePt t="25293" x="4670425" y="4081463"/>
          <p14:tracePt t="25309" x="4562475" y="3776663"/>
          <p14:tracePt t="25325" x="4402138" y="3429000"/>
          <p14:tracePt t="25341" x="4303713" y="3044825"/>
          <p14:tracePt t="25358" x="4214813" y="2768600"/>
          <p14:tracePt t="25375" x="4108450" y="2536825"/>
          <p14:tracePt t="25392" x="4027488" y="2411413"/>
          <p14:tracePt t="25408" x="3973513" y="2330450"/>
          <p14:tracePt t="25425" x="3965575" y="2295525"/>
          <p14:tracePt t="25442" x="3938588" y="2224088"/>
          <p14:tracePt t="25458" x="3929063" y="2214563"/>
          <p14:tracePt t="25475" x="3919538" y="2205038"/>
          <p14:tracePt t="25525" x="3911600" y="2205038"/>
          <p14:tracePt t="25532" x="3894138" y="2205038"/>
          <p14:tracePt t="25542" x="3875088" y="2205038"/>
          <p14:tracePt t="25558" x="3840163" y="2205038"/>
          <p14:tracePt t="25575" x="3795713" y="2205038"/>
          <p14:tracePt t="25592" x="3768725" y="2205038"/>
          <p14:tracePt t="25608" x="3741738" y="2205038"/>
          <p14:tracePt t="25625" x="3732213" y="2205038"/>
          <p14:tracePt t="25642" x="3705225" y="2197100"/>
          <p14:tracePt t="25658" x="3679825" y="2160588"/>
          <p14:tracePt t="25675" x="3643313" y="2071688"/>
          <p14:tracePt t="25692" x="3616325" y="1938338"/>
          <p14:tracePt t="25709" x="3616325" y="1847850"/>
          <p14:tracePt t="25725" x="3616325" y="1768475"/>
          <p14:tracePt t="25741" x="3633788" y="1687513"/>
          <p14:tracePt t="25758" x="3697288" y="1643063"/>
          <p14:tracePt t="25775" x="3776663" y="1589088"/>
          <p14:tracePt t="25792" x="3894138" y="1544638"/>
          <p14:tracePt t="25808" x="3990975" y="1500188"/>
          <p14:tracePt t="25825" x="4062413" y="1500188"/>
          <p14:tracePt t="25842" x="4197350" y="1490663"/>
          <p14:tracePt t="25858" x="4367213" y="1473200"/>
          <p14:tracePt t="25875" x="4527550" y="1419225"/>
          <p14:tracePt t="25892" x="4724400" y="1419225"/>
          <p14:tracePt t="25909" x="4867275" y="1419225"/>
          <p14:tracePt t="25925" x="5045075" y="1428750"/>
          <p14:tracePt t="25942" x="5268913" y="1482725"/>
          <p14:tracePt t="25958" x="5545138" y="1571625"/>
          <p14:tracePt t="25975" x="5822950" y="1670050"/>
          <p14:tracePt t="25992" x="6072188" y="1741488"/>
          <p14:tracePt t="26008" x="6251575" y="1812925"/>
          <p14:tracePt t="26025" x="6348413" y="1866900"/>
          <p14:tracePt t="26042" x="6384925" y="1893888"/>
          <p14:tracePt t="26058" x="6402388" y="1938338"/>
          <p14:tracePt t="26075" x="6411913" y="2017713"/>
          <p14:tracePt t="26092" x="6429375" y="2241550"/>
          <p14:tracePt t="26109" x="6465888" y="2465388"/>
          <p14:tracePt t="26125" x="6465888" y="2660650"/>
          <p14:tracePt t="26142" x="6438900" y="2884488"/>
          <p14:tracePt t="26159" x="6419850" y="3036888"/>
          <p14:tracePt t="26175" x="6394450" y="3179763"/>
          <p14:tracePt t="26192" x="6357938" y="3286125"/>
          <p14:tracePt t="26208" x="6303963" y="3367088"/>
          <p14:tracePt t="26225" x="6259513" y="3419475"/>
          <p14:tracePt t="26242" x="6161088" y="3465513"/>
          <p14:tracePt t="26258" x="5991225" y="3465513"/>
          <p14:tracePt t="26275" x="5795963" y="3465513"/>
          <p14:tracePt t="26292" x="5483225" y="3465513"/>
          <p14:tracePt t="26308" x="5313363" y="3465513"/>
          <p14:tracePt t="26325" x="5187950" y="3455988"/>
          <p14:tracePt t="26342" x="5072063" y="3455988"/>
          <p14:tracePt t="26358" x="4867275" y="3455988"/>
          <p14:tracePt t="26375" x="4643438" y="3419475"/>
          <p14:tracePt t="26392" x="4411663" y="3348038"/>
          <p14:tracePt t="26408" x="4251325" y="3268663"/>
          <p14:tracePt t="26425" x="4081463" y="3170238"/>
          <p14:tracePt t="26442" x="3938588" y="3054350"/>
          <p14:tracePt t="26459" x="3830638" y="2965450"/>
          <p14:tracePt t="26475" x="3751263" y="2884488"/>
          <p14:tracePt t="26492" x="3598863" y="2751138"/>
          <p14:tracePt t="26509" x="3402013" y="2643188"/>
          <p14:tracePt t="26525" x="3295650" y="2562225"/>
          <p14:tracePt t="26542" x="3241675" y="2517775"/>
          <p14:tracePt t="26559" x="3232150" y="2438400"/>
          <p14:tracePt t="26575" x="3205163" y="2384425"/>
          <p14:tracePt t="26592" x="3197225" y="2357438"/>
          <p14:tracePt t="26608" x="3197225" y="2339975"/>
          <p14:tracePt t="26625" x="3197225" y="2295525"/>
          <p14:tracePt t="26642" x="3197225" y="2232025"/>
          <p14:tracePt t="26659" x="3197225" y="2170113"/>
          <p14:tracePt t="26676" x="3197225" y="2089150"/>
          <p14:tracePt t="26692" x="3179763" y="1982788"/>
          <p14:tracePt t="26709" x="3179763" y="1919288"/>
          <p14:tracePt t="26725" x="3179763" y="1874838"/>
          <p14:tracePt t="26741" x="3179763" y="1795463"/>
          <p14:tracePt t="26758" x="3179763" y="1731963"/>
          <p14:tracePt t="26775" x="3214688" y="1687513"/>
          <p14:tracePt t="26792" x="3276600" y="1643063"/>
          <p14:tracePt t="26808" x="3375025" y="1589088"/>
          <p14:tracePt t="26825" x="3465513" y="1562100"/>
          <p14:tracePt t="26842" x="3562350" y="1509713"/>
          <p14:tracePt t="26858" x="3660775" y="1446213"/>
          <p14:tracePt t="26876" x="3741738" y="1411288"/>
          <p14:tracePt t="26892" x="3867150" y="1322388"/>
          <p14:tracePt t="26909" x="3929063" y="1295400"/>
          <p14:tracePt t="26925" x="4010025" y="1241425"/>
          <p14:tracePt t="26942" x="4071938" y="1223963"/>
          <p14:tracePt t="26958" x="4133850" y="1223963"/>
          <p14:tracePt t="26975" x="4241800" y="1196975"/>
          <p14:tracePt t="26992" x="4411663" y="1196975"/>
          <p14:tracePt t="27008" x="4652963" y="1196975"/>
          <p14:tracePt t="27025" x="4867275" y="1196975"/>
          <p14:tracePt t="27042" x="5108575" y="1196975"/>
          <p14:tracePt t="27058" x="5322888" y="1196975"/>
          <p14:tracePt t="27076" x="5510213" y="1187450"/>
          <p14:tracePt t="27092" x="5572125" y="1169988"/>
          <p14:tracePt t="27108" x="5599113" y="1160463"/>
          <p14:tracePt t="27125" x="5608638" y="1160463"/>
          <p14:tracePt t="27158" x="5616575" y="1160463"/>
          <p14:tracePt t="27175" x="5688013" y="1160463"/>
          <p14:tracePt t="27192" x="5803900" y="1214438"/>
          <p14:tracePt t="27208" x="5973763" y="1330325"/>
          <p14:tracePt t="27225" x="6108700" y="1438275"/>
          <p14:tracePt t="27241" x="6205538" y="1527175"/>
          <p14:tracePt t="27258" x="6276975" y="1616075"/>
          <p14:tracePt t="27275" x="6330950" y="1697038"/>
          <p14:tracePt t="27292" x="6367463" y="1776413"/>
          <p14:tracePt t="27309" x="6384925" y="1830388"/>
          <p14:tracePt t="27325" x="6411913" y="1893888"/>
          <p14:tracePt t="27341" x="6411913" y="1955800"/>
          <p14:tracePt t="27358" x="6411913" y="2027238"/>
          <p14:tracePt t="27375" x="6411913" y="2108200"/>
          <p14:tracePt t="27392" x="6411913" y="2170113"/>
          <p14:tracePt t="27408" x="6411913" y="2224088"/>
          <p14:tracePt t="27425" x="6411913" y="2286000"/>
          <p14:tracePt t="27442" x="6411913" y="2366963"/>
          <p14:tracePt t="27458" x="6411913" y="2428875"/>
          <p14:tracePt t="27475" x="6394450" y="2473325"/>
          <p14:tracePt t="27492" x="6357938" y="2554288"/>
          <p14:tracePt t="27509" x="6330950" y="2608263"/>
          <p14:tracePt t="27525" x="6276975" y="2687638"/>
          <p14:tracePt t="27542" x="6232525" y="2751138"/>
          <p14:tracePt t="27558" x="6170613" y="2803525"/>
          <p14:tracePt t="27575" x="6089650" y="2857500"/>
          <p14:tracePt t="27592" x="5991225" y="2901950"/>
          <p14:tracePt t="27608" x="5919788" y="2938463"/>
          <p14:tracePt t="27625" x="5786438" y="3000375"/>
          <p14:tracePt t="27642" x="5670550" y="3027363"/>
          <p14:tracePt t="27658" x="5572125" y="3071813"/>
          <p14:tracePt t="27675" x="5465763" y="3098800"/>
          <p14:tracePt t="27692" x="5276850" y="3125788"/>
          <p14:tracePt t="27709" x="5126038" y="3125788"/>
          <p14:tracePt t="27725" x="5000625" y="3125788"/>
          <p14:tracePt t="27741" x="4894263" y="3125788"/>
          <p14:tracePt t="27758" x="4822825" y="3116263"/>
          <p14:tracePt t="27775" x="4714875" y="3054350"/>
          <p14:tracePt t="27792" x="4652963" y="3027363"/>
          <p14:tracePt t="27808" x="4527550" y="3000375"/>
          <p14:tracePt t="27825" x="4367213" y="2946400"/>
          <p14:tracePt t="27842" x="4160838" y="2884488"/>
          <p14:tracePt t="27858" x="4044950" y="2840038"/>
          <p14:tracePt t="27875" x="3965575" y="2813050"/>
          <p14:tracePt t="27892" x="3867150" y="2751138"/>
          <p14:tracePt t="27909" x="3795713" y="2697163"/>
          <p14:tracePt t="27925" x="3776663" y="2670175"/>
          <p14:tracePt t="27941" x="3732213" y="2625725"/>
          <p14:tracePt t="27958" x="3705225" y="2536825"/>
          <p14:tracePt t="27975" x="3670300" y="2465388"/>
          <p14:tracePt t="27992" x="3616325" y="2384425"/>
          <p14:tracePt t="28008" x="3589338" y="2312988"/>
          <p14:tracePt t="28025" x="3544888" y="2179638"/>
          <p14:tracePt t="28042" x="3544888" y="2062163"/>
          <p14:tracePt t="28058" x="3527425" y="1884363"/>
          <p14:tracePt t="28075" x="3527425" y="1741488"/>
          <p14:tracePt t="28092" x="3527425" y="1643063"/>
          <p14:tracePt t="28109" x="3527425" y="1544638"/>
          <p14:tracePt t="28125" x="3536950" y="1482725"/>
          <p14:tracePt t="28142" x="3544888" y="1446213"/>
          <p14:tracePt t="28158" x="3544888" y="1419225"/>
          <p14:tracePt t="28175" x="3554413" y="1411288"/>
          <p14:tracePt t="28192" x="3554413" y="1384300"/>
          <p14:tracePt t="28208" x="3562350" y="1374775"/>
          <p14:tracePt t="28225" x="3581400" y="1366838"/>
          <p14:tracePt t="28241" x="3616325" y="1347788"/>
          <p14:tracePt t="28258" x="3679825" y="1312863"/>
          <p14:tracePt t="28275" x="3705225" y="1285875"/>
          <p14:tracePt t="28292" x="3768725" y="1258888"/>
          <p14:tracePt t="28308" x="3830638" y="1250950"/>
          <p14:tracePt t="28325" x="3875088" y="1241425"/>
          <p14:tracePt t="28342" x="3973513" y="1223963"/>
          <p14:tracePt t="28358" x="4125913" y="1196975"/>
          <p14:tracePt t="28375" x="4340225" y="1196975"/>
          <p14:tracePt t="28392" x="4625975" y="1196975"/>
          <p14:tracePt t="28408" x="4894263" y="1196975"/>
          <p14:tracePt t="28425" x="5108575" y="1196975"/>
          <p14:tracePt t="28442" x="5303838" y="1196975"/>
          <p14:tracePt t="28458" x="5491163" y="1196975"/>
          <p14:tracePt t="28475" x="5626100" y="1204913"/>
          <p14:tracePt t="28492" x="5813425" y="1276350"/>
          <p14:tracePt t="28509" x="5875338" y="1285875"/>
          <p14:tracePt t="28525" x="5902325" y="1312863"/>
          <p14:tracePt t="28542" x="5956300" y="1347788"/>
          <p14:tracePt t="28558" x="6018213" y="1401763"/>
          <p14:tracePt t="28575" x="6054725" y="1419225"/>
          <p14:tracePt t="28591" x="6081713" y="1446213"/>
          <p14:tracePt t="28608" x="6099175" y="1465263"/>
          <p14:tracePt t="28625" x="6126163" y="1482725"/>
          <p14:tracePt t="28660" x="6134100" y="1500188"/>
          <p14:tracePt t="28676" x="6143625" y="1517650"/>
          <p14:tracePt t="28692" x="6170613" y="1571625"/>
          <p14:tracePt t="28709" x="6180138" y="1608138"/>
          <p14:tracePt t="28725" x="6188075" y="1679575"/>
          <p14:tracePt t="28742" x="6205538" y="1741488"/>
          <p14:tracePt t="28758" x="6232525" y="1857375"/>
          <p14:tracePt t="28775" x="6232525" y="1928813"/>
          <p14:tracePt t="28791" x="6242050" y="1990725"/>
          <p14:tracePt t="28808" x="6242050" y="2071688"/>
          <p14:tracePt t="28825" x="6242050" y="2133600"/>
          <p14:tracePt t="28842" x="6242050" y="2179638"/>
          <p14:tracePt t="28858" x="6242050" y="2241550"/>
          <p14:tracePt t="28875" x="6242050" y="2295525"/>
          <p14:tracePt t="28892" x="6242050" y="2384425"/>
          <p14:tracePt t="28909" x="6242050" y="2446338"/>
          <p14:tracePt t="28925" x="6242050" y="2509838"/>
          <p14:tracePt t="28942" x="6242050" y="2536825"/>
          <p14:tracePt t="28958" x="6242050" y="2571750"/>
          <p14:tracePt t="28975" x="6232525" y="2598738"/>
          <p14:tracePt t="28991" x="6205538" y="2660650"/>
          <p14:tracePt t="29008" x="6153150" y="2714625"/>
          <p14:tracePt t="29025" x="6081713" y="2795588"/>
          <p14:tracePt t="29041" x="6010275" y="2840038"/>
          <p14:tracePt t="29058" x="5973763" y="2874963"/>
          <p14:tracePt t="29075" x="5919788" y="2919413"/>
          <p14:tracePt t="29092" x="5848350" y="2938463"/>
          <p14:tracePt t="29108" x="5751513" y="2955925"/>
          <p14:tracePt t="29125" x="5634038" y="2973388"/>
          <p14:tracePt t="29142" x="5527675" y="3000375"/>
          <p14:tracePt t="29158" x="5429250" y="3009900"/>
          <p14:tracePt t="29175" x="5340350" y="3027363"/>
          <p14:tracePt t="29191" x="5259388" y="3054350"/>
          <p14:tracePt t="29208" x="5170488" y="3054350"/>
          <p14:tracePt t="29225" x="5072063" y="3062288"/>
          <p14:tracePt t="29241" x="5027613" y="3071813"/>
          <p14:tracePt t="29258" x="4991100" y="3071813"/>
          <p14:tracePt t="29275" x="4965700" y="3071813"/>
          <p14:tracePt t="29292" x="4919663" y="3089275"/>
          <p14:tracePt t="29309" x="4830763" y="3089275"/>
          <p14:tracePt t="29325" x="4759325" y="3089275"/>
          <p14:tracePt t="29342" x="4652963" y="3089275"/>
          <p14:tracePt t="29358" x="4589463" y="3089275"/>
          <p14:tracePt t="29375" x="4554538" y="3089275"/>
          <p14:tracePt t="29391" x="4491038" y="3089275"/>
          <p14:tracePt t="29408" x="4446588" y="3089275"/>
          <p14:tracePt t="29425" x="4357688" y="3081338"/>
          <p14:tracePt t="29441" x="4276725" y="3081338"/>
          <p14:tracePt t="29458" x="4214813" y="3054350"/>
          <p14:tracePt t="29475" x="4125913" y="3044825"/>
          <p14:tracePt t="29492" x="4037013" y="3017838"/>
          <p14:tracePt t="29509" x="3956050" y="2965450"/>
          <p14:tracePt t="29525" x="3875088" y="2911475"/>
          <p14:tracePt t="29542" x="3768725" y="2840038"/>
          <p14:tracePt t="29558" x="3705225" y="2786063"/>
          <p14:tracePt t="29575" x="3660775" y="2741613"/>
          <p14:tracePt t="29591" x="3608388" y="2697163"/>
          <p14:tracePt t="29608" x="3536950" y="2625725"/>
          <p14:tracePt t="29625" x="3517900" y="2562225"/>
          <p14:tracePt t="29641" x="3438525" y="2446338"/>
          <p14:tracePt t="29658" x="3367088" y="2303463"/>
          <p14:tracePt t="29675" x="3286125" y="2160588"/>
          <p14:tracePt t="29692" x="3241675" y="1973263"/>
          <p14:tracePt t="29709" x="3241675" y="1866900"/>
          <p14:tracePt t="29725" x="3241675" y="1776413"/>
          <p14:tracePt t="29741" x="3241675" y="1670050"/>
          <p14:tracePt t="29758" x="3241675" y="1589088"/>
          <p14:tracePt t="29775" x="3268663" y="1536700"/>
          <p14:tracePt t="29791" x="3295650" y="1482725"/>
          <p14:tracePt t="29808" x="3313113" y="1446213"/>
          <p14:tracePt t="29825" x="3348038" y="1401763"/>
          <p14:tracePt t="29841" x="3357563" y="1393825"/>
          <p14:tracePt t="29858" x="3375025" y="1347788"/>
          <p14:tracePt t="29875" x="3394075" y="1322388"/>
          <p14:tracePt t="29891" x="3411538" y="1295400"/>
          <p14:tracePt t="29908" x="3455988" y="1268413"/>
          <p14:tracePt t="29925" x="3509963" y="1250950"/>
          <p14:tracePt t="29941" x="3536950" y="1223963"/>
          <p14:tracePt t="29958" x="3608388" y="1187450"/>
          <p14:tracePt t="29975" x="3652838" y="1152525"/>
          <p14:tracePt t="29991" x="3714750" y="1125538"/>
          <p14:tracePt t="30008" x="3759200" y="1098550"/>
          <p14:tracePt t="30025" x="3822700" y="1089025"/>
          <p14:tracePt t="30042" x="3902075" y="1062038"/>
          <p14:tracePt t="30058" x="3965575" y="1054100"/>
          <p14:tracePt t="30075" x="4071938" y="1054100"/>
          <p14:tracePt t="30092" x="4276725" y="1036638"/>
          <p14:tracePt t="30108" x="4473575" y="1036638"/>
          <p14:tracePt t="30126" x="4643438" y="1036638"/>
          <p14:tracePt t="30142" x="4884738" y="1036638"/>
          <p14:tracePt t="30158" x="5072063" y="1036638"/>
          <p14:tracePt t="30175" x="5268913" y="1036638"/>
          <p14:tracePt t="30191" x="5419725" y="1036638"/>
          <p14:tracePt t="30208" x="5562600" y="1036638"/>
          <p14:tracePt t="30225" x="5680075" y="1036638"/>
          <p14:tracePt t="30241" x="5803900" y="1036638"/>
          <p14:tracePt t="30258" x="5902325" y="1036638"/>
          <p14:tracePt t="30275" x="5965825" y="1036638"/>
          <p14:tracePt t="30292" x="6027738" y="1054100"/>
          <p14:tracePt t="30309" x="6045200" y="1062038"/>
          <p14:tracePt t="30325" x="6072188" y="1071563"/>
          <p14:tracePt t="30342" x="6116638" y="1108075"/>
          <p14:tracePt t="30358" x="6180138" y="1160463"/>
          <p14:tracePt t="30375" x="6232525" y="1214438"/>
          <p14:tracePt t="30391" x="6303963" y="1312863"/>
          <p14:tracePt t="30408" x="6323013" y="1357313"/>
          <p14:tracePt t="30425" x="6357938" y="1393825"/>
          <p14:tracePt t="30442" x="6367463" y="1411288"/>
          <p14:tracePt t="30475" x="6367463" y="1419225"/>
          <p14:tracePt t="30491" x="6375400" y="1428750"/>
          <p14:tracePt t="30509" x="6411913" y="1490663"/>
          <p14:tracePt t="30525" x="6419850" y="1536700"/>
          <p14:tracePt t="30542" x="6438900" y="1625600"/>
          <p14:tracePt t="30558" x="6438900" y="1687513"/>
          <p14:tracePt t="30575" x="6438900" y="1776413"/>
          <p14:tracePt t="30591" x="6438900" y="1857375"/>
          <p14:tracePt t="30608" x="6438900" y="1911350"/>
          <p14:tracePt t="30625" x="6438900" y="1973263"/>
          <p14:tracePt t="30641" x="6438900" y="2036763"/>
          <p14:tracePt t="30658" x="6438900" y="2116138"/>
          <p14:tracePt t="30675" x="6429375" y="2224088"/>
          <p14:tracePt t="30692" x="6394450" y="2366963"/>
          <p14:tracePt t="30709" x="6340475" y="2465388"/>
          <p14:tracePt t="30725" x="6296025" y="2562225"/>
          <p14:tracePt t="30742" x="6269038" y="2625725"/>
          <p14:tracePt t="30758" x="6242050" y="2660650"/>
          <p14:tracePt t="30775" x="6197600" y="2724150"/>
          <p14:tracePt t="30791" x="6153150" y="2776538"/>
          <p14:tracePt t="30808" x="6089650" y="2830513"/>
          <p14:tracePt t="30825" x="6027738" y="2847975"/>
          <p14:tracePt t="30842" x="5965825" y="2894013"/>
          <p14:tracePt t="30858" x="5902325" y="2919413"/>
          <p14:tracePt t="30875" x="5822950" y="2928938"/>
          <p14:tracePt t="30892" x="5741988" y="2965450"/>
          <p14:tracePt t="30909" x="5626100" y="2990850"/>
          <p14:tracePt t="30925" x="5545138" y="2990850"/>
          <p14:tracePt t="30941" x="5456238" y="2990850"/>
          <p14:tracePt t="30958" x="5348288" y="2990850"/>
          <p14:tracePt t="30975" x="5224463" y="2990850"/>
          <p14:tracePt t="30991" x="5081588" y="2990850"/>
          <p14:tracePt t="31008" x="4884738" y="2990850"/>
          <p14:tracePt t="31025" x="4697413" y="2990850"/>
          <p14:tracePt t="31041" x="4589463" y="2990850"/>
          <p14:tracePt t="31059" x="4473575" y="2990850"/>
          <p14:tracePt t="31075" x="4402138" y="2990850"/>
          <p14:tracePt t="31092" x="4295775" y="2990850"/>
          <p14:tracePt t="31109" x="4197350" y="2990850"/>
          <p14:tracePt t="31125" x="4081463" y="2965450"/>
          <p14:tracePt t="31141" x="4010025" y="2965450"/>
          <p14:tracePt t="31158" x="3973513" y="2965450"/>
          <p14:tracePt t="31175" x="3946525" y="2946400"/>
          <p14:tracePt t="31192" x="3894138" y="2928938"/>
          <p14:tracePt t="31208" x="3830638" y="2874963"/>
          <p14:tracePt t="31225" x="3705225" y="2795588"/>
          <p14:tracePt t="31241" x="3608388" y="2724150"/>
          <p14:tracePt t="31258" x="3527425" y="2643188"/>
          <p14:tracePt t="31275" x="3455988" y="2562225"/>
          <p14:tracePt t="31292" x="3411538" y="2482850"/>
          <p14:tracePt t="31309" x="3394075" y="2411413"/>
          <p14:tracePt t="31325" x="3357563" y="2339975"/>
          <p14:tracePt t="31342" x="3340100" y="2286000"/>
          <p14:tracePt t="31358" x="3313113" y="2214563"/>
          <p14:tracePt t="31375" x="3313113" y="2108200"/>
          <p14:tracePt t="31392" x="3313113" y="2027238"/>
          <p14:tracePt t="31408" x="3313113" y="1955800"/>
          <p14:tracePt t="31425" x="3286125" y="1857375"/>
          <p14:tracePt t="31441" x="3286125" y="1795463"/>
          <p14:tracePt t="31458" x="3286125" y="1768475"/>
          <p14:tracePt t="31475" x="3286125" y="1724025"/>
          <p14:tracePt t="31492" x="3295650" y="1687513"/>
          <p14:tracePt t="31508" x="3340100" y="1652588"/>
          <p14:tracePt t="31525" x="3419475" y="1589088"/>
          <p14:tracePt t="31542" x="3517900" y="1509713"/>
          <p14:tracePt t="31558" x="3616325" y="1446213"/>
          <p14:tracePt t="31575" x="3679825" y="1393825"/>
          <p14:tracePt t="31592" x="3759200" y="1347788"/>
          <p14:tracePt t="31608" x="3795713" y="1322388"/>
          <p14:tracePt t="31625" x="3830638" y="1303338"/>
          <p14:tracePt t="31641" x="3867150" y="1295400"/>
          <p14:tracePt t="31658" x="3884613" y="1268413"/>
          <p14:tracePt t="31675" x="3929063" y="1258888"/>
          <p14:tracePt t="31692" x="3990975" y="1250950"/>
          <p14:tracePt t="31709" x="4089400" y="1204913"/>
          <p14:tracePt t="31725" x="4187825" y="1204913"/>
          <p14:tracePt t="31741" x="4295775" y="1196975"/>
          <p14:tracePt t="31758" x="4384675" y="1196975"/>
          <p14:tracePt t="31775" x="4491038" y="1179513"/>
          <p14:tracePt t="31791" x="4581525" y="1179513"/>
          <p14:tracePt t="31808" x="4660900" y="1179513"/>
          <p14:tracePt t="31825" x="4751388" y="1179513"/>
          <p14:tracePt t="31841" x="4813300" y="1179513"/>
          <p14:tracePt t="31858" x="4902200" y="1179513"/>
          <p14:tracePt t="31875" x="5010150" y="1179513"/>
          <p14:tracePt t="31892" x="5099050" y="1179513"/>
          <p14:tracePt t="31909" x="5276850" y="1179513"/>
          <p14:tracePt t="31925" x="5394325" y="1179513"/>
          <p14:tracePt t="31941" x="5483225" y="1179513"/>
          <p14:tracePt t="31958" x="5554663" y="1179513"/>
          <p14:tracePt t="31975" x="5634038" y="1179513"/>
          <p14:tracePt t="31991" x="5697538" y="1179513"/>
          <p14:tracePt t="32008" x="5741988" y="1179513"/>
          <p14:tracePt t="32025" x="5786438" y="1187450"/>
          <p14:tracePt t="32041" x="5857875" y="1223963"/>
          <p14:tracePt t="32058" x="5929313" y="1250950"/>
          <p14:tracePt t="32075" x="6018213" y="1295400"/>
          <p14:tracePt t="32091" x="6134100" y="1366838"/>
          <p14:tracePt t="32108" x="6170613" y="1384300"/>
          <p14:tracePt t="32125" x="6232525" y="1428750"/>
          <p14:tracePt t="32141" x="6259513" y="1438275"/>
          <p14:tracePt t="32158" x="6269038" y="1455738"/>
          <p14:tracePt t="32175" x="6276975" y="1465263"/>
          <p14:tracePt t="32191" x="6313488" y="1517650"/>
          <p14:tracePt t="32208" x="6340475" y="1544638"/>
          <p14:tracePt t="32225" x="6394450" y="1633538"/>
          <p14:tracePt t="32241" x="6438900" y="1724025"/>
          <p14:tracePt t="32258" x="6473825" y="1803400"/>
          <p14:tracePt t="32275" x="6483350" y="1847850"/>
          <p14:tracePt t="32291" x="6483350" y="1911350"/>
          <p14:tracePt t="32308" x="6483350" y="1990725"/>
          <p14:tracePt t="32325" x="6483350" y="2054225"/>
          <p14:tracePt t="32341" x="6483350" y="2116138"/>
          <p14:tracePt t="32358" x="6483350" y="2187575"/>
          <p14:tracePt t="32374" x="6438900" y="2303463"/>
          <p14:tracePt t="32391" x="6394450" y="2401888"/>
          <p14:tracePt t="32408" x="6340475" y="2500313"/>
          <p14:tracePt t="32425" x="6269038" y="2581275"/>
          <p14:tracePt t="32441" x="6232525" y="2616200"/>
          <p14:tracePt t="32458" x="6197600" y="2660650"/>
          <p14:tracePt t="32475" x="6161088" y="2687638"/>
          <p14:tracePt t="32492" x="6134100" y="2714625"/>
          <p14:tracePt t="32509" x="6045200" y="2759075"/>
          <p14:tracePt t="32525" x="5938838" y="2786063"/>
          <p14:tracePt t="32541" x="5840413" y="2822575"/>
          <p14:tracePt t="32558" x="5715000" y="2822575"/>
          <p14:tracePt t="32575" x="5589588" y="2840038"/>
          <p14:tracePt t="32591" x="5500688" y="2840038"/>
          <p14:tracePt t="32608" x="5402263" y="2840038"/>
          <p14:tracePt t="32625" x="5295900" y="2840038"/>
          <p14:tracePt t="32641" x="5153025" y="2840038"/>
          <p14:tracePt t="32658" x="4929188" y="2840038"/>
          <p14:tracePt t="32675" x="4786313" y="2840038"/>
          <p14:tracePt t="32692" x="4562475" y="2840038"/>
          <p14:tracePt t="32708" x="4419600" y="2840038"/>
          <p14:tracePt t="32725" x="4268788" y="2857500"/>
          <p14:tracePt t="32741" x="4133850" y="2857500"/>
          <p14:tracePt t="32758" x="4081463" y="2857500"/>
          <p14:tracePt t="32775" x="4017963" y="2857500"/>
          <p14:tracePt t="32791" x="3938588" y="2847975"/>
          <p14:tracePt t="32808" x="3919538" y="2830513"/>
          <p14:tracePt t="32824" x="3857625" y="2803525"/>
          <p14:tracePt t="32841" x="3732213" y="2732088"/>
          <p14:tracePt t="32858" x="3598863" y="2652713"/>
          <p14:tracePt t="32874" x="3402013" y="2554288"/>
          <p14:tracePt t="32892" x="3303588" y="2465388"/>
          <p14:tracePt t="32908" x="3232150" y="2401888"/>
          <p14:tracePt t="32925" x="3205163" y="2374900"/>
          <p14:tracePt t="32941" x="3205163" y="2357438"/>
          <p14:tracePt t="32958" x="3187700" y="2295525"/>
          <p14:tracePt t="32975" x="3170238" y="2214563"/>
          <p14:tracePt t="32991" x="3143250" y="2133600"/>
          <p14:tracePt t="33008" x="3143250" y="2054225"/>
          <p14:tracePt t="33025" x="3125788" y="1946275"/>
          <p14:tracePt t="33041" x="3125788" y="1874838"/>
          <p14:tracePt t="33058" x="3125788" y="1795463"/>
          <p14:tracePt t="33075" x="3133725" y="1670050"/>
          <p14:tracePt t="33092" x="3170238" y="1608138"/>
          <p14:tracePt t="33108" x="3295650" y="1517650"/>
          <p14:tracePt t="33125" x="3446463" y="1473200"/>
          <p14:tracePt t="33141" x="3625850" y="1455738"/>
          <p14:tracePt t="33158" x="3848100" y="1438275"/>
          <p14:tracePt t="33175" x="4089400" y="1419225"/>
          <p14:tracePt t="33191" x="4375150" y="1366838"/>
          <p14:tracePt t="33208" x="4652963" y="1330325"/>
          <p14:tracePt t="33225" x="4919663" y="1276350"/>
          <p14:tracePt t="33241" x="5187950" y="1241425"/>
          <p14:tracePt t="33258" x="5429250" y="1204913"/>
          <p14:tracePt t="33275" x="5653088" y="1169988"/>
          <p14:tracePt t="33292" x="5830888" y="1169988"/>
          <p14:tracePt t="33309" x="5973763" y="1169988"/>
          <p14:tracePt t="33325" x="6054725" y="1196975"/>
          <p14:tracePt t="33341" x="6126163" y="1241425"/>
          <p14:tracePt t="33358" x="6170613" y="1285875"/>
          <p14:tracePt t="33375" x="6259513" y="1374775"/>
          <p14:tracePt t="33391" x="6330950" y="1490663"/>
          <p14:tracePt t="33408" x="6384925" y="1589088"/>
          <p14:tracePt t="33425" x="6429375" y="1679575"/>
          <p14:tracePt t="33441" x="6465888" y="1768475"/>
          <p14:tracePt t="33458" x="6483350" y="1830388"/>
          <p14:tracePt t="33475" x="6491288" y="1874838"/>
          <p14:tracePt t="33492" x="6491288" y="1884363"/>
          <p14:tracePt t="33508" x="6500813" y="1893888"/>
          <p14:tracePt t="33724" x="6510338" y="1901825"/>
          <p14:tracePt t="33732" x="6510338" y="1928813"/>
          <p14:tracePt t="33741" x="6510338" y="1982788"/>
          <p14:tracePt t="33758" x="6491288" y="2071688"/>
          <p14:tracePt t="33774" x="6446838" y="2276475"/>
          <p14:tracePt t="33791" x="6330950" y="2509838"/>
          <p14:tracePt t="33808" x="6224588" y="2786063"/>
          <p14:tracePt t="33825" x="6126163" y="3133725"/>
          <p14:tracePt t="33841" x="6108700" y="3509963"/>
          <p14:tracePt t="33858" x="6108700" y="3867150"/>
          <p14:tracePt t="33874" x="6116638" y="4133850"/>
          <p14:tracePt t="33891" x="6161088" y="4214813"/>
          <p14:tracePt t="33909" x="6161088" y="4170363"/>
          <p14:tracePt t="33925" x="6161088" y="4160838"/>
          <p14:tracePt t="34036" x="6161088" y="4152900"/>
          <p14:tracePt t="34060" x="6143625" y="4125913"/>
          <p14:tracePt t="34068" x="6089650" y="4116388"/>
          <p14:tracePt t="34076" x="6037263" y="4116388"/>
          <p14:tracePt t="34092" x="5946775" y="4116388"/>
          <p14:tracePt t="34109" x="5741988" y="4098925"/>
          <p14:tracePt t="34125" x="5653088" y="4071938"/>
          <p14:tracePt t="34141" x="5545138" y="4071938"/>
          <p14:tracePt t="34158" x="5429250" y="4071938"/>
          <p14:tracePt t="34175" x="5340350" y="4071938"/>
          <p14:tracePt t="34191" x="5295900" y="4071938"/>
          <p14:tracePt t="34208" x="5268913" y="4071938"/>
          <p14:tracePt t="34225" x="5259388" y="4071938"/>
          <p14:tracePt t="34284" x="5251450" y="4071938"/>
          <p14:tracePt t="34292" x="5232400" y="4044950"/>
          <p14:tracePt t="34300" x="5214938" y="4044950"/>
          <p14:tracePt t="34309" x="5205413" y="4044950"/>
          <p14:tracePt t="34325" x="5160963" y="4044950"/>
          <p14:tracePt t="34341" x="5099050" y="4044950"/>
          <p14:tracePt t="34358" x="5010150" y="4044950"/>
          <p14:tracePt t="34375" x="4902200" y="4044950"/>
          <p14:tracePt t="34391" x="4813300" y="4044950"/>
          <p14:tracePt t="34408" x="4705350" y="4054475"/>
          <p14:tracePt t="34425" x="4589463" y="4081463"/>
          <p14:tracePt t="34441" x="4384675" y="4143375"/>
          <p14:tracePt t="34458" x="4224338" y="4214813"/>
          <p14:tracePt t="34475" x="4081463" y="4295775"/>
          <p14:tracePt t="34491" x="3965575" y="4367213"/>
          <p14:tracePt t="34508" x="3830638" y="4500563"/>
          <p14:tracePt t="34525" x="3776663" y="4598988"/>
          <p14:tracePt t="34541" x="3751263" y="4705350"/>
          <p14:tracePt t="34558" x="3705225" y="4848225"/>
          <p14:tracePt t="34574" x="3679825" y="4965700"/>
          <p14:tracePt t="34591" x="3633788" y="5099050"/>
          <p14:tracePt t="34608" x="3633788" y="5170488"/>
          <p14:tracePt t="34624" x="3633788" y="5224463"/>
          <p14:tracePt t="34641" x="3633788" y="5259388"/>
          <p14:tracePt t="34658" x="3633788" y="5303838"/>
          <p14:tracePt t="34674" x="3633788" y="5402263"/>
          <p14:tracePt t="34691" x="3633788" y="5527675"/>
          <p14:tracePt t="34708" x="3633788" y="5776913"/>
          <p14:tracePt t="34725" x="3687763" y="5911850"/>
          <p14:tracePt t="34742" x="3724275" y="5991225"/>
          <p14:tracePt t="34758" x="3732213" y="6037263"/>
          <p14:tracePt t="34774" x="3751263" y="6054725"/>
          <p14:tracePt t="34812" x="3768725" y="6081713"/>
          <p14:tracePt t="34824" x="3776663" y="6089650"/>
          <p14:tracePt t="34841" x="3813175" y="6134100"/>
          <p14:tracePt t="34858" x="3840163" y="6197600"/>
          <p14:tracePt t="34875" x="3884613" y="6251575"/>
          <p14:tracePt t="34892" x="3929063" y="6313488"/>
          <p14:tracePt t="34908" x="3965575" y="6348413"/>
          <p14:tracePt t="34925" x="3983038" y="6367463"/>
          <p14:tracePt t="34942" x="4017963" y="6402388"/>
          <p14:tracePt t="34958" x="4054475" y="6473825"/>
          <p14:tracePt t="34975" x="4143375" y="6562725"/>
          <p14:tracePt t="34991" x="4303713" y="6680200"/>
          <p14:tracePt t="35008" x="4446588" y="6777038"/>
          <p14:tracePt t="35024" x="4554538" y="6831013"/>
          <p14:tracePt t="35041" x="4633913" y="6848475"/>
          <p14:tracePt t="35058" x="4697413" y="6848475"/>
          <p14:tracePt t="35076" x="4768850" y="6848475"/>
          <p14:tracePt t="35092" x="4840288" y="6848475"/>
          <p14:tracePt t="35108" x="4938713" y="6848475"/>
          <p14:tracePt t="35125" x="5045075" y="6848475"/>
          <p14:tracePt t="35141" x="5170488" y="6848475"/>
          <p14:tracePt t="35158" x="5259388" y="6848475"/>
          <p14:tracePt t="35175" x="5330825" y="6848475"/>
          <p14:tracePt t="35192" x="5429250" y="6848475"/>
          <p14:tracePt t="35208" x="5500688" y="6848475"/>
          <p14:tracePt t="35225" x="5572125" y="6840538"/>
          <p14:tracePt t="35241" x="5643563" y="6786563"/>
          <p14:tracePt t="35258" x="5688013" y="6777038"/>
          <p14:tracePt t="35275" x="5751513" y="6769100"/>
          <p14:tracePt t="35292" x="5848350" y="6705600"/>
          <p14:tracePt t="35308" x="5991225" y="6626225"/>
          <p14:tracePt t="35325" x="6224588" y="6465888"/>
          <p14:tracePt t="35341" x="6303963" y="6375400"/>
          <p14:tracePt t="35358" x="6411913" y="6269038"/>
          <p14:tracePt t="35375" x="6537325" y="6143625"/>
          <p14:tracePt t="35391" x="6599238" y="6000750"/>
          <p14:tracePt t="35408" x="6634163" y="5848350"/>
          <p14:tracePt t="35424" x="6653213" y="5697538"/>
          <p14:tracePt t="35441" x="6653213" y="5527675"/>
          <p14:tracePt t="35458" x="6653213" y="5330825"/>
          <p14:tracePt t="35474" x="6643688" y="5214938"/>
          <p14:tracePt t="35491" x="6599238" y="5099050"/>
          <p14:tracePt t="35508" x="6572250" y="4938713"/>
          <p14:tracePt t="35525" x="6518275" y="4840288"/>
          <p14:tracePt t="35541" x="6456363" y="4705350"/>
          <p14:tracePt t="35558" x="6429375" y="4625975"/>
          <p14:tracePt t="35575" x="6357938" y="4510088"/>
          <p14:tracePt t="35591" x="6286500" y="4429125"/>
          <p14:tracePt t="35608" x="6232525" y="4357688"/>
          <p14:tracePt t="35625" x="6153150" y="4303713"/>
          <p14:tracePt t="35642" x="6054725" y="4268788"/>
          <p14:tracePt t="35658" x="5929313" y="4232275"/>
          <p14:tracePt t="35675" x="5830888" y="4197350"/>
          <p14:tracePt t="35692" x="5724525" y="4179888"/>
          <p14:tracePt t="35693" x="5697538" y="4179888"/>
          <p14:tracePt t="35708" x="5572125" y="4170363"/>
          <p14:tracePt t="35725" x="5456238" y="4152900"/>
          <p14:tracePt t="35741" x="5286375" y="4125913"/>
          <p14:tracePt t="35758" x="5089525" y="4125913"/>
          <p14:tracePt t="35775" x="4884738" y="4089400"/>
          <p14:tracePt t="35791" x="4714875" y="4071938"/>
          <p14:tracePt t="35808" x="4625975" y="4071938"/>
          <p14:tracePt t="35825" x="4518025" y="4071938"/>
          <p14:tracePt t="35841" x="4438650" y="4071938"/>
          <p14:tracePt t="35858" x="4330700" y="4089400"/>
          <p14:tracePt t="35874" x="4214813" y="4143375"/>
          <p14:tracePt t="35891" x="4098925" y="4205288"/>
          <p14:tracePt t="35908" x="3990975" y="4286250"/>
          <p14:tracePt t="35925" x="3919538" y="4348163"/>
          <p14:tracePt t="35941" x="3867150" y="4446588"/>
          <p14:tracePt t="35958" x="3803650" y="4562475"/>
          <p14:tracePt t="35974" x="3776663" y="4679950"/>
          <p14:tracePt t="35991" x="3732213" y="4813300"/>
          <p14:tracePt t="36008" x="3687763" y="4946650"/>
          <p14:tracePt t="36025" x="3643313" y="5108575"/>
          <p14:tracePt t="36041" x="3625850" y="5214938"/>
          <p14:tracePt t="36058" x="3616325" y="5348288"/>
          <p14:tracePt t="36075" x="3616325" y="5491163"/>
          <p14:tracePt t="36091" x="3616325" y="5616575"/>
          <p14:tracePt t="36108" x="3616325" y="5741988"/>
          <p14:tracePt t="36109" x="3616325" y="5786438"/>
          <p14:tracePt t="36125" x="3643313" y="5875338"/>
          <p14:tracePt t="36142" x="3670300" y="5956300"/>
          <p14:tracePt t="36158" x="3697288" y="6018213"/>
          <p14:tracePt t="36175" x="3751263" y="6099175"/>
          <p14:tracePt t="36191" x="3803650" y="6197600"/>
          <p14:tracePt t="36208" x="3840163" y="6269038"/>
          <p14:tracePt t="36225" x="3884613" y="6340475"/>
          <p14:tracePt t="36241" x="3919538" y="6375400"/>
          <p14:tracePt t="36258" x="3946525" y="6419850"/>
          <p14:tracePt t="36274" x="3973513" y="6438900"/>
          <p14:tracePt t="36291" x="4017963" y="6473825"/>
          <p14:tracePt t="36308" x="4081463" y="6510338"/>
          <p14:tracePt t="36325" x="4170363" y="6589713"/>
          <p14:tracePt t="36341" x="4232275" y="6634163"/>
          <p14:tracePt t="36358" x="4357688" y="6705600"/>
          <p14:tracePt t="36374" x="4438650" y="6742113"/>
          <p14:tracePt t="36391" x="4510088" y="6769100"/>
          <p14:tracePt t="36408" x="4545013" y="6796088"/>
          <p14:tracePt t="36424" x="4589463" y="6813550"/>
          <p14:tracePt t="36441" x="4625975" y="6831013"/>
          <p14:tracePt t="36458" x="4670425" y="6831013"/>
          <p14:tracePt t="36474" x="4724400" y="6848475"/>
          <p14:tracePt t="36491" x="4768850" y="6848475"/>
          <p14:tracePt t="36508" x="4822825" y="6848475"/>
          <p14:tracePt t="36525" x="4848225" y="6848475"/>
          <p14:tracePt t="36541" x="4929188" y="6848475"/>
          <p14:tracePt t="36558" x="5018088" y="6848475"/>
          <p14:tracePt t="36574" x="5108575" y="6848475"/>
          <p14:tracePt t="36591" x="5214938" y="6848475"/>
          <p14:tracePt t="36608" x="5276850" y="6848475"/>
          <p14:tracePt t="36624" x="5322888" y="6848475"/>
          <p14:tracePt t="36641" x="5357813" y="6848475"/>
          <p14:tracePt t="36658" x="5402263" y="6848475"/>
          <p14:tracePt t="36674" x="5429250" y="6848475"/>
          <p14:tracePt t="36691" x="5465763" y="6831013"/>
          <p14:tracePt t="36708" x="5510213" y="6813550"/>
          <p14:tracePt t="36709" x="5545138" y="6777038"/>
          <p14:tracePt t="36725" x="5626100" y="6705600"/>
          <p14:tracePt t="36741" x="5732463" y="6616700"/>
          <p14:tracePt t="36758" x="5795963" y="6562725"/>
          <p14:tracePt t="36774" x="5830888" y="6545263"/>
          <p14:tracePt t="36791" x="5848350" y="6510338"/>
          <p14:tracePt t="36808" x="5875338" y="6465888"/>
          <p14:tracePt t="36824" x="5911850" y="6419850"/>
          <p14:tracePt t="36841" x="5973763" y="6323013"/>
          <p14:tracePt t="36858" x="6018213" y="6170613"/>
          <p14:tracePt t="36874" x="6081713" y="5983288"/>
          <p14:tracePt t="36891" x="6126163" y="5830888"/>
          <p14:tracePt t="36908" x="6143625" y="5680075"/>
          <p14:tracePt t="36925" x="6188075" y="5456238"/>
          <p14:tracePt t="36941" x="6188075" y="5394325"/>
          <p14:tracePt t="36958" x="6188075" y="5286375"/>
          <p14:tracePt t="36974" x="6188075" y="5143500"/>
          <p14:tracePt t="36991" x="6188075" y="5018088"/>
          <p14:tracePt t="37008" x="6153150" y="4884738"/>
          <p14:tracePt t="37024" x="6108700" y="4741863"/>
          <p14:tracePt t="37041" x="6081713" y="4589463"/>
          <p14:tracePt t="37058" x="5973763" y="4357688"/>
          <p14:tracePt t="37074" x="5857875" y="4205288"/>
          <p14:tracePt t="37091" x="5732463" y="4017963"/>
          <p14:tracePt t="37108" x="5670550" y="3938588"/>
          <p14:tracePt t="37125" x="5554663" y="3795713"/>
          <p14:tracePt t="37141" x="5473700" y="3741738"/>
          <p14:tracePt t="37158" x="5429250" y="3732213"/>
          <p14:tracePt t="37174" x="5402263" y="3714750"/>
          <p14:tracePt t="37191" x="5367338" y="3714750"/>
          <p14:tracePt t="37208" x="5313363" y="3714750"/>
          <p14:tracePt t="37224" x="5251450" y="3714750"/>
          <p14:tracePt t="37241" x="5143500" y="3714750"/>
          <p14:tracePt t="37258" x="5062538" y="3714750"/>
          <p14:tracePt t="37274" x="4973638" y="3714750"/>
          <p14:tracePt t="37291" x="4867275" y="3714750"/>
          <p14:tracePt t="37308" x="4786313" y="3714750"/>
          <p14:tracePt t="37325" x="4679950" y="3714750"/>
          <p14:tracePt t="37341" x="4616450" y="3714750"/>
          <p14:tracePt t="37358" x="4518025" y="3741738"/>
          <p14:tracePt t="37374" x="4446588" y="3776663"/>
          <p14:tracePt t="37391" x="4348163" y="3848100"/>
          <p14:tracePt t="37408" x="4241800" y="3956050"/>
          <p14:tracePt t="37424" x="4187825" y="4037013"/>
          <p14:tracePt t="37441" x="4098925" y="4160838"/>
          <p14:tracePt t="37458" x="4027488" y="4259263"/>
          <p14:tracePt t="37474" x="3929063" y="4402138"/>
          <p14:tracePt t="37491" x="3875088" y="4483100"/>
          <p14:tracePt t="37508" x="3786188" y="4679950"/>
          <p14:tracePt t="37525" x="3724275" y="4803775"/>
          <p14:tracePt t="37541" x="3697288" y="4929188"/>
          <p14:tracePt t="37558" x="3652838" y="5072063"/>
          <p14:tracePt t="37574" x="3633788" y="5197475"/>
          <p14:tracePt t="37591" x="3625850" y="5330825"/>
          <p14:tracePt t="37608" x="3625850" y="5491163"/>
          <p14:tracePt t="37624" x="3625850" y="5661025"/>
          <p14:tracePt t="37641" x="3625850" y="5786438"/>
          <p14:tracePt t="37658" x="3625850" y="5848350"/>
          <p14:tracePt t="37674" x="3660775" y="5902325"/>
          <p14:tracePt t="37691" x="3660775" y="5929313"/>
          <p14:tracePt t="37708" x="3670300" y="6000750"/>
          <p14:tracePt t="37725" x="3714750" y="6089650"/>
          <p14:tracePt t="37741" x="3741738" y="6170613"/>
          <p14:tracePt t="37758" x="3776663" y="6251575"/>
          <p14:tracePt t="37774" x="3813175" y="6303963"/>
          <p14:tracePt t="37791" x="3857625" y="6367463"/>
          <p14:tracePt t="37808" x="3902075" y="6419850"/>
          <p14:tracePt t="37824" x="3929063" y="6465888"/>
          <p14:tracePt t="37841" x="3965575" y="6500813"/>
          <p14:tracePt t="37858" x="4044950" y="6554788"/>
          <p14:tracePt t="37874" x="4108450" y="6589713"/>
          <p14:tracePt t="37891" x="4224338" y="6653213"/>
          <p14:tracePt t="37908" x="4375150" y="6705600"/>
          <p14:tracePt t="37925" x="4429125" y="6724650"/>
          <p14:tracePt t="37941" x="4438650" y="6724650"/>
          <p14:tracePt t="37958" x="4456113" y="6742113"/>
          <p14:tracePt t="37991" x="4473575" y="6751638"/>
          <p14:tracePt t="38008" x="4537075" y="6759575"/>
          <p14:tracePt t="38024" x="4625975" y="6786563"/>
          <p14:tracePt t="38041" x="4803775" y="6823075"/>
          <p14:tracePt t="38058" x="4946650" y="6848475"/>
          <p14:tracePt t="38076" x="5072063" y="6848475"/>
          <p14:tracePt t="38091" x="5089525" y="6848475"/>
          <p14:tracePt t="38108" x="5116513" y="6848475"/>
          <p14:tracePt t="38125" x="5143500" y="6848475"/>
          <p14:tracePt t="38141" x="5232400" y="6840538"/>
          <p14:tracePt t="38158" x="5348288" y="6786563"/>
          <p14:tracePt t="38174" x="5491163" y="6697663"/>
          <p14:tracePt t="38191" x="5599113" y="6634163"/>
          <p14:tracePt t="38208" x="5626100" y="6599238"/>
          <p14:tracePt t="38224" x="5688013" y="6562725"/>
          <p14:tracePt t="38241" x="5715000" y="6491288"/>
          <p14:tracePt t="38258" x="5776913" y="6411913"/>
          <p14:tracePt t="38275" x="5857875" y="6269038"/>
          <p14:tracePt t="38291" x="5884863" y="6180138"/>
          <p14:tracePt t="38308" x="5983288" y="6018213"/>
          <p14:tracePt t="38325" x="6010275" y="5902325"/>
          <p14:tracePt t="38341" x="6054725" y="5822950"/>
          <p14:tracePt t="38358" x="6081713" y="5732463"/>
          <p14:tracePt t="38374" x="6089650" y="5634038"/>
          <p14:tracePt t="38391" x="6126163" y="5527675"/>
          <p14:tracePt t="38408" x="6126163" y="5456238"/>
          <p14:tracePt t="38424" x="6126163" y="5357813"/>
          <p14:tracePt t="38441" x="6126163" y="5286375"/>
          <p14:tracePt t="38458" x="6126163" y="5197475"/>
          <p14:tracePt t="38474" x="6126163" y="5116513"/>
          <p14:tracePt t="38491" x="6126163" y="5054600"/>
          <p14:tracePt t="38508" x="6108700" y="4983163"/>
          <p14:tracePt t="38525" x="6089650" y="4919663"/>
          <p14:tracePt t="38541" x="6037263" y="4840288"/>
          <p14:tracePt t="38557" x="6000750" y="4759325"/>
          <p14:tracePt t="38574" x="5965825" y="4705350"/>
          <p14:tracePt t="38591" x="5911850" y="4643438"/>
          <p14:tracePt t="38608" x="5840413" y="4554538"/>
          <p14:tracePt t="38624" x="5795963" y="4510088"/>
          <p14:tracePt t="38641" x="5705475" y="4456113"/>
          <p14:tracePt t="38658" x="5589588" y="4384675"/>
          <p14:tracePt t="38674" x="5527675" y="4357688"/>
          <p14:tracePt t="38691" x="5465763" y="4322763"/>
          <p14:tracePt t="38708" x="5367338" y="4268788"/>
          <p14:tracePt t="38725" x="5313363" y="4251325"/>
          <p14:tracePt t="38741" x="5295900" y="4241800"/>
          <p14:tracePt t="38758" x="5251450" y="4232275"/>
          <p14:tracePt t="38774" x="5232400" y="4232275"/>
          <p14:tracePt t="38791" x="5187950" y="4205288"/>
          <p14:tracePt t="38808" x="5160963" y="4205288"/>
          <p14:tracePt t="38824" x="5099050" y="4205288"/>
          <p14:tracePt t="38841" x="5054600" y="4197350"/>
          <p14:tracePt t="38858" x="5000625" y="4170363"/>
          <p14:tracePt t="38874" x="4956175" y="4152900"/>
          <p14:tracePt t="38891" x="4894263" y="4152900"/>
          <p14:tracePt t="38908" x="4857750" y="4143375"/>
          <p14:tracePt t="38925" x="4776788" y="4143375"/>
          <p14:tracePt t="38941" x="4741863" y="4125913"/>
          <p14:tracePt t="38958" x="4697413" y="4125913"/>
          <p14:tracePt t="38974" x="4652963" y="4125913"/>
          <p14:tracePt t="38991" x="4598988" y="4125913"/>
          <p14:tracePt t="39008" x="4510088" y="4170363"/>
          <p14:tracePt t="39024" x="4446588" y="4197350"/>
          <p14:tracePt t="39041" x="4384675" y="4241800"/>
          <p14:tracePt t="39058" x="4348163" y="4268788"/>
          <p14:tracePt t="39074" x="4303713" y="4303713"/>
          <p14:tracePt t="39091" x="4251325" y="4348163"/>
          <p14:tracePt t="39108" x="4187825" y="4456113"/>
          <p14:tracePt t="39125" x="4116388" y="4554538"/>
          <p14:tracePt t="39141" x="4062413" y="4670425"/>
          <p14:tracePt t="39158" x="4037013" y="4741863"/>
          <p14:tracePt t="39174" x="3990975" y="4840288"/>
          <p14:tracePt t="39191" x="3965575" y="4929188"/>
          <p14:tracePt t="39208" x="3938588" y="5010150"/>
          <p14:tracePt t="39225" x="3911600" y="5089525"/>
          <p14:tracePt t="39241" x="3894138" y="5205413"/>
          <p14:tracePt t="39258" x="3867150" y="5313363"/>
          <p14:tracePt t="39274" x="3867150" y="5419725"/>
          <p14:tracePt t="39291" x="3867150" y="5545138"/>
          <p14:tracePt t="39308" x="3867150" y="5732463"/>
          <p14:tracePt t="39325" x="3875088" y="5857875"/>
          <p14:tracePt t="39341" x="3884613" y="5946775"/>
          <p14:tracePt t="39358" x="3946525" y="6062663"/>
          <p14:tracePt t="39374" x="3983038" y="6161088"/>
          <p14:tracePt t="39391" x="4027488" y="6259513"/>
          <p14:tracePt t="39408" x="4108450" y="6411913"/>
          <p14:tracePt t="39424" x="4197350" y="6518275"/>
          <p14:tracePt t="39441" x="4303713" y="6626225"/>
          <p14:tracePt t="39458" x="4402138" y="6715125"/>
          <p14:tracePt t="39474" x="4527550" y="6804025"/>
          <p14:tracePt t="39491" x="4652963" y="6848475"/>
          <p14:tracePt t="39508" x="4768850" y="6848475"/>
          <p14:tracePt t="39525" x="4840288" y="6848475"/>
          <p14:tracePt t="39541" x="4911725" y="6848475"/>
          <p14:tracePt t="39557" x="4991100" y="6848475"/>
          <p14:tracePt t="39574" x="5054600" y="6848475"/>
          <p14:tracePt t="39591" x="5089525" y="6848475"/>
          <p14:tracePt t="39608" x="5133975" y="6848475"/>
          <p14:tracePt t="39624" x="5205413" y="6848475"/>
          <p14:tracePt t="39641" x="5330825" y="6848475"/>
          <p14:tracePt t="39658" x="5473700" y="6848475"/>
          <p14:tracePt t="39674" x="5589588" y="6831013"/>
          <p14:tracePt t="39691" x="5688013" y="6786563"/>
          <p14:tracePt t="39708" x="5840413" y="6670675"/>
          <p14:tracePt t="39725" x="5929313" y="6599238"/>
          <p14:tracePt t="39741" x="5956300" y="6562725"/>
          <p14:tracePt t="39758" x="5983288" y="6518275"/>
          <p14:tracePt t="39775" x="6010275" y="6456363"/>
          <p14:tracePt t="39792" x="6037263" y="6323013"/>
          <p14:tracePt t="39807" x="6062663" y="6170613"/>
          <p14:tracePt t="39824" x="6116638" y="6010275"/>
          <p14:tracePt t="39841" x="6134100" y="5786438"/>
          <p14:tracePt t="39858" x="6143625" y="5661025"/>
          <p14:tracePt t="39875" x="6170613" y="5545138"/>
          <p14:tracePt t="39892" x="6188075" y="5438775"/>
          <p14:tracePt t="39909" x="6188075" y="5367338"/>
          <p14:tracePt t="39925" x="6188075" y="5340350"/>
          <p14:tracePt t="39941" x="6188075" y="5276850"/>
          <p14:tracePt t="39957" x="6188075" y="5214938"/>
          <p14:tracePt t="39974" x="6188075" y="5153025"/>
          <p14:tracePt t="39991" x="6180138" y="5081588"/>
          <p14:tracePt t="40008" x="6170613" y="5010150"/>
          <p14:tracePt t="40024" x="6143625" y="4938713"/>
          <p14:tracePt t="40041" x="6089650" y="4840288"/>
          <p14:tracePt t="40058" x="6081713" y="4803775"/>
          <p14:tracePt t="40074" x="6045200" y="4759325"/>
          <p14:tracePt t="40091" x="6045200" y="4751388"/>
          <p14:tracePt t="40108" x="5991225" y="4705350"/>
          <p14:tracePt t="40125" x="5938838" y="4670425"/>
          <p14:tracePt t="40141" x="5875338" y="4633913"/>
          <p14:tracePt t="40157" x="5795963" y="4581525"/>
          <p14:tracePt t="40174" x="5697538" y="4510088"/>
          <p14:tracePt t="40191" x="5634038" y="4465638"/>
          <p14:tracePt t="40208" x="5562600" y="4419600"/>
          <p14:tracePt t="40224" x="5518150" y="4384675"/>
          <p14:tracePt t="40241" x="5510213" y="4367213"/>
          <p14:tracePt t="40258" x="5491163" y="4357688"/>
          <p14:tracePt t="40274" x="5465763" y="4348163"/>
          <p14:tracePt t="40291" x="5419725" y="4322763"/>
          <p14:tracePt t="40308" x="5340350" y="4313238"/>
          <p14:tracePt t="40325" x="5232400" y="4295775"/>
          <p14:tracePt t="40341" x="5153025" y="4251325"/>
          <p14:tracePt t="40358" x="5045075" y="4224338"/>
          <p14:tracePt t="40374" x="4965700" y="4214813"/>
          <p14:tracePt t="40391" x="4902200" y="4187825"/>
          <p14:tracePt t="40408" x="4822825" y="4187825"/>
          <p14:tracePt t="40424" x="4768850" y="4187825"/>
          <p14:tracePt t="40441" x="4705350" y="4187825"/>
          <p14:tracePt t="40458" x="4643438" y="4187825"/>
          <p14:tracePt t="40474" x="4608513" y="4214813"/>
          <p14:tracePt t="40491" x="4554538" y="4259263"/>
          <p14:tracePt t="40508" x="4473575" y="4322763"/>
          <p14:tracePt t="40525" x="4446588" y="4348163"/>
          <p14:tracePt t="40541" x="4411663" y="4384675"/>
          <p14:tracePt t="40557" x="4357688" y="4402138"/>
          <p14:tracePt t="40574" x="4322763" y="4438650"/>
          <p14:tracePt t="40591" x="4276725" y="4500563"/>
          <p14:tracePt t="40608" x="4241800" y="4562475"/>
          <p14:tracePt t="40624" x="4224338" y="4589463"/>
          <p14:tracePt t="40658" x="4214813" y="4616450"/>
          <p14:tracePt t="40674" x="4214813" y="4643438"/>
          <p14:tracePt t="40691" x="4187825" y="4679950"/>
          <p14:tracePt t="40708" x="4187825" y="4751388"/>
          <p14:tracePt t="40725" x="4187825" y="4768850"/>
          <p14:tracePt t="40741" x="4179888" y="4813300"/>
          <p14:tracePt t="40758" x="4179888" y="4822825"/>
          <p14:tracePt t="40774" x="4170363" y="4857750"/>
          <p14:tracePt t="40791" x="4170363" y="4875213"/>
          <p14:tracePt t="40808" x="4152900" y="4938713"/>
          <p14:tracePt t="40824" x="4125913" y="5000625"/>
          <p14:tracePt t="40841" x="4116388" y="5089525"/>
          <p14:tracePt t="40858" x="4098925" y="5187950"/>
          <p14:tracePt t="40874" x="4089400" y="5251450"/>
          <p14:tracePt t="40891" x="4062413" y="5330825"/>
          <p14:tracePt t="40908" x="4037013" y="5419725"/>
          <p14:tracePt t="40925" x="4037013" y="5465763"/>
          <p14:tracePt t="40941" x="4037013" y="5554663"/>
          <p14:tracePt t="40957" x="4017963" y="5634038"/>
          <p14:tracePt t="40974" x="4017963" y="5705475"/>
          <p14:tracePt t="40991" x="4017963" y="5768975"/>
          <p14:tracePt t="41008" x="4017963" y="5830888"/>
          <p14:tracePt t="41024" x="4017963" y="5857875"/>
          <p14:tracePt t="41041" x="4027488" y="5938838"/>
          <p14:tracePt t="41058" x="4062413" y="6018213"/>
          <p14:tracePt t="41074" x="4116388" y="6099175"/>
          <p14:tracePt t="41091" x="4152900" y="6153150"/>
          <p14:tracePt t="41108" x="4179888" y="6197600"/>
          <p14:tracePt t="41125" x="4197350" y="6215063"/>
          <p14:tracePt t="41141" x="4205288" y="6269038"/>
          <p14:tracePt t="41157" x="4241800" y="6323013"/>
          <p14:tracePt t="41174" x="4313238" y="6446838"/>
          <p14:tracePt t="41191" x="4419600" y="6527800"/>
          <p14:tracePt t="41208" x="4545013" y="6626225"/>
          <p14:tracePt t="41224" x="4625975" y="6680200"/>
          <p14:tracePt t="41241" x="4687888" y="6705600"/>
          <p14:tracePt t="41257" x="4714875" y="6715125"/>
          <p14:tracePt t="41274" x="4724400" y="6715125"/>
          <p14:tracePt t="41308" x="4732338" y="6715125"/>
          <p14:tracePt t="41325" x="4848225" y="6759575"/>
          <p14:tracePt t="41341" x="4911725" y="6759575"/>
          <p14:tracePt t="41358" x="4929188" y="6769100"/>
          <p14:tracePt t="41374" x="4938713" y="6769100"/>
          <p14:tracePt t="41412" x="4965700" y="6769100"/>
          <p14:tracePt t="41424" x="4973638" y="6769100"/>
          <p14:tracePt t="41441" x="5018088" y="6769100"/>
          <p14:tracePt t="41458" x="5108575" y="6769100"/>
          <p14:tracePt t="41474" x="5214938" y="6769100"/>
          <p14:tracePt t="41491" x="5286375" y="6769100"/>
          <p14:tracePt t="41508" x="5367338" y="6769100"/>
          <p14:tracePt t="41525" x="5394325" y="6769100"/>
          <p14:tracePt t="41558" x="5402263" y="6769100"/>
          <p14:tracePt t="41574" x="5446713" y="6769100"/>
          <p14:tracePt t="41591" x="5510213" y="6769100"/>
          <p14:tracePt t="41608" x="5589588" y="6732588"/>
          <p14:tracePt t="41624" x="5688013" y="6697663"/>
          <p14:tracePt t="41641" x="5751513" y="6653213"/>
          <p14:tracePt t="41658" x="5768975" y="6643688"/>
          <p14:tracePt t="41674" x="5795963" y="6608763"/>
          <p14:tracePt t="41691" x="5848350" y="6545263"/>
          <p14:tracePt t="41708" x="5919788" y="6411913"/>
          <p14:tracePt t="41725" x="5965825" y="6269038"/>
          <p14:tracePt t="41741" x="6037263" y="6062663"/>
          <p14:tracePt t="41758" x="6054725" y="5867400"/>
          <p14:tracePt t="41774" x="6081713" y="5732463"/>
          <p14:tracePt t="41791" x="6081713" y="5608638"/>
          <p14:tracePt t="41808" x="6081713" y="5465763"/>
          <p14:tracePt t="41824" x="6081713" y="5251450"/>
          <p14:tracePt t="41841" x="6045200" y="5045075"/>
          <p14:tracePt t="41858" x="5929313" y="4786313"/>
          <p14:tracePt t="41874" x="5830888" y="4598988"/>
          <p14:tracePt t="41891" x="5724525" y="4411663"/>
          <p14:tracePt t="41908" x="5589588" y="4251325"/>
          <p14:tracePt t="41925" x="5562600" y="4179888"/>
          <p14:tracePt t="41941" x="5510213" y="4133850"/>
          <p14:tracePt t="41958" x="5491163" y="4108450"/>
          <p14:tracePt t="41974" x="5456238" y="4071938"/>
          <p14:tracePt t="41991" x="5394325" y="4054475"/>
          <p14:tracePt t="42007" x="5322888" y="4027488"/>
          <p14:tracePt t="42024" x="5224463" y="4010025"/>
          <p14:tracePt t="42041" x="5133975" y="3983038"/>
          <p14:tracePt t="42058" x="5054600" y="3965575"/>
          <p14:tracePt t="42075" x="4965700" y="3965575"/>
          <p14:tracePt t="42091" x="4884738" y="3965575"/>
          <p14:tracePt t="42108" x="4732338" y="3973513"/>
          <p14:tracePt t="42125" x="4598988" y="4054475"/>
          <p14:tracePt t="42141" x="4473575" y="4143375"/>
          <p14:tracePt t="42158" x="4322763" y="4295775"/>
          <p14:tracePt t="42174" x="4251325" y="4394200"/>
          <p14:tracePt t="42191" x="4152900" y="4562475"/>
          <p14:tracePt t="42208" x="4071938" y="4705350"/>
          <p14:tracePt t="42224" x="3946525" y="4894263"/>
          <p14:tracePt t="42241" x="3902075" y="5037138"/>
          <p14:tracePt t="42257" x="3830638" y="5214938"/>
          <p14:tracePt t="42275" x="3751263" y="5402263"/>
          <p14:tracePt t="42291" x="3705225" y="5537200"/>
          <p14:tracePt t="42308" x="3679825" y="5705475"/>
          <p14:tracePt t="42325" x="3660775" y="5795963"/>
          <p14:tracePt t="42341" x="3660775" y="5902325"/>
          <p14:tracePt t="42357" x="3660775" y="5991225"/>
          <p14:tracePt t="42374" x="3670300" y="6072188"/>
          <p14:tracePt t="42391" x="3687763" y="6134100"/>
          <p14:tracePt t="42408" x="3714750" y="6180138"/>
          <p14:tracePt t="42424" x="3751263" y="6251575"/>
          <p14:tracePt t="42441" x="3776663" y="6313488"/>
          <p14:tracePt t="42457" x="3795713" y="6348413"/>
          <p14:tracePt t="42474" x="3840163" y="6402388"/>
          <p14:tracePt t="42491" x="3884613" y="6446838"/>
          <p14:tracePt t="42508" x="3965575" y="6483350"/>
          <p14:tracePt t="42525" x="4098925" y="6527800"/>
          <p14:tracePt t="42541" x="4133850" y="6545263"/>
          <p14:tracePt t="42557" x="4143375" y="6545263"/>
          <p14:tracePt t="42574" x="4152900" y="6554788"/>
          <p14:tracePt t="42607" x="4197350" y="6554788"/>
          <p14:tracePt t="42624" x="4259263" y="6545263"/>
          <p14:tracePt t="42641" x="4268788" y="6537325"/>
          <p14:tracePt t="42674" x="4303713" y="6527800"/>
          <p14:tracePt t="42796" x="4303713" y="6510338"/>
          <p14:tracePt t="42804" x="4303713" y="6500813"/>
          <p14:tracePt t="42812" x="4303713" y="6491288"/>
          <p14:tracePt t="42824" x="4303713" y="6483350"/>
          <p14:tracePt t="42841" x="4276725" y="6446838"/>
          <p14:tracePt t="42857" x="4224338" y="6367463"/>
          <p14:tracePt t="42874" x="4143375" y="6232525"/>
          <p14:tracePt t="42891" x="4044950" y="6045200"/>
          <p14:tracePt t="42907" x="3929063" y="5875338"/>
          <p14:tracePt t="42925" x="3724275" y="5483225"/>
          <p14:tracePt t="42941" x="3589338" y="5205413"/>
          <p14:tracePt t="42957" x="3419475" y="4919663"/>
          <p14:tracePt t="42974" x="3251200" y="4643438"/>
          <p14:tracePt t="42991" x="3062288" y="4357688"/>
          <p14:tracePt t="43007" x="2884488" y="4010025"/>
          <p14:tracePt t="43024" x="2732088" y="3616325"/>
          <p14:tracePt t="43041" x="2554288" y="3214688"/>
          <p14:tracePt t="43058" x="2330450" y="2813050"/>
          <p14:tracePt t="43074" x="2133600" y="2490788"/>
          <p14:tracePt t="43091" x="1990725" y="2232025"/>
          <p14:tracePt t="43108" x="1893888" y="1990725"/>
          <p14:tracePt t="43125" x="1839913" y="1830388"/>
          <p14:tracePt t="43141" x="1822450" y="1679575"/>
          <p14:tracePt t="43158" x="1822450" y="1598613"/>
          <p14:tracePt t="43174" x="1795463" y="1446213"/>
          <p14:tracePt t="43191" x="1731963" y="1285875"/>
          <p14:tracePt t="43208" x="1679575" y="1133475"/>
          <p14:tracePt t="43224" x="1633538" y="990600"/>
          <p14:tracePt t="43241" x="1598613" y="911225"/>
          <p14:tracePt t="43258" x="1571625" y="822325"/>
          <p14:tracePt t="43274" x="1544638" y="723900"/>
          <p14:tracePt t="43291" x="1517650" y="660400"/>
          <p14:tracePt t="43308" x="1482725" y="544513"/>
          <p14:tracePt t="43325" x="1455738" y="482600"/>
          <p14:tracePt t="43341" x="1455738" y="473075"/>
          <p14:tracePt t="43358" x="1455738" y="438150"/>
          <p14:tracePt t="43374" x="1455738" y="411163"/>
          <p14:tracePt t="43391" x="1455738" y="374650"/>
          <p14:tracePt t="44140" x="1455738" y="115888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815975"/>
            <a:ext cx="85598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6684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596"/>
    </mc:Choice>
    <mc:Fallback xmlns="">
      <p:transition spd="slow" advTm="2159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564" x="714375" y="4956175"/>
          <p14:tracePt t="2628" x="723900" y="4956175"/>
          <p14:tracePt t="2636" x="731838" y="4946650"/>
          <p14:tracePt t="2644" x="758825" y="4919663"/>
          <p14:tracePt t="2657" x="785813" y="4867275"/>
          <p14:tracePt t="2674" x="830263" y="4751388"/>
          <p14:tracePt t="2691" x="857250" y="4660900"/>
          <p14:tracePt t="2708" x="946150" y="4438650"/>
          <p14:tracePt t="2724" x="1009650" y="4295775"/>
          <p14:tracePt t="2741" x="1081088" y="4214813"/>
          <p14:tracePt t="2757" x="1133475" y="4152900"/>
          <p14:tracePt t="2774" x="1214438" y="3990975"/>
          <p14:tracePt t="2791" x="1330325" y="3803650"/>
          <p14:tracePt t="2807" x="1473200" y="3589338"/>
          <p14:tracePt t="2824" x="1536700" y="3473450"/>
          <p14:tracePt t="2841" x="1562100" y="3357563"/>
          <p14:tracePt t="2857" x="1571625" y="3232150"/>
          <p14:tracePt t="2874" x="1633538" y="3133725"/>
          <p14:tracePt t="2891" x="1643063" y="3009900"/>
          <p14:tracePt t="2908" x="1679575" y="2884488"/>
          <p14:tracePt t="2924" x="1704975" y="2795588"/>
          <p14:tracePt t="2941" x="1741488" y="2724150"/>
          <p14:tracePt t="3100" x="1724025" y="2724150"/>
          <p14:tracePt t="3164" x="1724025" y="2687638"/>
          <p14:tracePt t="3172" x="1724025" y="2670175"/>
          <p14:tracePt t="3180" x="1724025" y="2652713"/>
          <p14:tracePt t="3212" x="1724025" y="2643188"/>
          <p14:tracePt t="3228" x="1731963" y="2643188"/>
          <p14:tracePt t="3244" x="1758950" y="2633663"/>
          <p14:tracePt t="3252" x="1768475" y="2625725"/>
          <p14:tracePt t="3260" x="1768475" y="2608263"/>
          <p14:tracePt t="3274" x="1768475" y="2581275"/>
          <p14:tracePt t="3291" x="1795463" y="2500313"/>
          <p14:tracePt t="3308" x="1812925" y="2428875"/>
          <p14:tracePt t="3341" x="1830388" y="2419350"/>
          <p14:tracePt t="3380" x="1830388" y="2393950"/>
          <p14:tracePt t="3388" x="1830388" y="2374900"/>
          <p14:tracePt t="3396" x="1830388" y="2322513"/>
          <p14:tracePt t="3407" x="1830388" y="2268538"/>
          <p14:tracePt t="3424" x="1830388" y="2205038"/>
          <p14:tracePt t="3441" x="1830388" y="2143125"/>
          <p14:tracePt t="3580" x="1874838" y="2160588"/>
          <p14:tracePt t="3588" x="1911350" y="2187575"/>
          <p14:tracePt t="3596" x="1928813" y="2187575"/>
          <p14:tracePt t="3607" x="1946275" y="2187575"/>
          <p14:tracePt t="3828" x="1973263" y="2187575"/>
          <p14:tracePt t="3836" x="1982788" y="2187575"/>
          <p14:tracePt t="3844" x="1990725" y="2170113"/>
          <p14:tracePt t="3876" x="2027238" y="2160588"/>
          <p14:tracePt t="3884" x="2054225" y="2133600"/>
          <p14:tracePt t="3892" x="2062163" y="2125663"/>
          <p14:tracePt t="3908" x="2081213" y="2108200"/>
          <p14:tracePt t="3925" x="2143125" y="2027238"/>
          <p14:tracePt t="3941" x="2152650" y="1919288"/>
          <p14:tracePt t="3957" x="2179638" y="1839913"/>
          <p14:tracePt t="3974" x="2179638" y="1822450"/>
          <p14:tracePt t="3991" x="2205038" y="1785938"/>
          <p14:tracePt t="4007" x="2214563" y="1776413"/>
          <p14:tracePt t="4024" x="2224088" y="1768475"/>
          <p14:tracePt t="4041" x="2232025" y="1751013"/>
          <p14:tracePt t="4058" x="2259013" y="1724025"/>
          <p14:tracePt t="4074" x="2268538" y="1697038"/>
          <p14:tracePt t="4076" x="2276475" y="1687513"/>
          <p14:tracePt t="4100" x="2295525" y="1652588"/>
          <p14:tracePt t="6652" x="2295525" y="1643063"/>
          <p14:tracePt t="6668" x="2295525" y="1633538"/>
          <p14:tracePt t="6796" x="2295525" y="1616075"/>
          <p14:tracePt t="6804" x="2295525" y="1608138"/>
          <p14:tracePt t="6812" x="2303463" y="1589088"/>
          <p14:tracePt t="6824" x="2312988" y="1581150"/>
          <p14:tracePt t="7028" x="2322513" y="1562100"/>
          <p14:tracePt t="7108" x="2322513" y="1554163"/>
          <p14:tracePt t="7500" x="2330450" y="1536700"/>
          <p14:tracePt t="7508" x="2347913" y="1527175"/>
          <p14:tracePt t="7532" x="2366963" y="1517650"/>
          <p14:tracePt t="7564" x="2374900" y="1517650"/>
          <p14:tracePt t="7604" x="2401888" y="1500188"/>
          <p14:tracePt t="7628" x="2411413" y="1500188"/>
          <p14:tracePt t="7636" x="2428875" y="1482725"/>
          <p14:tracePt t="7660" x="2438400" y="1482725"/>
          <p14:tracePt t="7668" x="2465388" y="1473200"/>
          <p14:tracePt t="7676" x="2473325" y="1465263"/>
          <p14:tracePt t="7691" x="2482850" y="1455738"/>
          <p14:tracePt t="7707" x="2509838" y="1428750"/>
          <p14:tracePt t="7724" x="2517775" y="1411288"/>
          <p14:tracePt t="7741" x="2527300" y="1401763"/>
          <p14:tracePt t="7757" x="2536825" y="1393825"/>
          <p14:tracePt t="7788" x="2544763" y="1384300"/>
          <p14:tracePt t="7804" x="2544763" y="1374775"/>
          <p14:tracePt t="7812" x="2554288" y="1366838"/>
          <p14:tracePt t="7824" x="2581275" y="1347788"/>
          <p14:tracePt t="7841" x="2589213" y="1339850"/>
          <p14:tracePt t="7956" x="2598738" y="1330325"/>
          <p14:tracePt t="7964" x="2598738" y="1322388"/>
          <p14:tracePt t="7974" x="2598738" y="1276350"/>
          <p14:tracePt t="7991" x="2598738" y="1196975"/>
          <p14:tracePt t="8007" x="2608263" y="1160463"/>
          <p14:tracePt t="8024" x="2608263" y="1089025"/>
          <p14:tracePt t="8041" x="2608263" y="1044575"/>
          <p14:tracePt t="8057" x="2625725" y="874713"/>
          <p14:tracePt t="8332" x="2616200" y="874713"/>
          <p14:tracePt t="8341" x="2616200" y="884238"/>
          <p14:tracePt t="8348" x="2616200" y="919163"/>
          <p14:tracePt t="8358" x="2616200" y="928688"/>
          <p14:tracePt t="8374" x="2633663" y="990600"/>
          <p14:tracePt t="8391" x="2660650" y="1017588"/>
          <p14:tracePt t="8407" x="2705100" y="1017588"/>
          <p14:tracePt t="8424" x="2768600" y="1017588"/>
          <p14:tracePt t="8440" x="2840038" y="1017588"/>
          <p14:tracePt t="8457" x="2901950" y="1017588"/>
          <p14:tracePt t="8474" x="3036888" y="1062038"/>
          <p14:tracePt t="8491" x="3241675" y="1116013"/>
          <p14:tracePt t="8508" x="3473450" y="1179513"/>
          <p14:tracePt t="8524" x="3911600" y="1295400"/>
          <p14:tracePt t="8541" x="4143375" y="1347788"/>
          <p14:tracePt t="8557" x="4340225" y="1384300"/>
          <p14:tracePt t="8574" x="4518025" y="1411288"/>
          <p14:tracePt t="8590" x="4598988" y="1428750"/>
          <p14:tracePt t="8607" x="4643438" y="1438275"/>
          <p14:tracePt t="8624" x="4670425" y="1446213"/>
          <p14:tracePt t="8692" x="4679950" y="1473200"/>
          <p14:tracePt t="8700" x="4687888" y="1482725"/>
          <p14:tracePt t="8709" x="4697413" y="1482725"/>
          <p14:tracePt t="8724" x="4724400" y="1500188"/>
          <p14:tracePt t="8741" x="4751388" y="1527175"/>
          <p14:tracePt t="8757" x="4759325" y="1536700"/>
          <p14:tracePt t="8774" x="4786313" y="1544638"/>
          <p14:tracePt t="8876" x="4759325" y="1544638"/>
          <p14:tracePt t="8884" x="4751388" y="1544638"/>
          <p14:tracePt t="8900" x="4741863" y="1544638"/>
          <p14:tracePt t="9228" x="4741863" y="1554163"/>
          <p14:tracePt t="9252" x="4751388" y="1571625"/>
          <p14:tracePt t="9260" x="4759325" y="1581150"/>
          <p14:tracePt t="9292" x="4786313" y="1581150"/>
          <p14:tracePt t="9300" x="4795838" y="1589088"/>
          <p14:tracePt t="9309" x="4803775" y="1589088"/>
          <p14:tracePt t="9324" x="4813300" y="1598613"/>
          <p14:tracePt t="9341" x="4867275" y="1608138"/>
          <p14:tracePt t="9357" x="4911725" y="1608138"/>
          <p14:tracePt t="9374" x="4938713" y="1616075"/>
          <p14:tracePt t="9391" x="4946650" y="1625600"/>
          <p14:tracePt t="9407" x="4965700" y="1625600"/>
          <p14:tracePt t="9424" x="4973638" y="1625600"/>
          <p14:tracePt t="9440" x="5010150" y="1625600"/>
          <p14:tracePt t="9457" x="5018088" y="1625600"/>
          <p14:tracePt t="9474" x="5062538" y="1625600"/>
          <p14:tracePt t="9507" x="5081588" y="1625600"/>
          <p14:tracePt t="9524" x="5133975" y="1625600"/>
          <p14:tracePt t="9541" x="5170488" y="1616075"/>
          <p14:tracePt t="9557" x="5214938" y="1616075"/>
          <p14:tracePt t="9574" x="5251450" y="1608138"/>
          <p14:tracePt t="9590" x="5313363" y="1608138"/>
          <p14:tracePt t="9607" x="5367338" y="1608138"/>
          <p14:tracePt t="9624" x="5394325" y="1608138"/>
          <p14:tracePt t="9640" x="5402263" y="1608138"/>
          <p14:tracePt t="9657" x="5429250" y="1608138"/>
          <p14:tracePt t="9674" x="5456238" y="1608138"/>
          <p14:tracePt t="9691" x="5473700" y="1608138"/>
          <p14:tracePt t="9707" x="5518150" y="1608138"/>
          <p14:tracePt t="9724" x="5562600" y="1608138"/>
          <p14:tracePt t="9741" x="5608638" y="1608138"/>
          <p14:tracePt t="9757" x="5626100" y="1608138"/>
          <p14:tracePt t="9774" x="5661025" y="1608138"/>
          <p14:tracePt t="9791" x="5670550" y="1608138"/>
          <p14:tracePt t="9807" x="5680075" y="1608138"/>
          <p14:tracePt t="10292" x="5688013" y="1608138"/>
          <p14:tracePt t="10308" x="5688013" y="1616075"/>
          <p14:tracePt t="10316" x="5688013" y="1625600"/>
          <p14:tracePt t="10325" x="5697538" y="1633538"/>
          <p14:tracePt t="10341" x="5697538" y="1670050"/>
          <p14:tracePt t="10357" x="5697538" y="1687513"/>
          <p14:tracePt t="10374" x="5697538" y="1697038"/>
          <p14:tracePt t="10390" x="5705475" y="1731963"/>
          <p14:tracePt t="10407" x="5724525" y="1741488"/>
          <p14:tracePt t="10440" x="5724525" y="1751013"/>
          <p14:tracePt t="10457" x="5724525" y="1768475"/>
          <p14:tracePt t="10474" x="5732463" y="1795463"/>
          <p14:tracePt t="10490" x="5732463" y="1803400"/>
          <p14:tracePt t="10507" x="5732463" y="1830388"/>
          <p14:tracePt t="10524" x="5732463" y="1874838"/>
          <p14:tracePt t="10541" x="5732463" y="1911350"/>
          <p14:tracePt t="10557" x="5732463" y="1946275"/>
          <p14:tracePt t="10574" x="5732463" y="1965325"/>
          <p14:tracePt t="10590" x="5732463" y="1982788"/>
          <p14:tracePt t="10607" x="5732463" y="1990725"/>
          <p14:tracePt t="10624" x="5732463" y="2000250"/>
          <p14:tracePt t="10641" x="5732463" y="2044700"/>
          <p14:tracePt t="10657" x="5732463" y="2062163"/>
          <p14:tracePt t="10674" x="5732463" y="2108200"/>
          <p14:tracePt t="10690" x="5732463" y="2125663"/>
          <p14:tracePt t="10707" x="5732463" y="2152650"/>
          <p14:tracePt t="10724" x="5732463" y="2170113"/>
          <p14:tracePt t="10741" x="5732463" y="2205038"/>
          <p14:tracePt t="10757" x="5732463" y="2232025"/>
          <p14:tracePt t="10774" x="5732463" y="2268538"/>
          <p14:tracePt t="10790" x="5732463" y="2303463"/>
          <p14:tracePt t="10807" x="5732463" y="2347913"/>
          <p14:tracePt t="10824" x="5732463" y="2384425"/>
          <p14:tracePt t="10841" x="5732463" y="2411413"/>
          <p14:tracePt t="10857" x="5732463" y="2438400"/>
          <p14:tracePt t="10874" x="5732463" y="2446338"/>
          <p14:tracePt t="10890" x="5732463" y="2473325"/>
          <p14:tracePt t="10907" x="5732463" y="2490788"/>
          <p14:tracePt t="10924" x="5732463" y="2536825"/>
          <p14:tracePt t="10940" x="5732463" y="2544763"/>
          <p14:tracePt t="10957" x="5732463" y="2554288"/>
          <p14:tracePt t="10974" x="5732463" y="2571750"/>
          <p14:tracePt t="11140" x="5732463" y="2581275"/>
          <p14:tracePt t="11276" x="5732463" y="2589213"/>
          <p14:tracePt t="11284" x="5732463" y="2608263"/>
          <p14:tracePt t="11300" x="5732463" y="2616200"/>
          <p14:tracePt t="11309" x="5732463" y="2625725"/>
          <p14:tracePt t="11325" x="5732463" y="2633663"/>
          <p14:tracePt t="11342" x="5732463" y="2643188"/>
          <p14:tracePt t="11358" x="5732463" y="2652713"/>
          <p14:tracePt t="11374" x="5732463" y="2679700"/>
          <p14:tracePt t="11390" x="5732463" y="2697163"/>
          <p14:tracePt t="11407" x="5732463" y="2705100"/>
          <p14:tracePt t="11424" x="5732463" y="2741613"/>
          <p14:tracePt t="11440" x="5732463" y="2751138"/>
          <p14:tracePt t="11457" x="5732463" y="2786063"/>
          <p14:tracePt t="11474" x="5732463" y="2803525"/>
          <p14:tracePt t="11490" x="5732463" y="2813050"/>
          <p14:tracePt t="11507" x="5732463" y="2830513"/>
          <p14:tracePt t="11524" x="5732463" y="2847975"/>
          <p14:tracePt t="11541" x="5732463" y="2867025"/>
          <p14:tracePt t="11557" x="5732463" y="2884488"/>
          <p14:tracePt t="11574" x="5732463" y="2911475"/>
          <p14:tracePt t="11590" x="5732463" y="2919413"/>
          <p14:tracePt t="11607" x="5732463" y="2946400"/>
          <p14:tracePt t="11624" x="5732463" y="2955925"/>
          <p14:tracePt t="11640" x="5732463" y="2990850"/>
          <p14:tracePt t="11657" x="5732463" y="3009900"/>
          <p14:tracePt t="11674" x="5732463" y="3044825"/>
          <p14:tracePt t="11690" x="5732463" y="3054350"/>
          <p14:tracePt t="11707" x="5715000" y="3071813"/>
          <p14:tracePt t="11724" x="5715000" y="3116263"/>
          <p14:tracePt t="11741" x="5715000" y="3160713"/>
          <p14:tracePt t="11757" x="5715000" y="3205163"/>
          <p14:tracePt t="11774" x="5715000" y="3268663"/>
          <p14:tracePt t="11790" x="5715000" y="3330575"/>
          <p14:tracePt t="11807" x="5715000" y="3394075"/>
          <p14:tracePt t="11824" x="5705475" y="3465513"/>
          <p14:tracePt t="11840" x="5697538" y="3527425"/>
          <p14:tracePt t="11858" x="5697538" y="3581400"/>
          <p14:tracePt t="11874" x="5670550" y="3616325"/>
          <p14:tracePt t="11891" x="5670550" y="3652838"/>
          <p14:tracePt t="11907" x="5670550" y="3670300"/>
          <p14:tracePt t="11924" x="5653088" y="3705225"/>
          <p14:tracePt t="11941" x="5653088" y="3724275"/>
          <p14:tracePt t="11957" x="5653088" y="3751263"/>
          <p14:tracePt t="11974" x="5643563" y="3768725"/>
          <p14:tracePt t="11990" x="5643563" y="3776663"/>
          <p14:tracePt t="12028" x="5643563" y="3795713"/>
          <p14:tracePt t="12040" x="5634038" y="3803650"/>
          <p14:tracePt t="12076" x="5626100" y="3813175"/>
          <p14:tracePt t="12084" x="5616575" y="3822700"/>
          <p14:tracePt t="12092" x="5608638" y="3840163"/>
          <p14:tracePt t="12107" x="5599113" y="3840163"/>
          <p14:tracePt t="12124" x="5562600" y="3867150"/>
          <p14:tracePt t="12140" x="5554663" y="3875088"/>
          <p14:tracePt t="12157" x="5491163" y="3911600"/>
          <p14:tracePt t="12174" x="5483225" y="3911600"/>
          <p14:tracePt t="12191" x="5446713" y="3929063"/>
          <p14:tracePt t="12207" x="5402263" y="3929063"/>
          <p14:tracePt t="12224" x="5384800" y="3929063"/>
          <p14:tracePt t="12240" x="5322888" y="3929063"/>
          <p14:tracePt t="12257" x="5251450" y="3929063"/>
          <p14:tracePt t="12274" x="5143500" y="3929063"/>
          <p14:tracePt t="12291" x="5018088" y="3929063"/>
          <p14:tracePt t="12308" x="4919663" y="3929063"/>
          <p14:tracePt t="12324" x="4857750" y="3929063"/>
          <p14:tracePt t="12341" x="4813300" y="3929063"/>
          <p14:tracePt t="12357" x="4776788" y="3929063"/>
          <p14:tracePt t="12412" x="4768850" y="3929063"/>
          <p14:tracePt t="12420" x="4759325" y="3929063"/>
          <p14:tracePt t="12428" x="4751388" y="3929063"/>
          <p14:tracePt t="12440" x="4724400" y="3929063"/>
          <p14:tracePt t="12460" x="4714875" y="3929063"/>
          <p14:tracePt t="12484" x="4705350" y="3929063"/>
          <p14:tracePt t="12492" x="4697413" y="3929063"/>
          <p14:tracePt t="12508" x="4679950" y="3919538"/>
          <p14:tracePt t="12884" x="4687888" y="3919538"/>
          <p14:tracePt t="12892" x="4714875" y="3919538"/>
          <p14:tracePt t="12900" x="4768850" y="3929063"/>
          <p14:tracePt t="12909" x="4786313" y="3929063"/>
          <p14:tracePt t="12924" x="4911725" y="3946525"/>
          <p14:tracePt t="12941" x="5045075" y="3956050"/>
          <p14:tracePt t="12957" x="5133975" y="3973513"/>
          <p14:tracePt t="12974" x="5197475" y="3983038"/>
          <p14:tracePt t="12990" x="5259388" y="3983038"/>
          <p14:tracePt t="13007" x="5303838" y="3983038"/>
          <p14:tracePt t="13024" x="5367338" y="3983038"/>
          <p14:tracePt t="13040" x="5411788" y="3983038"/>
          <p14:tracePt t="13057" x="5446713" y="3965575"/>
          <p14:tracePt t="13074" x="5510213" y="3919538"/>
          <p14:tracePt t="13091" x="5554663" y="3911600"/>
          <p14:tracePt t="13107" x="5581650" y="3911600"/>
          <p14:tracePt t="13124" x="5608638" y="3894138"/>
          <p14:tracePt t="13141" x="5653088" y="3857625"/>
          <p14:tracePt t="13157" x="5661025" y="3840163"/>
          <p14:tracePt t="13174" x="5705475" y="3803650"/>
          <p14:tracePt t="13190" x="5724525" y="3759200"/>
          <p14:tracePt t="13207" x="5768975" y="3705225"/>
          <p14:tracePt t="13224" x="5786438" y="3608388"/>
          <p14:tracePt t="13240" x="5813425" y="3482975"/>
          <p14:tracePt t="13257" x="5857875" y="3322638"/>
          <p14:tracePt t="13274" x="5875338" y="3187700"/>
          <p14:tracePt t="13290" x="5894388" y="3036888"/>
          <p14:tracePt t="13307" x="5894388" y="2867025"/>
          <p14:tracePt t="13324" x="5894388" y="2652713"/>
          <p14:tracePt t="13341" x="5894388" y="2517775"/>
          <p14:tracePt t="13357" x="5894388" y="2374900"/>
          <p14:tracePt t="13374" x="5894388" y="2286000"/>
          <p14:tracePt t="13390" x="5894388" y="2143125"/>
          <p14:tracePt t="13407" x="5894388" y="2017713"/>
          <p14:tracePt t="13424" x="5884863" y="1866900"/>
          <p14:tracePt t="13440" x="5884863" y="1741488"/>
          <p14:tracePt t="13457" x="5884863" y="1652588"/>
          <p14:tracePt t="13474" x="5884863" y="1589088"/>
          <p14:tracePt t="13490" x="5884863" y="1527175"/>
          <p14:tracePt t="13507" x="5884863" y="1490663"/>
          <p14:tracePt t="13524" x="5857875" y="1465263"/>
          <p14:tracePt t="13572" x="5848350" y="1465263"/>
          <p14:tracePt t="13580" x="5840413" y="1455738"/>
          <p14:tracePt t="13590" x="5813425" y="1455738"/>
          <p14:tracePt t="13607" x="5751513" y="1455738"/>
          <p14:tracePt t="13624" x="5661025" y="1455738"/>
          <p14:tracePt t="13640" x="5537200" y="1455738"/>
          <p14:tracePt t="13657" x="5394325" y="1455738"/>
          <p14:tracePt t="13674" x="5268913" y="1455738"/>
          <p14:tracePt t="13690" x="5180013" y="1455738"/>
          <p14:tracePt t="13707" x="5116513" y="1455738"/>
          <p14:tracePt t="13724" x="5062538" y="1482725"/>
          <p14:tracePt t="13740" x="5054600" y="1482725"/>
          <p14:tracePt t="13796" x="5045075" y="1500188"/>
          <p14:tracePt t="13828" x="5037138" y="1509713"/>
          <p14:tracePt t="13836" x="5027613" y="1509713"/>
          <p14:tracePt t="13860" x="5010150" y="1509713"/>
          <p14:tracePt t="13884" x="5000625" y="1517650"/>
          <p14:tracePt t="13892" x="4991100" y="1527175"/>
          <p14:tracePt t="13908" x="4973638" y="1536700"/>
          <p14:tracePt t="13924" x="4946650" y="1554163"/>
          <p14:tracePt t="13932" x="4938713" y="1554163"/>
          <p14:tracePt t="13941" x="4911725" y="1562100"/>
          <p14:tracePt t="13957" x="4867275" y="1581150"/>
          <p14:tracePt t="13974" x="4840288" y="1598613"/>
          <p14:tracePt t="13990" x="4822825" y="1608138"/>
          <p14:tracePt t="14644" x="4795838" y="1608138"/>
          <p14:tracePt t="14652" x="4786313" y="1608138"/>
          <p14:tracePt t="14676" x="4776788" y="1608138"/>
          <p14:tracePt t="14684" x="4768850" y="1608138"/>
          <p14:tracePt t="14692" x="4751388" y="1608138"/>
          <p14:tracePt t="14707" x="4732338" y="1608138"/>
          <p14:tracePt t="14723" x="4724400" y="1598613"/>
          <p14:tracePt t="15684" x="4751388" y="1598613"/>
          <p14:tracePt t="15700" x="4768850" y="1598613"/>
          <p14:tracePt t="15716" x="4795838" y="1598613"/>
          <p14:tracePt t="15732" x="4830763" y="1598613"/>
          <p14:tracePt t="15741" x="4848225" y="1608138"/>
          <p14:tracePt t="15748" x="4867275" y="1608138"/>
          <p14:tracePt t="15758" x="4894263" y="1608138"/>
          <p14:tracePt t="15774" x="4956175" y="1616075"/>
          <p14:tracePt t="15790" x="5018088" y="1660525"/>
          <p14:tracePt t="15807" x="5108575" y="1670050"/>
          <p14:tracePt t="15824" x="5205413" y="1714500"/>
          <p14:tracePt t="15840" x="5286375" y="1724025"/>
          <p14:tracePt t="15857" x="5348288" y="1741488"/>
          <p14:tracePt t="15874" x="5367338" y="1751013"/>
          <p14:tracePt t="15907" x="5375275" y="1751013"/>
          <p14:tracePt t="15925" x="5411788" y="1751013"/>
          <p14:tracePt t="15940" x="5429250" y="1751013"/>
          <p14:tracePt t="15957" x="5473700" y="1751013"/>
          <p14:tracePt t="15973" x="5518150" y="1751013"/>
          <p14:tracePt t="15991" x="5545138" y="1751013"/>
          <p14:tracePt t="16007" x="5581650" y="1751013"/>
          <p14:tracePt t="16024" x="5589588" y="1751013"/>
          <p14:tracePt t="16040" x="5608638" y="1731963"/>
          <p14:tracePt t="16057" x="5616575" y="1724025"/>
          <p14:tracePt t="16180" x="5626100" y="1724025"/>
          <p14:tracePt t="16188" x="5643563" y="1724025"/>
          <p14:tracePt t="16196" x="5653088" y="1724025"/>
          <p14:tracePt t="16207" x="5661025" y="1731963"/>
          <p14:tracePt t="16224" x="5670550" y="1785938"/>
          <p14:tracePt t="16240" x="5697538" y="1857375"/>
          <p14:tracePt t="16257" x="5697538" y="1982788"/>
          <p14:tracePt t="16273" x="5715000" y="2116138"/>
          <p14:tracePt t="16290" x="5715000" y="2205038"/>
          <p14:tracePt t="16307" x="5715000" y="2330450"/>
          <p14:tracePt t="16324" x="5715000" y="2401888"/>
          <p14:tracePt t="16341" x="5715000" y="2536825"/>
          <p14:tracePt t="16357" x="5680075" y="2670175"/>
          <p14:tracePt t="16374" x="5608638" y="2857500"/>
          <p14:tracePt t="16390" x="5589588" y="3000375"/>
          <p14:tracePt t="16407" x="5581650" y="3197225"/>
          <p14:tracePt t="16424" x="5527675" y="3402013"/>
          <p14:tracePt t="16440" x="5527675" y="3509963"/>
          <p14:tracePt t="16457" x="5510213" y="3598863"/>
          <p14:tracePt t="16473" x="5510213" y="3679825"/>
          <p14:tracePt t="16490" x="5510213" y="3732213"/>
          <p14:tracePt t="16507" x="5510213" y="3795713"/>
          <p14:tracePt t="16524" x="5500688" y="3884613"/>
          <p14:tracePt t="16540" x="5491163" y="3929063"/>
          <p14:tracePt t="16557" x="5491163" y="3946525"/>
          <p14:tracePt t="16574" x="5491163" y="3990975"/>
          <p14:tracePt t="16590" x="5456238" y="4027488"/>
          <p14:tracePt t="16607" x="5456238" y="4054475"/>
          <p14:tracePt t="16624" x="5438775" y="4071938"/>
          <p14:tracePt t="16676" x="5429250" y="4071938"/>
          <p14:tracePt t="16684" x="5411788" y="4054475"/>
          <p14:tracePt t="16693" x="5402263" y="4037013"/>
          <p14:tracePt t="16707" x="5367338" y="4017963"/>
          <p14:tracePt t="16724" x="5286375" y="3990975"/>
          <p14:tracePt t="16741" x="5214938" y="3983038"/>
          <p14:tracePt t="16757" x="5160963" y="3956050"/>
          <p14:tracePt t="16774" x="5116513" y="3946525"/>
          <p14:tracePt t="16790" x="5089525" y="3938588"/>
          <p14:tracePt t="16807" x="5037138" y="3938588"/>
          <p14:tracePt t="16824" x="4973638" y="3919538"/>
          <p14:tracePt t="16841" x="4929188" y="3919538"/>
          <p14:tracePt t="16857" x="4867275" y="3894138"/>
          <p14:tracePt t="16873" x="4822825" y="3894138"/>
          <p14:tracePt t="16890" x="4759325" y="3894138"/>
          <p14:tracePt t="16907" x="4705350" y="3894138"/>
          <p14:tracePt t="16924" x="4687888" y="3894138"/>
          <p14:tracePt t="16940" x="4679950" y="3884613"/>
          <p14:tracePt t="19356" x="4670425" y="3875088"/>
          <p14:tracePt t="19364" x="4660900" y="3867150"/>
          <p14:tracePt t="19373" x="4643438" y="3840163"/>
          <p14:tracePt t="19390" x="4518025" y="3751263"/>
          <p14:tracePt t="19407" x="4303713" y="3625850"/>
          <p14:tracePt t="19423" x="4017963" y="3455988"/>
          <p14:tracePt t="19440" x="3714750" y="3251200"/>
          <p14:tracePt t="19457" x="3473450" y="3062288"/>
          <p14:tracePt t="19473" x="3251200" y="2884488"/>
          <p14:tracePt t="19490" x="3036888" y="2697163"/>
          <p14:tracePt t="19507" x="2857500" y="2544763"/>
          <p14:tracePt t="19524" x="2732088" y="2411413"/>
          <p14:tracePt t="19541" x="2670175" y="2339975"/>
          <p14:tracePt t="19557" x="2660650" y="2330450"/>
          <p14:tracePt t="19574" x="2643188" y="2303463"/>
          <p14:tracePt t="19590" x="2625725" y="2286000"/>
          <p14:tracePt t="19607" x="2616200" y="2251075"/>
          <p14:tracePt t="19623" x="2589213" y="2197100"/>
          <p14:tracePt t="19640" x="2554288" y="2143125"/>
          <p14:tracePt t="19657" x="2527300" y="2098675"/>
          <p14:tracePt t="19673" x="2509838" y="2081213"/>
          <p14:tracePt t="19690" x="2500313" y="2044700"/>
          <p14:tracePt t="19707" x="2455863" y="1965325"/>
          <p14:tracePt t="19724" x="2393950" y="1884363"/>
          <p14:tracePt t="19741" x="2303463" y="1768475"/>
          <p14:tracePt t="19757" x="2286000" y="1704975"/>
          <p14:tracePt t="19773" x="2224088" y="1608138"/>
          <p14:tracePt t="19790" x="2152650" y="1482725"/>
          <p14:tracePt t="19807" x="2071688" y="1339850"/>
          <p14:tracePt t="19823" x="1990725" y="1250950"/>
          <p14:tracePt t="19840" x="1955800" y="1160463"/>
          <p14:tracePt t="19856" x="1928813" y="1125538"/>
          <p14:tracePt t="19873" x="1919288" y="1089025"/>
          <p14:tracePt t="19890" x="1893888" y="1036638"/>
          <p14:tracePt t="19907" x="1884363" y="1017588"/>
          <p14:tracePt t="19924" x="1874838" y="973138"/>
          <p14:tracePt t="19941" x="1839913" y="901700"/>
          <p14:tracePt t="19957" x="1822450" y="866775"/>
          <p14:tracePt t="19973" x="1803400" y="822325"/>
          <p14:tracePt t="19990" x="1768475" y="776288"/>
          <p14:tracePt t="20007" x="1768475" y="750888"/>
          <p14:tracePt t="20023" x="1751013" y="714375"/>
          <p14:tracePt t="20040" x="1741488" y="687388"/>
          <p14:tracePt t="20057" x="1731963" y="652463"/>
          <p14:tracePt t="20073" x="1704975" y="608013"/>
          <p14:tracePt t="20090" x="1697038" y="561975"/>
          <p14:tracePt t="20107" x="1679575" y="544513"/>
          <p14:tracePt t="20109" x="1679575" y="527050"/>
          <p14:tracePt t="20124" x="1660525" y="490538"/>
          <p14:tracePt t="20141" x="1633538" y="428625"/>
          <p14:tracePt t="20173" x="1625600" y="384175"/>
          <p14:tracePt t="20190" x="1598613" y="366713"/>
          <p14:tracePt t="20206" x="1581150" y="322263"/>
          <p14:tracePt t="20223" x="1571625" y="295275"/>
          <p14:tracePt t="20240" x="1571625" y="276225"/>
          <p14:tracePt t="20256" x="1562100" y="250825"/>
          <p14:tracePt t="20273" x="1536700" y="214313"/>
          <p14:tracePt t="20290" x="1527175" y="196850"/>
          <p14:tracePt t="20325" x="1527175" y="187325"/>
          <p14:tracePt t="21506" x="1473200" y="88900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/>
          <p:cNvSpPr/>
          <p:nvPr/>
        </p:nvSpPr>
        <p:spPr>
          <a:xfrm>
            <a:off x="858252" y="783193"/>
            <a:ext cx="6757737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stion 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What mode is used for amplification with MOSFET?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For an MOSFET with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v, I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 0.64 mA,                                  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Find voltage V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g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In question 2, if the Early voltage VA = 200v, Plot T-equivalent  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circuit (T- Model) for the MOSFET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725905" y="3534277"/>
            <a:ext cx="9296400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submit your solution not later than March </a:t>
            </a: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, 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0.</a:t>
            </a:r>
          </a:p>
          <a:p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can send your solution with any format to Mr. </a:t>
            </a:r>
            <a:r>
              <a:rPr lang="en-US" sz="2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y</a:t>
            </a: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ough his email </a:t>
            </a: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bdhuy@hcmiu.edu.vn</a:t>
            </a:r>
            <a:endParaRPr 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32347" y="2646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253718"/>
              </p:ext>
            </p:extLst>
          </p:nvPr>
        </p:nvGraphicFramePr>
        <p:xfrm>
          <a:off x="5461584" y="1718511"/>
          <a:ext cx="18383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1548728" imgH="431613" progId="Equation.DSMT4">
                  <p:embed/>
                </p:oleObj>
              </mc:Choice>
              <mc:Fallback>
                <p:oleObj name="Equation" r:id="rId3" imgW="1548728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584" y="1718511"/>
                        <a:ext cx="18383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84747" y="4170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5595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1" y="838201"/>
            <a:ext cx="5019675" cy="319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1" y="3648076"/>
            <a:ext cx="4691063" cy="320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510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816"/>
    </mc:Choice>
    <mc:Fallback xmlns="">
      <p:transition spd="slow" advTm="638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613" x="1357313" y="5089525"/>
          <p14:tracePt t="3717" x="1357313" y="5081588"/>
          <p14:tracePt t="3725" x="1357313" y="5062538"/>
          <p14:tracePt t="3735" x="1366838" y="5018088"/>
          <p14:tracePt t="3751" x="1374775" y="5010150"/>
          <p14:tracePt t="3767" x="1401763" y="4983163"/>
          <p14:tracePt t="3797" x="1411288" y="4973638"/>
          <p14:tracePt t="3813" x="1419225" y="4965700"/>
          <p14:tracePt t="3822" x="1428750" y="4956175"/>
          <p14:tracePt t="3834" x="1438275" y="4956175"/>
          <p14:tracePt t="3851" x="1465263" y="4956175"/>
          <p14:tracePt t="3867" x="1536700" y="4956175"/>
          <p14:tracePt t="3884" x="1741488" y="4956175"/>
          <p14:tracePt t="3902" x="2455863" y="5197475"/>
          <p14:tracePt t="3918" x="2751138" y="5214938"/>
          <p14:tracePt t="3934" x="3108325" y="5214938"/>
          <p14:tracePt t="3951" x="3482975" y="5214938"/>
          <p14:tracePt t="3967" x="3990975" y="5143500"/>
          <p14:tracePt t="3984" x="4313238" y="4983163"/>
          <p14:tracePt t="4001" x="4510088" y="4919663"/>
          <p14:tracePt t="4017" x="4545013" y="4894263"/>
          <p14:tracePt t="4034" x="4554538" y="4884738"/>
          <p14:tracePt t="4051" x="4554538" y="4848225"/>
          <p14:tracePt t="4068" x="4537075" y="4751388"/>
          <p14:tracePt t="4084" x="4446588" y="4616450"/>
          <p14:tracePt t="4102" x="4303713" y="4537075"/>
          <p14:tracePt t="4118" x="4241800" y="4491038"/>
          <p14:tracePt t="4214" x="4232275" y="4483100"/>
          <p14:tracePt t="4222" x="4224338" y="4473575"/>
          <p14:tracePt t="4229" x="4197350" y="4473575"/>
          <p14:tracePt t="4238" x="4187825" y="4473575"/>
          <p14:tracePt t="4251" x="4152900" y="4473575"/>
          <p14:tracePt t="4267" x="4125913" y="4473575"/>
          <p14:tracePt t="4284" x="4071938" y="4473575"/>
          <p14:tracePt t="4302" x="4037013" y="4473575"/>
          <p14:tracePt t="4334" x="4017963" y="4473575"/>
          <p14:tracePt t="5038" x="3990975" y="4473575"/>
          <p14:tracePt t="5045" x="3973513" y="4473575"/>
          <p14:tracePt t="5061" x="3956050" y="4491038"/>
          <p14:tracePt t="5078" x="3946525" y="4500563"/>
          <p14:tracePt t="5093" x="3938588" y="4500563"/>
          <p14:tracePt t="5102" x="3919538" y="4510088"/>
          <p14:tracePt t="5117" x="3911600" y="4518025"/>
          <p14:tracePt t="5135" x="3902075" y="4518025"/>
          <p14:tracePt t="5151" x="3894138" y="4527550"/>
          <p14:tracePt t="5167" x="3857625" y="4562475"/>
          <p14:tracePt t="5184" x="3830638" y="4598988"/>
          <p14:tracePt t="5201" x="3795713" y="4608513"/>
          <p14:tracePt t="5217" x="3697288" y="4616450"/>
          <p14:tracePt t="5234" x="3687763" y="4616450"/>
          <p14:tracePt t="6174" x="3687763" y="4633913"/>
          <p14:tracePt t="6190" x="3697288" y="4643438"/>
          <p14:tracePt t="6206" x="3705225" y="4652963"/>
          <p14:tracePt t="6221" x="3732213" y="4670425"/>
          <p14:tracePt t="6237" x="3741738" y="4687888"/>
          <p14:tracePt t="6254" x="3741738" y="4697413"/>
          <p14:tracePt t="6269" x="3751263" y="4705350"/>
          <p14:tracePt t="6278" x="3759200" y="4714875"/>
          <p14:tracePt t="6301" x="3776663" y="4714875"/>
          <p14:tracePt t="6318" x="3786188" y="4724400"/>
          <p14:tracePt t="6325" x="3795713" y="4724400"/>
          <p14:tracePt t="6335" x="3803650" y="4732338"/>
          <p14:tracePt t="6351" x="3848100" y="4732338"/>
          <p14:tracePt t="6367" x="3911600" y="4776788"/>
          <p14:tracePt t="6384" x="4044950" y="4803775"/>
          <p14:tracePt t="6401" x="4224338" y="4848225"/>
          <p14:tracePt t="6418" x="4446588" y="4867275"/>
          <p14:tracePt t="6434" x="4660900" y="4884738"/>
          <p14:tracePt t="6451" x="4875213" y="4884738"/>
          <p14:tracePt t="6467" x="5018088" y="4919663"/>
          <p14:tracePt t="6484" x="5027613" y="4929188"/>
          <p14:tracePt t="6518" x="5037138" y="4929188"/>
          <p14:tracePt t="6574" x="5045075" y="4929188"/>
          <p14:tracePt t="6589" x="5062538" y="4929188"/>
          <p14:tracePt t="7805" x="5072063" y="4929188"/>
          <p14:tracePt t="7813" x="5089525" y="4911725"/>
          <p14:tracePt t="7821" x="5089525" y="4875213"/>
          <p14:tracePt t="7834" x="5072063" y="4840288"/>
          <p14:tracePt t="7851" x="5037138" y="4795838"/>
          <p14:tracePt t="7867" x="5000625" y="4724400"/>
          <p14:tracePt t="7884" x="4946650" y="4589463"/>
          <p14:tracePt t="7901" x="4894263" y="4473575"/>
          <p14:tracePt t="7918" x="4751388" y="4268788"/>
          <p14:tracePt t="7934" x="4670425" y="4125913"/>
          <p14:tracePt t="7951" x="4545013" y="3929063"/>
          <p14:tracePt t="7967" x="4465638" y="3768725"/>
          <p14:tracePt t="7984" x="4438650" y="3633788"/>
          <p14:tracePt t="8001" x="4438650" y="3616325"/>
          <p14:tracePt t="8197" x="4429125" y="3616325"/>
          <p14:tracePt t="8205" x="4394200" y="3581400"/>
          <p14:tracePt t="8217" x="4375150" y="3571875"/>
          <p14:tracePt t="8234" x="4259263" y="3411538"/>
          <p14:tracePt t="8251" x="4098925" y="3259138"/>
          <p14:tracePt t="8267" x="3946525" y="3098800"/>
          <p14:tracePt t="8284" x="3803650" y="2990850"/>
          <p14:tracePt t="8302" x="3732213" y="2928938"/>
          <p14:tracePt t="8318" x="3724275" y="2894013"/>
          <p14:tracePt t="8334" x="3687763" y="2857500"/>
          <p14:tracePt t="8351" x="3633788" y="2768600"/>
          <p14:tracePt t="8367" x="3598863" y="2670175"/>
          <p14:tracePt t="8384" x="3562350" y="2616200"/>
          <p14:tracePt t="8400" x="3536950" y="2554288"/>
          <p14:tracePt t="8417" x="3536950" y="2544763"/>
          <p14:tracePt t="8434" x="3536950" y="2500313"/>
          <p14:tracePt t="8451" x="3509963" y="2455863"/>
          <p14:tracePt t="8467" x="3500438" y="2438400"/>
          <p14:tracePt t="8484" x="3490913" y="2419350"/>
          <p14:tracePt t="8518" x="3490913" y="2393950"/>
          <p14:tracePt t="8557" x="3482975" y="2384425"/>
          <p14:tracePt t="8589" x="3465513" y="2357438"/>
          <p14:tracePt t="8605" x="3446463" y="2330450"/>
          <p14:tracePt t="8622" x="3429000" y="2322513"/>
          <p14:tracePt t="8630" x="3419475" y="2312988"/>
          <p14:tracePt t="8645" x="3402013" y="2295525"/>
          <p14:tracePt t="8653" x="3394075" y="2276475"/>
          <p14:tracePt t="8667" x="3375025" y="2268538"/>
          <p14:tracePt t="8684" x="3367088" y="2259013"/>
          <p14:tracePt t="8700" x="3340100" y="2224088"/>
          <p14:tracePt t="8717" x="3313113" y="2179638"/>
          <p14:tracePt t="8734" x="3295650" y="2160588"/>
          <p14:tracePt t="8750" x="3276600" y="2152650"/>
          <p14:tracePt t="8767" x="3268663" y="2152650"/>
          <p14:tracePt t="8784" x="3241675" y="2152650"/>
          <p14:tracePt t="8801" x="3232150" y="2143125"/>
          <p14:tracePt t="8834" x="3224213" y="2143125"/>
          <p14:tracePt t="8850" x="3187700" y="2143125"/>
          <p14:tracePt t="8867" x="3160713" y="2116138"/>
          <p14:tracePt t="8884" x="3116263" y="2089150"/>
          <p14:tracePt t="8900" x="3081338" y="2081213"/>
          <p14:tracePt t="8917" x="3071813" y="2071688"/>
          <p14:tracePt t="8934" x="3062288" y="2054225"/>
          <p14:tracePt t="8951" x="3054350" y="2036763"/>
          <p14:tracePt t="8981" x="3044825" y="2027238"/>
          <p14:tracePt t="9021" x="3044825" y="2017713"/>
          <p14:tracePt t="9046" x="3017838" y="2000250"/>
          <p14:tracePt t="9125" x="3017838" y="1982788"/>
          <p14:tracePt t="9136" x="3017838" y="1965325"/>
          <p14:tracePt t="9166" x="3017838" y="1955800"/>
          <p14:tracePt t="9189" x="3017838" y="1946275"/>
          <p14:tracePt t="9214" x="3017838" y="1919288"/>
          <p14:tracePt t="9229" x="3027363" y="1911350"/>
          <p14:tracePt t="9237" x="3044825" y="1901825"/>
          <p14:tracePt t="9253" x="3062288" y="1874838"/>
          <p14:tracePt t="9269" x="3071813" y="1866900"/>
          <p14:tracePt t="9277" x="3108325" y="1830388"/>
          <p14:tracePt t="9285" x="3116263" y="1830388"/>
          <p14:tracePt t="9301" x="3152775" y="1812925"/>
          <p14:tracePt t="9318" x="3241675" y="1768475"/>
          <p14:tracePt t="9334" x="3268663" y="1758950"/>
          <p14:tracePt t="9351" x="3286125" y="1751013"/>
          <p14:tracePt t="9367" x="3295650" y="1751013"/>
          <p14:tracePt t="9384" x="3313113" y="1751013"/>
          <p14:tracePt t="9401" x="3330575" y="1731963"/>
          <p14:tracePt t="9437" x="3340100" y="1724025"/>
          <p14:tracePt t="9461" x="3348038" y="1724025"/>
          <p14:tracePt t="9469" x="3375025" y="1724025"/>
          <p14:tracePt t="9485" x="3402013" y="1741488"/>
          <p14:tracePt t="9500" x="3411538" y="1751013"/>
          <p14:tracePt t="9518" x="3429000" y="1785938"/>
          <p14:tracePt t="9550" x="3438525" y="1795463"/>
          <p14:tracePt t="9567" x="3446463" y="1803400"/>
          <p14:tracePt t="9584" x="3465513" y="1822450"/>
          <p14:tracePt t="9601" x="3473450" y="1830388"/>
          <p14:tracePt t="9617" x="3473450" y="1866900"/>
          <p14:tracePt t="9634" x="3473450" y="1884363"/>
          <p14:tracePt t="9651" x="3473450" y="1919288"/>
          <p14:tracePt t="9667" x="3473450" y="1928813"/>
          <p14:tracePt t="9684" x="3473450" y="1946275"/>
          <p14:tracePt t="9700" x="3473450" y="1982788"/>
          <p14:tracePt t="9717" x="3473450" y="2044700"/>
          <p14:tracePt t="9734" x="3465513" y="2089150"/>
          <p14:tracePt t="9750" x="3455988" y="2116138"/>
          <p14:tracePt t="9767" x="3446463" y="2160588"/>
          <p14:tracePt t="9784" x="3438525" y="2205038"/>
          <p14:tracePt t="9801" x="3411538" y="2268538"/>
          <p14:tracePt t="9817" x="3394075" y="2312988"/>
          <p14:tracePt t="9834" x="3394075" y="2374900"/>
          <p14:tracePt t="9850" x="3394075" y="2428875"/>
          <p14:tracePt t="9867" x="3394075" y="2509838"/>
          <p14:tracePt t="9884" x="3384550" y="2589213"/>
          <p14:tracePt t="9901" x="3384550" y="2643188"/>
          <p14:tracePt t="9918" x="3384550" y="2714625"/>
          <p14:tracePt t="9934" x="3384550" y="2759075"/>
          <p14:tracePt t="9951" x="3394075" y="2795588"/>
          <p14:tracePt t="9967" x="3411538" y="2813050"/>
          <p14:tracePt t="10013" x="3411538" y="2822575"/>
          <p14:tracePt t="10029" x="3411538" y="2847975"/>
          <p14:tracePt t="10045" x="3402013" y="2857500"/>
          <p14:tracePt t="10077" x="3384550" y="2857500"/>
          <p14:tracePt t="10085" x="3375025" y="2857500"/>
          <p14:tracePt t="10093" x="3357563" y="2857500"/>
          <p14:tracePt t="10102" x="3340100" y="2857500"/>
          <p14:tracePt t="10119" x="3330575" y="2857500"/>
          <p14:tracePt t="10135" x="3303588" y="2830513"/>
          <p14:tracePt t="10151" x="3268663" y="2795588"/>
          <p14:tracePt t="10167" x="3251200" y="2751138"/>
          <p14:tracePt t="10184" x="3241675" y="2741613"/>
          <p14:tracePt t="10333" x="3251200" y="2751138"/>
          <p14:tracePt t="10341" x="3286125" y="2776538"/>
          <p14:tracePt t="10351" x="3313113" y="2803525"/>
          <p14:tracePt t="10367" x="3384550" y="2867025"/>
          <p14:tracePt t="10384" x="3446463" y="2946400"/>
          <p14:tracePt t="10401" x="3571875" y="3062288"/>
          <p14:tracePt t="10417" x="3705225" y="3170238"/>
          <p14:tracePt t="10434" x="3813175" y="3276600"/>
          <p14:tracePt t="10450" x="3894138" y="3348038"/>
          <p14:tracePt t="10467" x="3946525" y="3402013"/>
          <p14:tracePt t="10484" x="3973513" y="3419475"/>
          <p14:tracePt t="10501" x="3990975" y="3446463"/>
          <p14:tracePt t="10517" x="4000500" y="3455988"/>
          <p14:tracePt t="10534" x="4010025" y="3455988"/>
          <p14:tracePt t="10645" x="4017963" y="3455988"/>
          <p14:tracePt t="10661" x="4027488" y="3455988"/>
          <p14:tracePt t="10669" x="4027488" y="3429000"/>
          <p14:tracePt t="10678" x="3965575" y="3367088"/>
          <p14:tracePt t="10685" x="3911600" y="3340100"/>
          <p14:tracePt t="10701" x="3768725" y="3241675"/>
          <p14:tracePt t="10718" x="3660775" y="3133725"/>
          <p14:tracePt t="10734" x="3581400" y="3071813"/>
          <p14:tracePt t="10751" x="3527425" y="3000375"/>
          <p14:tracePt t="10767" x="3473450" y="2919413"/>
          <p14:tracePt t="10784" x="3429000" y="2857500"/>
          <p14:tracePt t="10801" x="3330575" y="2786063"/>
          <p14:tracePt t="10817" x="3251200" y="2724150"/>
          <p14:tracePt t="10834" x="3205163" y="2679700"/>
          <p14:tracePt t="10850" x="3197225" y="2670175"/>
          <p14:tracePt t="10867" x="3179763" y="2652713"/>
          <p14:tracePt t="10884" x="3179763" y="2643188"/>
          <p14:tracePt t="10901" x="3160713" y="2616200"/>
          <p14:tracePt t="10918" x="3133725" y="2589213"/>
          <p14:tracePt t="10934" x="3125788" y="2562225"/>
          <p14:tracePt t="10950" x="3125788" y="2554288"/>
          <p14:tracePt t="10967" x="3125788" y="2517775"/>
          <p14:tracePt t="10984" x="3098800" y="2490788"/>
          <p14:tracePt t="11000" x="3081338" y="2465388"/>
          <p14:tracePt t="11017" x="3054350" y="2438400"/>
          <p14:tracePt t="11034" x="3036888" y="2419350"/>
          <p14:tracePt t="11050" x="3036888" y="2411413"/>
          <p14:tracePt t="11067" x="3027363" y="2401888"/>
          <p14:tracePt t="11084" x="3027363" y="2393950"/>
          <p14:tracePt t="11100" x="3017838" y="2374900"/>
          <p14:tracePt t="11117" x="3000375" y="2347913"/>
          <p14:tracePt t="11134" x="2973388" y="2330450"/>
          <p14:tracePt t="11151" x="2965450" y="2303463"/>
          <p14:tracePt t="11174" x="2955925" y="2295525"/>
          <p14:tracePt t="11184" x="2946400" y="2286000"/>
          <p14:tracePt t="11206" x="2938463" y="2276475"/>
          <p14:tracePt t="11237" x="2911475" y="2251075"/>
          <p14:tracePt t="11277" x="2901950" y="2241550"/>
          <p14:tracePt t="11285" x="2894013" y="2241550"/>
          <p14:tracePt t="11301" x="2884488" y="2232025"/>
          <p14:tracePt t="11421" x="2874963" y="2232025"/>
          <p14:tracePt t="11445" x="2857500" y="2232025"/>
          <p14:tracePt t="11453" x="2857500" y="2241550"/>
          <p14:tracePt t="11477" x="2857500" y="2259013"/>
          <p14:tracePt t="11485" x="2857500" y="2268538"/>
          <p14:tracePt t="11501" x="2867025" y="2276475"/>
          <p14:tracePt t="11517" x="2874963" y="2276475"/>
          <p14:tracePt t="11525" x="2884488" y="2286000"/>
          <p14:tracePt t="11535" x="2884488" y="2295525"/>
          <p14:tracePt t="11550" x="2901950" y="2312988"/>
          <p14:tracePt t="11567" x="2901950" y="2339975"/>
          <p14:tracePt t="11584" x="2911475" y="2357438"/>
          <p14:tracePt t="11600" x="2938463" y="2374900"/>
          <p14:tracePt t="11617" x="2946400" y="2393950"/>
          <p14:tracePt t="11634" x="2955925" y="2401888"/>
          <p14:tracePt t="11650" x="2982913" y="2428875"/>
          <p14:tracePt t="11667" x="3009900" y="2455863"/>
          <p14:tracePt t="11684" x="3036888" y="2482850"/>
          <p14:tracePt t="11700" x="3062288" y="2500313"/>
          <p14:tracePt t="11717" x="3071813" y="2509838"/>
          <p14:tracePt t="11734" x="3081338" y="2517775"/>
          <p14:tracePt t="11767" x="3098800" y="2517775"/>
          <p14:tracePt t="11784" x="3108325" y="2517775"/>
          <p14:tracePt t="11821" x="3116263" y="2517775"/>
          <p14:tracePt t="11853" x="3133725" y="2517775"/>
          <p14:tracePt t="11861" x="3143250" y="2517775"/>
          <p14:tracePt t="11885" x="3160713" y="2517775"/>
          <p14:tracePt t="11893" x="3170238" y="2509838"/>
          <p14:tracePt t="11926" x="3170238" y="2500313"/>
          <p14:tracePt t="11942" x="3170238" y="2473325"/>
          <p14:tracePt t="11997" x="3170238" y="2465388"/>
          <p14:tracePt t="12038" x="3170238" y="2455863"/>
          <p14:tracePt t="12053" x="3170238" y="2446338"/>
          <p14:tracePt t="12077" x="3170238" y="2419350"/>
          <p14:tracePt t="12085" x="3170238" y="2411413"/>
          <p14:tracePt t="12101" x="3170238" y="2401888"/>
          <p14:tracePt t="12118" x="3160713" y="2384425"/>
          <p14:tracePt t="12134" x="3143250" y="2357438"/>
          <p14:tracePt t="12157" x="3125788" y="2347913"/>
          <p14:tracePt t="12174" x="3116263" y="2330450"/>
          <p14:tracePt t="12181" x="3108325" y="2286000"/>
          <p14:tracePt t="12189" x="3098800" y="2276475"/>
          <p14:tracePt t="12200" x="3089275" y="2251075"/>
          <p14:tracePt t="12217" x="3054350" y="2214563"/>
          <p14:tracePt t="12234" x="3017838" y="2170113"/>
          <p14:tracePt t="12251" x="3009900" y="2152650"/>
          <p14:tracePt t="12267" x="2982913" y="2116138"/>
          <p14:tracePt t="12284" x="2973388" y="2108200"/>
          <p14:tracePt t="12300" x="2965450" y="2098675"/>
          <p14:tracePt t="12317" x="2955925" y="2071688"/>
          <p14:tracePt t="12350" x="2946400" y="2071688"/>
          <p14:tracePt t="12382" x="2928938" y="2071688"/>
          <p14:tracePt t="12397" x="2919413" y="2071688"/>
          <p14:tracePt t="12421" x="2911475" y="2081213"/>
          <p14:tracePt t="12461" x="2901950" y="2089150"/>
          <p14:tracePt t="12509" x="2894013" y="2098675"/>
          <p14:tracePt t="12525" x="2884488" y="2108200"/>
          <p14:tracePt t="12534" x="2884488" y="2116138"/>
          <p14:tracePt t="12542" x="2884488" y="2125663"/>
          <p14:tracePt t="12551" x="2884488" y="2133600"/>
          <p14:tracePt t="12567" x="2884488" y="2160588"/>
          <p14:tracePt t="12584" x="2884488" y="2187575"/>
          <p14:tracePt t="12600" x="2884488" y="2224088"/>
          <p14:tracePt t="12617" x="2884488" y="2241550"/>
          <p14:tracePt t="12634" x="2884488" y="2276475"/>
          <p14:tracePt t="12650" x="2884488" y="2303463"/>
          <p14:tracePt t="12667" x="2894013" y="2339975"/>
          <p14:tracePt t="12684" x="2901950" y="2347913"/>
          <p14:tracePt t="12701" x="2928938" y="2374900"/>
          <p14:tracePt t="12717" x="2946400" y="2393950"/>
          <p14:tracePt t="12734" x="2982913" y="2401888"/>
          <p14:tracePt t="12750" x="3000375" y="2401888"/>
          <p14:tracePt t="12767" x="3044825" y="2401888"/>
          <p14:tracePt t="12783" x="3081338" y="2401888"/>
          <p14:tracePt t="12845" x="3089275" y="2401888"/>
          <p14:tracePt t="12861" x="3098800" y="2411413"/>
          <p14:tracePt t="12870" x="3116263" y="2428875"/>
          <p14:tracePt t="12877" x="3143250" y="2455863"/>
          <p14:tracePt t="12885" x="3152775" y="2465388"/>
          <p14:tracePt t="12900" x="3170238" y="2473325"/>
          <p14:tracePt t="12917" x="3276600" y="2536825"/>
          <p14:tracePt t="12934" x="3394075" y="2581275"/>
          <p14:tracePt t="12950" x="3554413" y="2660650"/>
          <p14:tracePt t="12967" x="3840163" y="2768600"/>
          <p14:tracePt t="12984" x="4071938" y="2874963"/>
          <p14:tracePt t="13001" x="4276725" y="2965450"/>
          <p14:tracePt t="13017" x="4394200" y="3027363"/>
          <p14:tracePt t="13034" x="4456113" y="3036888"/>
          <p14:tracePt t="13125" x="4465638" y="3036888"/>
          <p14:tracePt t="13213" x="4483100" y="3036888"/>
          <p14:tracePt t="13238" x="4491038" y="3036888"/>
          <p14:tracePt t="13318" x="4500563" y="3036888"/>
          <p14:tracePt t="13349" x="4500563" y="3027363"/>
          <p14:tracePt t="13358" x="4491038" y="3000375"/>
          <p14:tracePt t="13374" x="4483100" y="2990850"/>
          <p14:tracePt t="13383" x="4473575" y="2982913"/>
          <p14:tracePt t="13400" x="4456113" y="2982913"/>
          <p14:tracePt t="13438" x="4446588" y="2982913"/>
          <p14:tracePt t="13453" x="4429125" y="2982913"/>
          <p14:tracePt t="13469" x="4402138" y="2982913"/>
          <p14:tracePt t="13542" x="4394200" y="2982913"/>
          <p14:tracePt t="13557" x="4384675" y="2982913"/>
          <p14:tracePt t="13574" x="4375150" y="2990850"/>
          <p14:tracePt t="13590" x="4367213" y="3000375"/>
          <p14:tracePt t="13606" x="4367213" y="3017838"/>
          <p14:tracePt t="13613" x="4367213" y="3027363"/>
          <p14:tracePt t="13629" x="4367213" y="3044825"/>
          <p14:tracePt t="13646" x="4367213" y="3054350"/>
          <p14:tracePt t="13662" x="4367213" y="3062288"/>
          <p14:tracePt t="13670" x="4367213" y="3081338"/>
          <p14:tracePt t="13685" x="4367213" y="3098800"/>
          <p14:tracePt t="13700" x="4367213" y="3108325"/>
          <p14:tracePt t="13718" x="4367213" y="3152775"/>
          <p14:tracePt t="13734" x="4394200" y="3179763"/>
          <p14:tracePt t="13750" x="4402138" y="3187700"/>
          <p14:tracePt t="13767" x="4411663" y="3197225"/>
          <p14:tracePt t="13784" x="4456113" y="3205163"/>
          <p14:tracePt t="13800" x="4465638" y="3224213"/>
          <p14:tracePt t="13817" x="4491038" y="3232150"/>
          <p14:tracePt t="13834" x="4510088" y="3241675"/>
          <p14:tracePt t="13867" x="4518025" y="3241675"/>
          <p14:tracePt t="13884" x="4545013" y="3241675"/>
          <p14:tracePt t="13973" x="4554538" y="3241675"/>
          <p14:tracePt t="14006" x="4562475" y="3241675"/>
          <p14:tracePt t="14022" x="4572000" y="3241675"/>
          <p14:tracePt t="14037" x="4589463" y="3241675"/>
          <p14:tracePt t="14085" x="4608513" y="3241675"/>
          <p14:tracePt t="14101" x="4616450" y="3241675"/>
          <p14:tracePt t="14118" x="4625975" y="3232150"/>
          <p14:tracePt t="14141" x="4625975" y="3214688"/>
          <p14:tracePt t="14158" x="4625975" y="3205163"/>
          <p14:tracePt t="14166" x="4625975" y="3187700"/>
          <p14:tracePt t="14174" x="4625975" y="3179763"/>
          <p14:tracePt t="14183" x="4625975" y="3170238"/>
          <p14:tracePt t="14200" x="4625975" y="3152775"/>
          <p14:tracePt t="14217" x="4608513" y="3108325"/>
          <p14:tracePt t="14234" x="4598988" y="3098800"/>
          <p14:tracePt t="14250" x="4589463" y="3089275"/>
          <p14:tracePt t="14267" x="4554538" y="3081338"/>
          <p14:tracePt t="14284" x="4545013" y="3071813"/>
          <p14:tracePt t="14350" x="4537075" y="3071813"/>
          <p14:tracePt t="14366" x="4510088" y="3071813"/>
          <p14:tracePt t="14405" x="4500563" y="3071813"/>
          <p14:tracePt t="14453" x="4500563" y="3081338"/>
          <p14:tracePt t="14469" x="4491038" y="3116263"/>
          <p14:tracePt t="14573" x="4491038" y="3143250"/>
          <p14:tracePt t="15005" x="4491038" y="3108325"/>
          <p14:tracePt t="15013" x="4465638" y="3081338"/>
          <p14:tracePt t="15022" x="4402138" y="3027363"/>
          <p14:tracePt t="15033" x="4340225" y="2973388"/>
          <p14:tracePt t="15050" x="4259263" y="2830513"/>
          <p14:tracePt t="15068" x="4152900" y="2679700"/>
          <p14:tracePt t="15083" x="3929063" y="2455863"/>
          <p14:tracePt t="15100" x="3687763" y="2232025"/>
          <p14:tracePt t="15117" x="3465513" y="1866900"/>
          <p14:tracePt t="15134" x="3419475" y="1724025"/>
          <p14:tracePt t="15150" x="3375025" y="1643063"/>
          <p14:tracePt t="15167" x="3367088" y="1608138"/>
          <p14:tracePt t="15229" x="3357563" y="1598613"/>
          <p14:tracePt t="15245" x="3348038" y="1598613"/>
          <p14:tracePt t="15278" x="3340100" y="1598613"/>
          <p14:tracePt t="15293" x="3330575" y="1598613"/>
          <p14:tracePt t="15301" x="3313113" y="1598613"/>
          <p14:tracePt t="15317" x="3295650" y="1598613"/>
          <p14:tracePt t="15334" x="3268663" y="1598613"/>
          <p14:tracePt t="15341" x="3251200" y="1616075"/>
          <p14:tracePt t="15351" x="3224213" y="1616075"/>
          <p14:tracePt t="15367" x="3179763" y="1625600"/>
          <p14:tracePt t="15384" x="3133725" y="1633538"/>
          <p14:tracePt t="15400" x="3098800" y="1643063"/>
          <p14:tracePt t="15433" x="3081338" y="1660525"/>
          <p14:tracePt t="15450" x="3054350" y="1679575"/>
          <p14:tracePt t="15467" x="3044825" y="1687513"/>
          <p14:tracePt t="15484" x="3044825" y="1714500"/>
          <p14:tracePt t="15500" x="3036888" y="1724025"/>
          <p14:tracePt t="15517" x="3036888" y="1731963"/>
          <p14:tracePt t="15534" x="3027363" y="1758950"/>
          <p14:tracePt t="15550" x="3027363" y="1776413"/>
          <p14:tracePt t="15567" x="3009900" y="1795463"/>
          <p14:tracePt t="15584" x="2990850" y="1803400"/>
          <p14:tracePt t="15601" x="2973388" y="1830388"/>
          <p14:tracePt t="15617" x="2938463" y="1866900"/>
          <p14:tracePt t="15634" x="2894013" y="1893888"/>
          <p14:tracePt t="15650" x="2874963" y="1911350"/>
          <p14:tracePt t="15667" x="2867025" y="1911350"/>
          <p14:tracePt t="15693" x="2847975" y="1919288"/>
          <p14:tracePt t="15829" x="2840038" y="1919288"/>
          <p14:tracePt t="15845" x="2822575" y="1919288"/>
          <p14:tracePt t="15870" x="2813050" y="1919288"/>
          <p14:tracePt t="15982" x="2795588" y="1919288"/>
          <p14:tracePt t="16005" x="2786063" y="1928813"/>
          <p14:tracePt t="16013" x="2776538" y="1938338"/>
          <p14:tracePt t="16221" x="2786063" y="1938338"/>
          <p14:tracePt t="16229" x="2795588" y="1938338"/>
          <p14:tracePt t="16237" x="2813050" y="1938338"/>
          <p14:tracePt t="16250" x="2830513" y="1938338"/>
          <p14:tracePt t="16267" x="2847975" y="1938338"/>
          <p14:tracePt t="16285" x="2874963" y="1928813"/>
          <p14:tracePt t="16317" x="2884488" y="1928813"/>
          <p14:tracePt t="16334" x="2894013" y="1928813"/>
          <p14:tracePt t="16350" x="2901950" y="1928813"/>
          <p14:tracePt t="16357" x="2955925" y="1911350"/>
          <p14:tracePt t="16373" x="2990850" y="1911350"/>
          <p14:tracePt t="16383" x="3017838" y="1884363"/>
          <p14:tracePt t="16400" x="3098800" y="1857375"/>
          <p14:tracePt t="16417" x="3187700" y="1847850"/>
          <p14:tracePt t="16434" x="3367088" y="1795463"/>
          <p14:tracePt t="16450" x="3500438" y="1785938"/>
          <p14:tracePt t="16467" x="3571875" y="1768475"/>
          <p14:tracePt t="16484" x="3616325" y="1768475"/>
          <p14:tracePt t="16500" x="3652838" y="1768475"/>
          <p14:tracePt t="16517" x="3679825" y="1741488"/>
          <p14:tracePt t="16534" x="3714750" y="1714500"/>
          <p14:tracePt t="16551" x="3768725" y="1679575"/>
          <p14:tracePt t="16567" x="3840163" y="1633538"/>
          <p14:tracePt t="16584" x="3875088" y="1608138"/>
          <p14:tracePt t="16600" x="3919538" y="1589088"/>
          <p14:tracePt t="16617" x="3938588" y="1562100"/>
          <p14:tracePt t="16634" x="3973513" y="1544638"/>
          <p14:tracePt t="16650" x="3990975" y="1527175"/>
          <p14:tracePt t="16667" x="4000500" y="1517650"/>
          <p14:tracePt t="16683" x="4027488" y="1490663"/>
          <p14:tracePt t="16700" x="4044950" y="1473200"/>
          <p14:tracePt t="16718" x="4044950" y="1455738"/>
          <p14:tracePt t="16734" x="4054475" y="1419225"/>
          <p14:tracePt t="16750" x="4054475" y="1401763"/>
          <p14:tracePt t="16783" x="4054475" y="1374775"/>
          <p14:tracePt t="16870" x="4044950" y="1366838"/>
          <p14:tracePt t="16877" x="4027488" y="1366838"/>
          <p14:tracePt t="16885" x="4010025" y="1366838"/>
          <p14:tracePt t="16900" x="3973513" y="1366838"/>
          <p14:tracePt t="16917" x="3857625" y="1401763"/>
          <p14:tracePt t="16934" x="3670300" y="1446213"/>
          <p14:tracePt t="16950" x="3446463" y="1473200"/>
          <p14:tracePt t="16967" x="3259138" y="1544638"/>
          <p14:tracePt t="16983" x="3116263" y="1643063"/>
          <p14:tracePt t="17000" x="2973388" y="1724025"/>
          <p14:tracePt t="17017" x="2874963" y="1776413"/>
          <p14:tracePt t="17034" x="2776538" y="1830388"/>
          <p14:tracePt t="17050" x="2724150" y="1847850"/>
          <p14:tracePt t="17068" x="2652713" y="1884363"/>
          <p14:tracePt t="17083" x="2616200" y="1901825"/>
          <p14:tracePt t="17100" x="2544763" y="1919288"/>
          <p14:tracePt t="17117" x="2473325" y="1919288"/>
          <p14:tracePt t="17134" x="2419350" y="1946275"/>
          <p14:tracePt t="17167" x="2401888" y="1965325"/>
          <p14:tracePt t="17183" x="2393950" y="1973263"/>
          <p14:tracePt t="17278" x="2411413" y="1973263"/>
          <p14:tracePt t="17285" x="2419350" y="1973263"/>
          <p14:tracePt t="17294" x="2428875" y="1973263"/>
          <p14:tracePt t="17302" x="2465388" y="1973263"/>
          <p14:tracePt t="17317" x="2500313" y="1973263"/>
          <p14:tracePt t="17334" x="2724150" y="1901825"/>
          <p14:tracePt t="17350" x="2928938" y="1847850"/>
          <p14:tracePt t="17367" x="3179763" y="1812925"/>
          <p14:tracePt t="17383" x="3419475" y="1776413"/>
          <p14:tracePt t="17400" x="3616325" y="1758950"/>
          <p14:tracePt t="17417" x="3732213" y="1731963"/>
          <p14:tracePt t="17434" x="3803650" y="1704975"/>
          <p14:tracePt t="17450" x="3875088" y="1687513"/>
          <p14:tracePt t="17467" x="3973513" y="1625600"/>
          <p14:tracePt t="17484" x="4071938" y="1554163"/>
          <p14:tracePt t="17500" x="4170363" y="1500188"/>
          <p14:tracePt t="17517" x="4232275" y="1473200"/>
          <p14:tracePt t="17534" x="4259263" y="1455738"/>
          <p14:tracePt t="17550" x="4286250" y="1438275"/>
          <p14:tracePt t="17567" x="4303713" y="1419225"/>
          <p14:tracePt t="17629" x="4313238" y="1411288"/>
          <p14:tracePt t="17678" x="4303713" y="1411288"/>
          <p14:tracePt t="17685" x="4286250" y="1411288"/>
          <p14:tracePt t="17693" x="4268788" y="1411288"/>
          <p14:tracePt t="17702" x="4232275" y="1411288"/>
          <p14:tracePt t="17717" x="4152900" y="1411288"/>
          <p14:tracePt t="17734" x="4010025" y="1411288"/>
          <p14:tracePt t="17750" x="3884613" y="1411288"/>
          <p14:tracePt t="17767" x="3759200" y="1419225"/>
          <p14:tracePt t="17784" x="3652838" y="1455738"/>
          <p14:tracePt t="17800" x="3500438" y="1509713"/>
          <p14:tracePt t="17817" x="3268663" y="1616075"/>
          <p14:tracePt t="17833" x="3009900" y="1724025"/>
          <p14:tracePt t="17850" x="2822575" y="1803400"/>
          <p14:tracePt t="17867" x="2759075" y="1830388"/>
          <p14:tracePt t="17884" x="2714625" y="1857375"/>
          <p14:tracePt t="17901" x="2687638" y="1874838"/>
          <p14:tracePt t="17918" x="2679700" y="1901825"/>
          <p14:tracePt t="17933" x="2670175" y="1911350"/>
          <p14:tracePt t="18093" x="2705100" y="1884363"/>
          <p14:tracePt t="18101" x="2768600" y="1857375"/>
          <p14:tracePt t="18109" x="2822575" y="1822450"/>
          <p14:tracePt t="18118" x="2928938" y="1795463"/>
          <p14:tracePt t="18134" x="3197225" y="1714500"/>
          <p14:tracePt t="18150" x="3562350" y="1625600"/>
          <p14:tracePt t="18167" x="3911600" y="1527175"/>
          <p14:tracePt t="18184" x="4179888" y="1490663"/>
          <p14:tracePt t="18200" x="4402138" y="1438275"/>
          <p14:tracePt t="18217" x="4589463" y="1374775"/>
          <p14:tracePt t="18234" x="4652963" y="1357313"/>
          <p14:tracePt t="18389" x="4652963" y="1374775"/>
          <p14:tracePt t="18397" x="4643438" y="1384300"/>
          <p14:tracePt t="18405" x="4633913" y="1393825"/>
          <p14:tracePt t="18417" x="4625975" y="1401763"/>
          <p14:tracePt t="18434" x="4562475" y="1482725"/>
          <p14:tracePt t="18450" x="4456113" y="1598613"/>
          <p14:tracePt t="18467" x="4303713" y="1731963"/>
          <p14:tracePt t="18483" x="4108450" y="1893888"/>
          <p14:tracePt t="18500" x="3884613" y="2116138"/>
          <p14:tracePt t="18517" x="3670300" y="2419350"/>
          <p14:tracePt t="18534" x="3608388" y="2554288"/>
          <p14:tracePt t="18550" x="3544888" y="2724150"/>
          <p14:tracePt t="18567" x="3517900" y="2830513"/>
          <p14:tracePt t="18583" x="3473450" y="2911475"/>
          <p14:tracePt t="18600" x="3465513" y="2973388"/>
          <p14:tracePt t="18617" x="3446463" y="3017838"/>
          <p14:tracePt t="18634" x="3446463" y="3027363"/>
          <p14:tracePt t="18650" x="3446463" y="3044825"/>
          <p14:tracePt t="18667" x="3446463" y="3071813"/>
          <p14:tracePt t="18684" x="3446463" y="3081338"/>
          <p14:tracePt t="18700" x="3446463" y="3098800"/>
          <p14:tracePt t="18734" x="3429000" y="3143250"/>
          <p14:tracePt t="18751" x="3394075" y="3170238"/>
          <p14:tracePt t="18767" x="3384550" y="3170238"/>
          <p14:tracePt t="18837" x="3375025" y="3170238"/>
          <p14:tracePt t="18845" x="3375025" y="3143250"/>
          <p14:tracePt t="18854" x="3375025" y="3125788"/>
          <p14:tracePt t="18867" x="3375025" y="3071813"/>
          <p14:tracePt t="18883" x="3375025" y="2946400"/>
          <p14:tracePt t="18900" x="3375025" y="2847975"/>
          <p14:tracePt t="18918" x="3375025" y="2751138"/>
          <p14:tracePt t="18934" x="3375025" y="2705100"/>
          <p14:tracePt t="18950" x="3375025" y="2697163"/>
          <p14:tracePt t="18967" x="3375025" y="2687638"/>
          <p14:tracePt t="19245" x="3384550" y="2687638"/>
          <p14:tracePt t="19269" x="3402013" y="2714625"/>
          <p14:tracePt t="19278" x="3419475" y="2724150"/>
          <p14:tracePt t="19285" x="3465513" y="2751138"/>
          <p14:tracePt t="19300" x="3500438" y="2759075"/>
          <p14:tracePt t="19318" x="3571875" y="2759075"/>
          <p14:tracePt t="19333" x="3608388" y="2776538"/>
          <p14:tracePt t="19350" x="3643313" y="2795588"/>
          <p14:tracePt t="19367" x="3670300" y="2822575"/>
          <p14:tracePt t="19384" x="3687763" y="2830513"/>
          <p14:tracePt t="19400" x="3714750" y="2867025"/>
          <p14:tracePt t="19417" x="3724275" y="2874963"/>
          <p14:tracePt t="19433" x="3741738" y="2894013"/>
          <p14:tracePt t="19450" x="3751263" y="2928938"/>
          <p14:tracePt t="19467" x="3776663" y="2955925"/>
          <p14:tracePt t="19483" x="3795713" y="2982913"/>
          <p14:tracePt t="19500" x="3803650" y="2990850"/>
          <p14:tracePt t="19518" x="3830638" y="3027363"/>
          <p14:tracePt t="19533" x="3840163" y="3036888"/>
          <p14:tracePt t="19550" x="3848100" y="3054350"/>
          <p14:tracePt t="19567" x="3857625" y="3062288"/>
          <p14:tracePt t="19583" x="3884613" y="3089275"/>
          <p14:tracePt t="19600" x="3894138" y="3098800"/>
          <p14:tracePt t="19617" x="3902075" y="3098800"/>
          <p14:tracePt t="19633" x="3919538" y="3108325"/>
          <p14:tracePt t="19693" x="3938588" y="3108325"/>
          <p14:tracePt t="19725" x="3946525" y="3108325"/>
          <p14:tracePt t="19862" x="3919538" y="3098800"/>
          <p14:tracePt t="19869" x="3884613" y="3071813"/>
          <p14:tracePt t="19878" x="3822700" y="3044825"/>
          <p14:tracePt t="19885" x="3786188" y="3017838"/>
          <p14:tracePt t="19900" x="3724275" y="2982913"/>
          <p14:tracePt t="19918" x="3571875" y="2911475"/>
          <p14:tracePt t="19934" x="3490913" y="2857500"/>
          <p14:tracePt t="19950" x="3438525" y="2830513"/>
          <p14:tracePt t="19967" x="3402013" y="2813050"/>
          <p14:tracePt t="19983" x="3340100" y="2786063"/>
          <p14:tracePt t="20021" x="3330575" y="2786063"/>
          <p14:tracePt t="20333" x="3357563" y="2786063"/>
          <p14:tracePt t="20341" x="3384550" y="2813050"/>
          <p14:tracePt t="20351" x="3402013" y="2822575"/>
          <p14:tracePt t="20367" x="3509963" y="2894013"/>
          <p14:tracePt t="20383" x="3589338" y="2938463"/>
          <p14:tracePt t="20400" x="3670300" y="2973388"/>
          <p14:tracePt t="20417" x="3751263" y="3027363"/>
          <p14:tracePt t="20433" x="3830638" y="3071813"/>
          <p14:tracePt t="20450" x="3857625" y="3089275"/>
          <p14:tracePt t="20467" x="3884613" y="3133725"/>
          <p14:tracePt t="20483" x="3938588" y="3152775"/>
          <p14:tracePt t="20500" x="3983038" y="3179763"/>
          <p14:tracePt t="20517" x="4017963" y="3197225"/>
          <p14:tracePt t="20534" x="4044950" y="3205163"/>
          <p14:tracePt t="20550" x="4062413" y="3224213"/>
          <p14:tracePt t="20567" x="4089400" y="3232150"/>
          <p14:tracePt t="20583" x="4108450" y="3241675"/>
          <p14:tracePt t="20600" x="4116388" y="3251200"/>
          <p14:tracePt t="20617" x="4133850" y="3259138"/>
          <p14:tracePt t="20650" x="4143375" y="3259138"/>
          <p14:tracePt t="20741" x="4133850" y="3251200"/>
          <p14:tracePt t="20750" x="4089400" y="3224213"/>
          <p14:tracePt t="20758" x="4044950" y="3179763"/>
          <p14:tracePt t="20767" x="4010025" y="3152775"/>
          <p14:tracePt t="20783" x="3902075" y="3062288"/>
          <p14:tracePt t="20800" x="3822700" y="3000375"/>
          <p14:tracePt t="20817" x="3768725" y="2946400"/>
          <p14:tracePt t="20833" x="3705225" y="2911475"/>
          <p14:tracePt t="20850" x="3679825" y="2884488"/>
          <p14:tracePt t="20867" x="3643313" y="2874963"/>
          <p14:tracePt t="20883" x="3608388" y="2847975"/>
          <p14:tracePt t="20900" x="3544888" y="2840038"/>
          <p14:tracePt t="20917" x="3517900" y="2840038"/>
          <p14:tracePt t="20933" x="3490913" y="2840038"/>
          <p14:tracePt t="21149" x="3509963" y="2840038"/>
          <p14:tracePt t="21166" x="3527425" y="2847975"/>
          <p14:tracePt t="21197" x="3536950" y="2857500"/>
          <p14:tracePt t="21205" x="3544888" y="2867025"/>
          <p14:tracePt t="21221" x="3571875" y="2894013"/>
          <p14:tracePt t="21238" x="3581400" y="2901950"/>
          <p14:tracePt t="21250" x="3589338" y="2911475"/>
          <p14:tracePt t="21267" x="3625850" y="2928938"/>
          <p14:tracePt t="21283" x="3652838" y="2938463"/>
          <p14:tracePt t="21301" x="3670300" y="2955925"/>
          <p14:tracePt t="21317" x="3687763" y="2965450"/>
          <p14:tracePt t="21334" x="3759200" y="3027363"/>
          <p14:tracePt t="21350" x="3813175" y="3071813"/>
          <p14:tracePt t="21367" x="3830638" y="3089275"/>
          <p14:tracePt t="21383" x="3857625" y="3098800"/>
          <p14:tracePt t="21400" x="3867150" y="3098800"/>
          <p14:tracePt t="21433" x="3884613" y="3125788"/>
          <p14:tracePt t="21450" x="3894138" y="3125788"/>
          <p14:tracePt t="21467" x="3911600" y="3133725"/>
          <p14:tracePt t="21837" x="3919538" y="3133725"/>
          <p14:tracePt t="21861" x="3938588" y="3133725"/>
          <p14:tracePt t="21885" x="3965575" y="3125788"/>
          <p14:tracePt t="21909" x="3973513" y="3116263"/>
          <p14:tracePt t="21925" x="3983038" y="3108325"/>
          <p14:tracePt t="21934" x="4010025" y="3108325"/>
          <p14:tracePt t="21941" x="4017963" y="3108325"/>
          <p14:tracePt t="21951" x="4081463" y="3098800"/>
          <p14:tracePt t="21967" x="4322763" y="3054350"/>
          <p14:tracePt t="21983" x="4884738" y="3054350"/>
          <p14:tracePt t="22000" x="5608638" y="2982913"/>
          <p14:tracePt t="22017" x="6197600" y="2776538"/>
          <p14:tracePt t="22034" x="6456363" y="2643188"/>
          <p14:tracePt t="22050" x="6456363" y="2633663"/>
          <p14:tracePt t="22173" x="6456363" y="2616200"/>
          <p14:tracePt t="22181" x="6446838" y="2616200"/>
          <p14:tracePt t="22213" x="6465888" y="2616200"/>
          <p14:tracePt t="22229" x="6491288" y="2616200"/>
          <p14:tracePt t="22237" x="6562725" y="2616200"/>
          <p14:tracePt t="22250" x="6599238" y="2616200"/>
          <p14:tracePt t="22266" x="6786563" y="2732088"/>
          <p14:tracePt t="22283" x="7054850" y="2946400"/>
          <p14:tracePt t="22300" x="7412038" y="3224213"/>
          <p14:tracePt t="22317" x="7670800" y="3429000"/>
          <p14:tracePt t="22334" x="8001000" y="3741738"/>
          <p14:tracePt t="22350" x="8269288" y="3929063"/>
          <p14:tracePt t="22367" x="8456613" y="4054475"/>
          <p14:tracePt t="22383" x="8510588" y="4089400"/>
          <p14:tracePt t="22400" x="8518525" y="4098925"/>
          <p14:tracePt t="22417" x="8528050" y="4108450"/>
          <p14:tracePt t="22450" x="8528050" y="4143375"/>
          <p14:tracePt t="22467" x="8528050" y="4152900"/>
          <p14:tracePt t="22483" x="8528050" y="4170363"/>
          <p14:tracePt t="22500" x="8510588" y="4214813"/>
          <p14:tracePt t="22517" x="8501063" y="4224338"/>
          <p14:tracePt t="22534" x="8483600" y="4268788"/>
          <p14:tracePt t="22550" x="8474075" y="4313238"/>
          <p14:tracePt t="22567" x="8474075" y="4357688"/>
          <p14:tracePt t="22583" x="8447088" y="4402138"/>
          <p14:tracePt t="22600" x="8429625" y="4446588"/>
          <p14:tracePt t="22616" x="8412163" y="4465638"/>
          <p14:tracePt t="22633" x="8375650" y="4491038"/>
          <p14:tracePt t="22650" x="8323263" y="4500563"/>
          <p14:tracePt t="22667" x="8215313" y="4510088"/>
          <p14:tracePt t="22683" x="8001000" y="4562475"/>
          <p14:tracePt t="22700" x="7777163" y="4581525"/>
          <p14:tracePt t="22716" x="7554913" y="4616450"/>
          <p14:tracePt t="22734" x="7232650" y="4660900"/>
          <p14:tracePt t="22750" x="7027863" y="4697413"/>
          <p14:tracePt t="22767" x="6946900" y="4741863"/>
          <p14:tracePt t="22783" x="6929438" y="4741863"/>
          <p14:tracePt t="22800" x="6884988" y="4759325"/>
          <p14:tracePt t="22817" x="6858000" y="4786313"/>
          <p14:tracePt t="22833" x="6804025" y="4822825"/>
          <p14:tracePt t="22850" x="6742113" y="4867275"/>
          <p14:tracePt t="22866" x="6688138" y="4911725"/>
          <p14:tracePt t="22883" x="6670675" y="4929188"/>
          <p14:tracePt t="22900" x="6661150" y="4938713"/>
          <p14:tracePt t="22941" x="6653213" y="4956175"/>
          <p14:tracePt t="22957" x="6653213" y="4965700"/>
          <p14:tracePt t="22967" x="6653213" y="4983163"/>
          <p14:tracePt t="22983" x="6653213" y="5018088"/>
          <p14:tracePt t="23000" x="6643688" y="5037138"/>
          <p14:tracePt t="23017" x="6643688" y="5081588"/>
          <p14:tracePt t="23033" x="6643688" y="5099050"/>
          <p14:tracePt t="23050" x="6643688" y="5126038"/>
          <p14:tracePt t="23067" x="6643688" y="5143500"/>
          <p14:tracePt t="23083" x="6643688" y="5187950"/>
          <p14:tracePt t="23100" x="6643688" y="5251450"/>
          <p14:tracePt t="23117" x="6643688" y="5295900"/>
          <p14:tracePt t="23134" x="6643688" y="5411788"/>
          <p14:tracePt t="23150" x="6661150" y="5537200"/>
          <p14:tracePt t="23167" x="6894513" y="5661025"/>
          <p14:tracePt t="23183" x="7188200" y="5705475"/>
          <p14:tracePt t="23200" x="7429500" y="5705475"/>
          <p14:tracePt t="23216" x="7634288" y="5661025"/>
          <p14:tracePt t="23233" x="7974013" y="5545138"/>
          <p14:tracePt t="23250" x="8072438" y="5500688"/>
          <p14:tracePt t="23267" x="8153400" y="5483225"/>
          <p14:tracePt t="23341" x="8180388" y="5456238"/>
          <p14:tracePt t="23350" x="8197850" y="5456238"/>
          <p14:tracePt t="23366" x="8242300" y="5429250"/>
          <p14:tracePt t="23374" x="8348663" y="5429250"/>
          <p14:tracePt t="23383" x="8429625" y="5402263"/>
          <p14:tracePt t="23400" x="8439150" y="5357813"/>
          <p14:tracePt t="23416" x="8439150" y="5295900"/>
          <p14:tracePt t="23433" x="8439150" y="5232400"/>
          <p14:tracePt t="23450" x="8412163" y="5187950"/>
          <p14:tracePt t="23467" x="8412163" y="5170488"/>
          <p14:tracePt t="23483" x="8402638" y="5133975"/>
          <p14:tracePt t="23500" x="8367713" y="5099050"/>
          <p14:tracePt t="23517" x="8358188" y="5081588"/>
          <p14:tracePt t="23534" x="8296275" y="4973638"/>
          <p14:tracePt t="23551" x="8188325" y="4875213"/>
          <p14:tracePt t="23566" x="7956550" y="4768850"/>
          <p14:tracePt t="23583" x="7680325" y="4652963"/>
          <p14:tracePt t="23600" x="7402513" y="4581525"/>
          <p14:tracePt t="23617" x="7134225" y="4545013"/>
          <p14:tracePt t="23633" x="6804025" y="4545013"/>
          <p14:tracePt t="23650" x="6518275" y="4545013"/>
          <p14:tracePt t="23667" x="6348413" y="4545013"/>
          <p14:tracePt t="23683" x="6197600" y="4545013"/>
          <p14:tracePt t="23700" x="5965825" y="4608513"/>
          <p14:tracePt t="23717" x="5715000" y="4697413"/>
          <p14:tracePt t="23733" x="5402263" y="4857750"/>
          <p14:tracePt t="23750" x="5232400" y="4956175"/>
          <p14:tracePt t="23767" x="5116513" y="5037138"/>
          <p14:tracePt t="23783" x="5054600" y="5099050"/>
          <p14:tracePt t="23800" x="5037138" y="5126038"/>
          <p14:tracePt t="23817" x="5037138" y="5224463"/>
          <p14:tracePt t="23833" x="5045075" y="5330825"/>
          <p14:tracePt t="23850" x="5116513" y="5446713"/>
          <p14:tracePt t="23867" x="5170488" y="5562600"/>
          <p14:tracePt t="23883" x="5259388" y="5643563"/>
          <p14:tracePt t="23900" x="5295900" y="5715000"/>
          <p14:tracePt t="23917" x="5419725" y="5822950"/>
          <p14:tracePt t="23934" x="5554663" y="5875338"/>
          <p14:tracePt t="23950" x="5795963" y="5911850"/>
          <p14:tracePt t="23966" x="6108700" y="5946775"/>
          <p14:tracePt t="23983" x="6500813" y="6027738"/>
          <p14:tracePt t="24000" x="6769100" y="6116638"/>
          <p14:tracePt t="24017" x="6929438" y="6188075"/>
          <p14:tracePt t="24033" x="7072313" y="6232525"/>
          <p14:tracePt t="24050" x="7161213" y="6259513"/>
          <p14:tracePt t="24067" x="7251700" y="6259513"/>
          <p14:tracePt t="24083" x="7375525" y="6259513"/>
          <p14:tracePt t="24100" x="7572375" y="6251575"/>
          <p14:tracePt t="24117" x="7840663" y="6232525"/>
          <p14:tracePt t="24134" x="8304213" y="6180138"/>
          <p14:tracePt t="24150" x="8589963" y="6180138"/>
          <p14:tracePt t="24167" x="8804275" y="6180138"/>
          <p14:tracePt t="24183" x="8956675" y="6180138"/>
          <p14:tracePt t="24200" x="9028113" y="6180138"/>
          <p14:tracePt t="24217" x="9090025" y="6153150"/>
          <p14:tracePt t="24233" x="9170988" y="6099175"/>
          <p14:tracePt t="24250" x="9232900" y="6018213"/>
          <p14:tracePt t="24267" x="9286875" y="5938838"/>
          <p14:tracePt t="24283" x="9323388" y="5840413"/>
          <p14:tracePt t="24300" x="9375775" y="5751513"/>
          <p14:tracePt t="24317" x="9447213" y="5670550"/>
          <p14:tracePt t="24334" x="9518650" y="5608638"/>
          <p14:tracePt t="24350" x="9572625" y="5554663"/>
          <p14:tracePt t="24367" x="9599613" y="5510213"/>
          <p14:tracePt t="24383" x="9609138" y="5465763"/>
          <p14:tracePt t="24400" x="9609138" y="5394325"/>
          <p14:tracePt t="24417" x="9582150" y="5295900"/>
          <p14:tracePt t="24433" x="9501188" y="5214938"/>
          <p14:tracePt t="24450" x="9331325" y="5126038"/>
          <p14:tracePt t="24467" x="9099550" y="5037138"/>
          <p14:tracePt t="24484" x="8804275" y="4946650"/>
          <p14:tracePt t="24500" x="8420100" y="4884738"/>
          <p14:tracePt t="24516" x="8062913" y="4848225"/>
          <p14:tracePt t="24534" x="7581900" y="4848225"/>
          <p14:tracePt t="24550" x="7277100" y="4848225"/>
          <p14:tracePt t="24567" x="7081838" y="4848225"/>
          <p14:tracePt t="24583" x="6911975" y="4848225"/>
          <p14:tracePt t="24600" x="6688138" y="4857750"/>
          <p14:tracePt t="24616" x="6438900" y="4946650"/>
          <p14:tracePt t="24633" x="6205538" y="5037138"/>
          <p14:tracePt t="24650" x="6018213" y="5116513"/>
          <p14:tracePt t="24667" x="5848350" y="5241925"/>
          <p14:tracePt t="24684" x="5732463" y="5330825"/>
          <p14:tracePt t="24700" x="5670550" y="5375275"/>
          <p14:tracePt t="24716" x="5661025" y="5384800"/>
          <p14:tracePt t="24734" x="5653088" y="5456238"/>
          <p14:tracePt t="24750" x="5653088" y="5537200"/>
          <p14:tracePt t="24767" x="5653088" y="5599113"/>
          <p14:tracePt t="24783" x="5715000" y="5670550"/>
          <p14:tracePt t="24800" x="5751513" y="5705475"/>
          <p14:tracePt t="24816" x="5813425" y="5741988"/>
          <p14:tracePt t="24833" x="5867400" y="5776913"/>
          <p14:tracePt t="24850" x="5946775" y="5830888"/>
          <p14:tracePt t="24866" x="6010275" y="5902325"/>
          <p14:tracePt t="24883" x="6153150" y="5991225"/>
          <p14:tracePt t="24900" x="6330950" y="6062663"/>
          <p14:tracePt t="24916" x="6608763" y="6170613"/>
          <p14:tracePt t="24934" x="7188200" y="6303963"/>
          <p14:tracePt t="24950" x="7554913" y="6330950"/>
          <p14:tracePt t="24966" x="7956550" y="6330950"/>
          <p14:tracePt t="24983" x="8286750" y="6330950"/>
          <p14:tracePt t="25000" x="8572500" y="6330950"/>
          <p14:tracePt t="25016" x="8813800" y="6348413"/>
          <p14:tracePt t="25033" x="9090025" y="6402388"/>
          <p14:tracePt t="25050" x="9259888" y="6419850"/>
          <p14:tracePt t="25066" x="9456738" y="6419850"/>
          <p14:tracePt t="25083" x="9609138" y="6394450"/>
          <p14:tracePt t="25100" x="9769475" y="6348413"/>
          <p14:tracePt t="25117" x="9858375" y="6276975"/>
          <p14:tracePt t="25134" x="9939338" y="6126163"/>
          <p14:tracePt t="25150" x="9947275" y="6062663"/>
          <p14:tracePt t="25166" x="9947275" y="6000750"/>
          <p14:tracePt t="25183" x="9947275" y="5938838"/>
          <p14:tracePt t="25200" x="9920288" y="5867400"/>
          <p14:tracePt t="25216" x="9867900" y="5795963"/>
          <p14:tracePt t="25233" x="9804400" y="5732463"/>
          <p14:tracePt t="25250" x="9680575" y="5661025"/>
          <p14:tracePt t="25267" x="9501188" y="5589588"/>
          <p14:tracePt t="25283" x="9313863" y="5527675"/>
          <p14:tracePt t="25300" x="9224963" y="5500688"/>
          <p14:tracePt t="25317" x="9126538" y="5483225"/>
          <p14:tracePt t="25334" x="8875713" y="5438775"/>
          <p14:tracePt t="25351" x="8680450" y="5419725"/>
          <p14:tracePt t="25367" x="8589963" y="5402263"/>
          <p14:tracePt t="25383" x="8510588" y="5402263"/>
          <p14:tracePt t="25400" x="8402638" y="5402263"/>
          <p14:tracePt t="25416" x="8277225" y="5402263"/>
          <p14:tracePt t="25433" x="8126413" y="5429250"/>
          <p14:tracePt t="25450" x="8001000" y="5446713"/>
          <p14:tracePt t="25467" x="7875588" y="5446713"/>
          <p14:tracePt t="25483" x="7769225" y="5446713"/>
          <p14:tracePt t="25500" x="7670800" y="5446713"/>
          <p14:tracePt t="25517" x="7545388" y="5473700"/>
          <p14:tracePt t="25534" x="7323138" y="5554663"/>
          <p14:tracePt t="25550" x="7242175" y="5581650"/>
          <p14:tracePt t="25566" x="7180263" y="5599113"/>
          <p14:tracePt t="25583" x="7108825" y="5634038"/>
          <p14:tracePt t="25600" x="7045325" y="5661025"/>
          <p14:tracePt t="25617" x="6965950" y="5715000"/>
          <p14:tracePt t="25633" x="6911975" y="5741988"/>
          <p14:tracePt t="25650" x="6848475" y="5768975"/>
          <p14:tracePt t="25666" x="6759575" y="5768975"/>
          <p14:tracePt t="25683" x="6724650" y="5768975"/>
          <p14:tracePt t="25700" x="6680200" y="5768975"/>
          <p14:tracePt t="25716" x="6626225" y="5768975"/>
          <p14:tracePt t="25734" x="6419850" y="5768975"/>
          <p14:tracePt t="25750" x="6330950" y="5768975"/>
          <p14:tracePt t="25767" x="6232525" y="5768975"/>
          <p14:tracePt t="25783" x="6215063" y="5768975"/>
          <p14:tracePt t="25869" x="6224588" y="5768975"/>
          <p14:tracePt t="25901" x="6242050" y="5768975"/>
          <p14:tracePt t="25925" x="6259513" y="5768975"/>
          <p14:tracePt t="25934" x="6269038" y="5768975"/>
          <p14:tracePt t="25941" x="6276975" y="5768975"/>
          <p14:tracePt t="25951" x="6313488" y="5768975"/>
          <p14:tracePt t="25966" x="6375400" y="5768975"/>
          <p14:tracePt t="25983" x="6483350" y="5768975"/>
          <p14:tracePt t="26000" x="6626225" y="5768975"/>
          <p14:tracePt t="26017" x="6777038" y="5768975"/>
          <p14:tracePt t="26033" x="6991350" y="5768975"/>
          <p14:tracePt t="26050" x="7188200" y="5768975"/>
          <p14:tracePt t="26066" x="7385050" y="5768975"/>
          <p14:tracePt t="26083" x="7527925" y="5768975"/>
          <p14:tracePt t="26100" x="7643813" y="5768975"/>
          <p14:tracePt t="26116" x="7732713" y="5768975"/>
          <p14:tracePt t="26134" x="7831138" y="5768975"/>
          <p14:tracePt t="26150" x="7875588" y="5768975"/>
          <p14:tracePt t="26167" x="7912100" y="5768975"/>
          <p14:tracePt t="26183" x="7939088" y="5768975"/>
          <p14:tracePt t="26200" x="8001000" y="5776913"/>
          <p14:tracePt t="26216" x="8045450" y="5776913"/>
          <p14:tracePt t="26233" x="8108950" y="5776913"/>
          <p14:tracePt t="26250" x="8170863" y="5776913"/>
          <p14:tracePt t="26266" x="8242300" y="5776913"/>
          <p14:tracePt t="26283" x="8331200" y="5776913"/>
          <p14:tracePt t="26300" x="8429625" y="5795963"/>
          <p14:tracePt t="26317" x="8537575" y="5795963"/>
          <p14:tracePt t="26333" x="8705850" y="5840413"/>
          <p14:tracePt t="26350" x="8751888" y="5840413"/>
          <p14:tracePt t="26366" x="8796338" y="5840413"/>
          <p14:tracePt t="26383" x="8813800" y="5848350"/>
          <p14:tracePt t="26400" x="8823325" y="5848350"/>
          <p14:tracePt t="26661" x="8813800" y="5848350"/>
          <p14:tracePt t="26669" x="8804275" y="5848350"/>
          <p14:tracePt t="26678" x="8796338" y="5848350"/>
          <p14:tracePt t="26685" x="8759825" y="5848350"/>
          <p14:tracePt t="26700" x="8751888" y="5848350"/>
          <p14:tracePt t="26716" x="8680450" y="5857875"/>
          <p14:tracePt t="26734" x="8456613" y="5875338"/>
          <p14:tracePt t="26750" x="8215313" y="5911850"/>
          <p14:tracePt t="26766" x="7947025" y="5911850"/>
          <p14:tracePt t="26783" x="7705725" y="5911850"/>
          <p14:tracePt t="26800" x="7608888" y="5911850"/>
          <p14:tracePt t="26816" x="7572375" y="5911850"/>
          <p14:tracePt t="26869" x="7562850" y="5919788"/>
          <p14:tracePt t="26893" x="7562850" y="5929313"/>
          <p14:tracePt t="26949" x="7562850" y="5956300"/>
          <p14:tracePt t="26966" x="7562850" y="5965825"/>
          <p14:tracePt t="26990" x="7562850" y="5973763"/>
          <p14:tracePt t="26998" x="7562850" y="5983288"/>
          <p14:tracePt t="27021" x="7562850" y="6000750"/>
          <p14:tracePt t="27037" x="7562850" y="6018213"/>
          <p14:tracePt t="27101" x="7562850" y="6027738"/>
          <p14:tracePt t="27110" x="7572375" y="6037263"/>
          <p14:tracePt t="27118" x="7581900" y="6045200"/>
          <p14:tracePt t="27134" x="7616825" y="6081713"/>
          <p14:tracePt t="27150" x="7653338" y="6116638"/>
          <p14:tracePt t="27166" x="7688263" y="6153150"/>
          <p14:tracePt t="27183" x="7697788" y="6180138"/>
          <p14:tracePt t="27200" x="7732713" y="6232525"/>
          <p14:tracePt t="27216" x="7751763" y="6251575"/>
          <p14:tracePt t="27233" x="7751763" y="6259513"/>
          <p14:tracePt t="27250" x="7759700" y="6296025"/>
          <p14:tracePt t="27266" x="7759700" y="6303963"/>
          <p14:tracePt t="27283" x="7769225" y="6313488"/>
          <p14:tracePt t="27318" x="7769225" y="6323013"/>
          <p14:tracePt t="27334" x="7777163" y="6340475"/>
          <p14:tracePt t="27413" x="7786688" y="6357938"/>
          <p14:tracePt t="27429" x="7804150" y="6367463"/>
          <p14:tracePt t="27670" x="7796213" y="6375400"/>
          <p14:tracePt t="27685" x="7786688" y="6375400"/>
          <p14:tracePt t="28165" x="7777163" y="6375400"/>
          <p14:tracePt t="28173" x="7777163" y="6348413"/>
          <p14:tracePt t="28184" x="7769225" y="6313488"/>
          <p14:tracePt t="28200" x="7688263" y="6242050"/>
          <p14:tracePt t="28217" x="7527925" y="6170613"/>
          <p14:tracePt t="28234" x="7412038" y="6089650"/>
          <p14:tracePt t="28250" x="7304088" y="6018213"/>
          <p14:tracePt t="28267" x="7143750" y="5902325"/>
          <p14:tracePt t="28284" x="6911975" y="5776913"/>
          <p14:tracePt t="28300" x="6697663" y="5634038"/>
          <p14:tracePt t="28317" x="6483350" y="5510213"/>
          <p14:tracePt t="28334" x="6161088" y="5357813"/>
          <p14:tracePt t="28351" x="6126163" y="5322888"/>
          <p14:tracePt t="28413" x="6126163" y="5313363"/>
          <p14:tracePt t="28421" x="6126163" y="5295900"/>
          <p14:tracePt t="28434" x="6126163" y="5286375"/>
          <p14:tracePt t="28450" x="6126163" y="5241925"/>
          <p14:tracePt t="28466" x="6126163" y="5197475"/>
          <p14:tracePt t="28484" x="6126163" y="5180013"/>
          <p14:tracePt t="28500" x="6126163" y="5133975"/>
          <p14:tracePt t="28518" x="6126163" y="5099050"/>
          <p14:tracePt t="28551" x="6126163" y="5089525"/>
          <p14:tracePt t="28629" x="6153150" y="5089525"/>
          <p14:tracePt t="28637" x="6188075" y="5089525"/>
          <p14:tracePt t="28650" x="6197600" y="5089525"/>
          <p14:tracePt t="28667" x="6259513" y="5099050"/>
          <p14:tracePt t="28683" x="6269038" y="5099050"/>
          <p14:tracePt t="28700" x="6276975" y="5099050"/>
          <p14:tracePt t="28750" x="6303963" y="5099050"/>
          <p14:tracePt t="28757" x="6313488" y="5108575"/>
          <p14:tracePt t="28773" x="6323013" y="5116513"/>
          <p14:tracePt t="28789" x="6330950" y="5116513"/>
          <p14:tracePt t="28805" x="6357938" y="5116513"/>
          <p14:tracePt t="28816" x="6367463" y="5116513"/>
          <p14:tracePt t="28833" x="6375400" y="5116513"/>
          <p14:tracePt t="28850" x="6384925" y="5116513"/>
          <p14:tracePt t="28866" x="6419850" y="5116513"/>
          <p14:tracePt t="28883" x="6438900" y="5116513"/>
          <p14:tracePt t="28900" x="6456363" y="5116513"/>
          <p14:tracePt t="28916" x="6465888" y="5116513"/>
          <p14:tracePt t="28933" x="6483350" y="5116513"/>
          <p14:tracePt t="28950" x="6491288" y="5116513"/>
          <p14:tracePt t="29101" x="6473825" y="5116513"/>
          <p14:tracePt t="29109" x="6465888" y="5116513"/>
          <p14:tracePt t="29118" x="6456363" y="5116513"/>
          <p14:tracePt t="29150" x="6438900" y="5116513"/>
          <p14:tracePt t="29166" x="6429375" y="5116513"/>
          <p14:tracePt t="29182" x="6402388" y="5126038"/>
          <p14:tracePt t="29189" x="6402388" y="5133975"/>
          <p14:tracePt t="29200" x="6394450" y="5160963"/>
          <p14:tracePt t="29217" x="6367463" y="5187950"/>
          <p14:tracePt t="29234" x="6367463" y="5205413"/>
          <p14:tracePt t="29251" x="6367463" y="5241925"/>
          <p14:tracePt t="29267" x="6367463" y="5259388"/>
          <p14:tracePt t="29284" x="6367463" y="5268913"/>
          <p14:tracePt t="29301" x="6375400" y="5313363"/>
          <p14:tracePt t="29318" x="6456363" y="5340350"/>
          <p14:tracePt t="29334" x="6491288" y="5357813"/>
          <p14:tracePt t="29351" x="6554788" y="5375275"/>
          <p14:tracePt t="29367" x="6599238" y="5375275"/>
          <p14:tracePt t="29384" x="6643688" y="5375275"/>
          <p14:tracePt t="29400" x="6724650" y="5367338"/>
          <p14:tracePt t="29417" x="6732588" y="5340350"/>
          <p14:tracePt t="29433" x="6742113" y="5276850"/>
          <p14:tracePt t="29450" x="6742113" y="5224463"/>
          <p14:tracePt t="29467" x="6742113" y="5180013"/>
          <p14:tracePt t="29484" x="6742113" y="5126038"/>
          <p14:tracePt t="29500" x="6680200" y="5081588"/>
          <p14:tracePt t="29518" x="6599238" y="5054600"/>
          <p14:tracePt t="29534" x="6581775" y="5054600"/>
          <p14:tracePt t="29645" x="6554788" y="5045075"/>
          <p14:tracePt t="29653" x="6545263" y="5037138"/>
          <p14:tracePt t="29806" x="6537325" y="5037138"/>
          <p14:tracePt t="29998" x="6510338" y="5010150"/>
          <p14:tracePt t="30021" x="6500813" y="5000625"/>
          <p14:tracePt t="30037" x="6491288" y="4991100"/>
          <p14:tracePt t="30045" x="6483350" y="4983163"/>
          <p14:tracePt t="30053" x="6473825" y="4956175"/>
          <p14:tracePt t="30069" x="6473825" y="4938713"/>
          <p14:tracePt t="30084" x="6456363" y="4911725"/>
          <p14:tracePt t="30100" x="6438900" y="4875213"/>
          <p14:tracePt t="30134" x="6411913" y="4822825"/>
          <p14:tracePt t="30151" x="6402388" y="4786313"/>
          <p14:tracePt t="30167" x="6375400" y="4741863"/>
          <p14:tracePt t="30184" x="6367463" y="4705350"/>
          <p14:tracePt t="30201" x="6367463" y="4625975"/>
          <p14:tracePt t="30217" x="6367463" y="4562475"/>
          <p14:tracePt t="30234" x="6367463" y="4483100"/>
          <p14:tracePt t="30250" x="6367463" y="4465638"/>
          <p14:tracePt t="30267" x="6367463" y="4438650"/>
          <p14:tracePt t="30284" x="6367463" y="4429125"/>
          <p14:tracePt t="30300" x="6367463" y="4419600"/>
          <p14:tracePt t="30317" x="6367463" y="4394200"/>
          <p14:tracePt t="30317" x="6367463" y="4384675"/>
          <p14:tracePt t="30334" x="6367463" y="4322763"/>
          <p14:tracePt t="30350" x="6367463" y="4313238"/>
          <p14:tracePt t="30367" x="6357938" y="4276725"/>
          <p14:tracePt t="30384" x="6357938" y="4268788"/>
          <p14:tracePt t="30400" x="6348413" y="4259263"/>
          <p14:tracePt t="30434" x="6340475" y="4251325"/>
          <p14:tracePt t="30453" x="6323013" y="4251325"/>
          <p14:tracePt t="30469" x="6313488" y="4251325"/>
          <p14:tracePt t="30485" x="6303963" y="4251325"/>
          <p14:tracePt t="30501" x="6286500" y="4251325"/>
          <p14:tracePt t="30517" x="6259513" y="4251325"/>
          <p14:tracePt t="30534" x="6251575" y="4251325"/>
          <p14:tracePt t="30551" x="6242050" y="4251325"/>
          <p14:tracePt t="30693" x="6242050" y="4259263"/>
          <p14:tracePt t="30717" x="6251575" y="4259263"/>
          <p14:tracePt t="30789" x="6269038" y="4259263"/>
          <p14:tracePt t="30821" x="6276975" y="4259263"/>
          <p14:tracePt t="30845" x="6276975" y="4268788"/>
          <p14:tracePt t="30853" x="6276975" y="4303713"/>
          <p14:tracePt t="30861" x="6286500" y="4313238"/>
          <p14:tracePt t="30869" x="6296025" y="4322763"/>
          <p14:tracePt t="30885" x="6303963" y="4330700"/>
          <p14:tracePt t="30933" x="6330950" y="4348163"/>
          <p14:tracePt t="30950" x="6348413" y="4367213"/>
          <p14:tracePt t="30957" x="6367463" y="4367213"/>
          <p14:tracePt t="30967" x="6384925" y="4384675"/>
          <p14:tracePt t="30989" x="6419850" y="4394200"/>
          <p14:tracePt t="31000" x="6438900" y="4402138"/>
          <p14:tracePt t="31017" x="6483350" y="4438650"/>
          <p14:tracePt t="31034" x="6500813" y="4456113"/>
          <p14:tracePt t="31050" x="6518275" y="4473575"/>
          <p14:tracePt t="31067" x="6537325" y="4483100"/>
          <p14:tracePt t="31083" x="6545263" y="4491038"/>
          <p14:tracePt t="31582" x="6554788" y="4500563"/>
          <p14:tracePt t="31981" x="6562725" y="4500563"/>
          <p14:tracePt t="31998" x="6581775" y="4500563"/>
          <p14:tracePt t="32005" x="6608763" y="4510088"/>
          <p14:tracePt t="32021" x="6634163" y="4527550"/>
          <p14:tracePt t="32033" x="6643688" y="4537075"/>
          <p14:tracePt t="32051" x="6705600" y="4545013"/>
          <p14:tracePt t="32067" x="6858000" y="4581525"/>
          <p14:tracePt t="32084" x="7089775" y="4660900"/>
          <p14:tracePt t="32100" x="7456488" y="4759325"/>
          <p14:tracePt t="32117" x="7688263" y="4830763"/>
          <p14:tracePt t="32134" x="7920038" y="4894263"/>
          <p14:tracePt t="32151" x="7956550" y="4902200"/>
          <p14:tracePt t="32245" x="7974013" y="4902200"/>
          <p14:tracePt t="32301" x="7991475" y="4902200"/>
          <p14:tracePt t="32325" x="8001000" y="4902200"/>
          <p14:tracePt t="32517" x="7974013" y="4894263"/>
          <p14:tracePt t="32533" x="7929563" y="4875213"/>
          <p14:tracePt t="32542" x="7920038" y="4875213"/>
          <p14:tracePt t="32558" x="7912100" y="4875213"/>
          <p14:tracePt t="32862" x="7902575" y="4867275"/>
          <p14:tracePt t="32957" x="7875588" y="4848225"/>
          <p14:tracePt t="33045" x="7867650" y="4830763"/>
          <p14:tracePt t="33069" x="7858125" y="4822825"/>
          <p14:tracePt t="33341" x="7858125" y="4813300"/>
          <p14:tracePt t="33350" x="7858125" y="4776788"/>
          <p14:tracePt t="33358" x="7858125" y="4759325"/>
          <p14:tracePt t="33367" x="7858125" y="4714875"/>
          <p14:tracePt t="33383" x="7858125" y="4670425"/>
          <p14:tracePt t="33399" x="7858125" y="4652963"/>
          <p14:tracePt t="33416" x="7858125" y="4608513"/>
          <p14:tracePt t="33433" x="7858125" y="4589463"/>
          <p14:tracePt t="33449" x="7858125" y="4572000"/>
          <p14:tracePt t="33466" x="7858125" y="4537075"/>
          <p14:tracePt t="33483" x="7858125" y="4500563"/>
          <p14:tracePt t="33499" x="7858125" y="4491038"/>
          <p14:tracePt t="33516" x="7858125" y="4483100"/>
          <p14:tracePt t="33534" x="7858125" y="4438650"/>
          <p14:tracePt t="33550" x="7858125" y="4429125"/>
          <p14:tracePt t="33566" x="7858125" y="4411663"/>
          <p14:tracePt t="33583" x="7858125" y="4402138"/>
          <p14:tracePt t="33599" x="7858125" y="4375150"/>
          <p14:tracePt t="33616" x="7858125" y="4348163"/>
          <p14:tracePt t="33633" x="7848600" y="4303713"/>
          <p14:tracePt t="33649" x="7848600" y="4295775"/>
          <p14:tracePt t="33666" x="7848600" y="4268788"/>
          <p14:tracePt t="33683" x="7848600" y="4241800"/>
          <p14:tracePt t="33699" x="7848600" y="4232275"/>
          <p14:tracePt t="33716" x="7823200" y="4205288"/>
          <p14:tracePt t="33749" x="7823200" y="4197350"/>
          <p14:tracePt t="33782" x="7823200" y="4187825"/>
          <p14:tracePt t="33790" x="7813675" y="4179888"/>
          <p14:tracePt t="33806" x="7813675" y="4170363"/>
          <p14:tracePt t="33816" x="7804150" y="4143375"/>
          <p14:tracePt t="33833" x="7804150" y="4133850"/>
          <p14:tracePt t="33849" x="7804150" y="4125913"/>
          <p14:tracePt t="33866" x="7796213" y="4089400"/>
          <p14:tracePt t="33883" x="7796213" y="4071938"/>
          <p14:tracePt t="33899" x="7796213" y="4062413"/>
          <p14:tracePt t="33916" x="7769225" y="4037013"/>
          <p14:tracePt t="33933" x="7769225" y="4027488"/>
          <p14:tracePt t="33949" x="7769225" y="4010025"/>
          <p14:tracePt t="33966" x="7769225" y="3973513"/>
          <p14:tracePt t="34302" x="7769225" y="4000500"/>
          <p14:tracePt t="34325" x="7769225" y="4010025"/>
          <p14:tracePt t="34350" x="7769225" y="4017963"/>
          <p14:tracePt t="34366" x="7777163" y="4027488"/>
          <p14:tracePt t="34405" x="7777163" y="4037013"/>
          <p14:tracePt t="34430" x="7777163" y="4062413"/>
          <p14:tracePt t="34469" x="7796213" y="4089400"/>
          <p14:tracePt t="34525" x="7796213" y="4098925"/>
          <p14:tracePt t="34589" x="7796213" y="4116388"/>
          <p14:tracePt t="34661" x="7796213" y="4125913"/>
          <p14:tracePt t="34694" x="7796213" y="4133850"/>
          <p14:tracePt t="35285" x="7796213" y="4143375"/>
          <p14:tracePt t="35293" x="7823200" y="4197350"/>
          <p14:tracePt t="35309" x="7831138" y="4205288"/>
          <p14:tracePt t="35318" x="7831138" y="4232275"/>
          <p14:tracePt t="35333" x="7858125" y="4268788"/>
          <p14:tracePt t="35350" x="7902575" y="4375150"/>
          <p14:tracePt t="35366" x="7956550" y="4419600"/>
          <p14:tracePt t="35383" x="7983538" y="4456113"/>
          <p14:tracePt t="35399" x="8018463" y="4510088"/>
          <p14:tracePt t="35416" x="8045450" y="4562475"/>
          <p14:tracePt t="35433" x="8089900" y="4616450"/>
          <p14:tracePt t="35450" x="8108950" y="4652963"/>
          <p14:tracePt t="35466" x="8134350" y="4714875"/>
          <p14:tracePt t="35483" x="8143875" y="4751388"/>
          <p14:tracePt t="35499" x="8143875" y="4813300"/>
          <p14:tracePt t="35516" x="8153400" y="4857750"/>
          <p14:tracePt t="35533" x="8153400" y="4867275"/>
          <p14:tracePt t="35582" x="8153400" y="4875213"/>
          <p14:tracePt t="35590" x="8153400" y="4902200"/>
          <p14:tracePt t="35605" x="8153400" y="4911725"/>
          <p14:tracePt t="35616" x="8153400" y="4919663"/>
          <p14:tracePt t="35633" x="8153400" y="4946650"/>
          <p14:tracePt t="35649" x="8153400" y="4965700"/>
          <p14:tracePt t="35666" x="8153400" y="4973638"/>
          <p14:tracePt t="35699" x="8153400" y="4983163"/>
          <p14:tracePt t="35716" x="8153400" y="5000625"/>
          <p14:tracePt t="35734" x="8153400" y="5010150"/>
          <p14:tracePt t="35750" x="8153400" y="5027613"/>
          <p14:tracePt t="35782" x="8153400" y="5037138"/>
          <p14:tracePt t="35837" x="8153400" y="5054600"/>
          <p14:tracePt t="35845" x="8153400" y="5062538"/>
          <p14:tracePt t="35870" x="8134350" y="5072063"/>
          <p14:tracePt t="35886" x="8116888" y="5089525"/>
          <p14:tracePt t="35901" x="8089900" y="5099050"/>
          <p14:tracePt t="35933" x="8062913" y="5099050"/>
          <p14:tracePt t="35941" x="8037513" y="5099050"/>
          <p14:tracePt t="35951" x="8018463" y="5081588"/>
          <p14:tracePt t="35966" x="7991475" y="5018088"/>
          <p14:tracePt t="35983" x="7966075" y="4956175"/>
          <p14:tracePt t="35999" x="7956550" y="4919663"/>
          <p14:tracePt t="36016" x="7939088" y="4884738"/>
          <p14:tracePt t="36109" x="7939088" y="4875213"/>
          <p14:tracePt t="36158" x="7929563" y="4867275"/>
          <p14:tracePt t="36174" x="7929563" y="4840288"/>
          <p14:tracePt t="36190" x="7920038" y="4822825"/>
          <p14:tracePt t="36206" x="7912100" y="4803775"/>
          <p14:tracePt t="36246" x="7894638" y="4795838"/>
          <p14:tracePt t="36341" x="7867650" y="4795838"/>
          <p14:tracePt t="36357" x="7840663" y="4786313"/>
          <p14:tracePt t="36373" x="7840663" y="4776788"/>
          <p14:tracePt t="36382" x="7831138" y="4768850"/>
          <p14:tracePt t="36398" x="7823200" y="4759325"/>
          <p14:tracePt t="36413" x="7823200" y="4732338"/>
          <p14:tracePt t="36422" x="7804150" y="4705350"/>
          <p14:tracePt t="36432" x="7796213" y="4697413"/>
          <p14:tracePt t="36449" x="7796213" y="4679950"/>
          <p14:tracePt t="36466" x="7796213" y="4670425"/>
          <p14:tracePt t="36693" x="7804150" y="4679950"/>
          <p14:tracePt t="36710" x="7804150" y="4697413"/>
          <p14:tracePt t="36717" x="7804150" y="4724400"/>
          <p14:tracePt t="36726" x="7823200" y="4759325"/>
          <p14:tracePt t="36734" x="7823200" y="4786313"/>
          <p14:tracePt t="36750" x="7848600" y="4867275"/>
          <p14:tracePt t="36767" x="7858125" y="4929188"/>
          <p14:tracePt t="36783" x="7858125" y="5018088"/>
          <p14:tracePt t="36799" x="7875588" y="5054600"/>
          <p14:tracePt t="36816" x="7875588" y="5099050"/>
          <p14:tracePt t="36833" x="7885113" y="5126038"/>
          <p14:tracePt t="36849" x="7912100" y="5187950"/>
          <p14:tracePt t="36866" x="7920038" y="5251450"/>
          <p14:tracePt t="36882" x="7920038" y="5313363"/>
          <p14:tracePt t="36899" x="7920038" y="5375275"/>
          <p14:tracePt t="36916" x="7920038" y="5394325"/>
          <p14:tracePt t="37798" x="7920038" y="5384800"/>
          <p14:tracePt t="37805" x="7894638" y="5357813"/>
          <p14:tracePt t="37816" x="7885113" y="5348288"/>
          <p14:tracePt t="37833" x="7823200" y="5295900"/>
          <p14:tracePt t="37849" x="7786688" y="5276850"/>
          <p14:tracePt t="37883" x="7777163" y="5276850"/>
          <p14:tracePt t="37909" x="7759700" y="5276850"/>
          <p14:tracePt t="37917" x="7751763" y="5259388"/>
          <p14:tracePt t="37932" x="7732713" y="5251450"/>
          <p14:tracePt t="37950" x="7688263" y="5232400"/>
          <p14:tracePt t="37966" x="7670800" y="5205413"/>
          <p14:tracePt t="37983" x="7616825" y="5153025"/>
          <p14:tracePt t="37999" x="7608888" y="5143500"/>
          <p14:tracePt t="38053" x="7581900" y="5143500"/>
          <p14:tracePt t="38061" x="7572375" y="5143500"/>
          <p14:tracePt t="38069" x="7554913" y="5133975"/>
          <p14:tracePt t="38085" x="7527925" y="5126038"/>
          <p14:tracePt t="38100" x="7518400" y="5108575"/>
          <p14:tracePt t="38116" x="7491413" y="5089525"/>
          <p14:tracePt t="38133" x="7483475" y="5081588"/>
          <p14:tracePt t="38150" x="7456488" y="5072063"/>
          <p14:tracePt t="38166" x="7446963" y="5062538"/>
          <p14:tracePt t="38183" x="7429500" y="5054600"/>
          <p14:tracePt t="38199" x="7419975" y="5037138"/>
          <p14:tracePt t="38216" x="7412038" y="5027613"/>
          <p14:tracePt t="38237" x="7402513" y="5027613"/>
          <p14:tracePt t="38249" x="7367588" y="5018088"/>
          <p14:tracePt t="38266" x="7331075" y="4991100"/>
          <p14:tracePt t="38283" x="7259638" y="4973638"/>
          <p14:tracePt t="38299" x="7224713" y="4973638"/>
          <p14:tracePt t="38316" x="7215188" y="4965700"/>
          <p14:tracePt t="38710" x="7232650" y="4965700"/>
          <p14:tracePt t="38718" x="7242175" y="4965700"/>
          <p14:tracePt t="38725" x="7251700" y="4965700"/>
          <p14:tracePt t="38734" x="7286625" y="4965700"/>
          <p14:tracePt t="38749" x="7331075" y="4965700"/>
          <p14:tracePt t="38766" x="7367588" y="4965700"/>
          <p14:tracePt t="38783" x="7394575" y="4965700"/>
          <p14:tracePt t="38799" x="7402513" y="4965700"/>
          <p14:tracePt t="38816" x="7439025" y="4965700"/>
          <p14:tracePt t="38832" x="7456488" y="4965700"/>
          <p14:tracePt t="38849" x="7500938" y="4965700"/>
          <p14:tracePt t="38866" x="7510463" y="4965700"/>
          <p14:tracePt t="38882" x="7554913" y="4965700"/>
          <p14:tracePt t="38899" x="7581900" y="4965700"/>
          <p14:tracePt t="38916" x="7608888" y="4965700"/>
          <p14:tracePt t="38933" x="7634288" y="4965700"/>
          <p14:tracePt t="38950" x="7670800" y="4965700"/>
          <p14:tracePt t="38966" x="7680325" y="4965700"/>
          <p14:tracePt t="38983" x="7724775" y="4965700"/>
          <p14:tracePt t="38999" x="7786688" y="4965700"/>
          <p14:tracePt t="39016" x="7831138" y="4965700"/>
          <p14:tracePt t="39033" x="7858125" y="4965700"/>
          <p14:tracePt t="39049" x="7894638" y="4965700"/>
          <p14:tracePt t="39066" x="7902575" y="4965700"/>
          <p14:tracePt t="39099" x="7939088" y="4965700"/>
          <p14:tracePt t="39116" x="7947025" y="4965700"/>
          <p14:tracePt t="39133" x="7956550" y="4965700"/>
          <p14:tracePt t="39150" x="8018463" y="4965700"/>
          <p14:tracePt t="39166" x="8054975" y="4965700"/>
          <p14:tracePt t="39183" x="8072438" y="4965700"/>
          <p14:tracePt t="39199" x="8099425" y="4965700"/>
          <p14:tracePt t="39221" x="8108950" y="4965700"/>
          <p14:tracePt t="39232" x="8116888" y="4965700"/>
          <p14:tracePt t="39249" x="8126413" y="4965700"/>
          <p14:tracePt t="39266" x="8153400" y="4965700"/>
          <p14:tracePt t="39282" x="8170863" y="4965700"/>
          <p14:tracePt t="39299" x="8180388" y="4965700"/>
          <p14:tracePt t="39316" x="8215313" y="4965700"/>
          <p14:tracePt t="39333" x="8224838" y="4965700"/>
          <p14:tracePt t="39350" x="8242300" y="4965700"/>
          <p14:tracePt t="39366" x="8251825" y="4965700"/>
          <p14:tracePt t="39383" x="8259763" y="4965700"/>
          <p14:tracePt t="39416" x="8269288" y="4965700"/>
          <p14:tracePt t="39432" x="8286750" y="4965700"/>
          <p14:tracePt t="39449" x="8304213" y="4965700"/>
          <p14:tracePt t="39630" x="8313738" y="4973638"/>
          <p14:tracePt t="39645" x="8313738" y="4983163"/>
          <p14:tracePt t="39661" x="8304213" y="4991100"/>
          <p14:tracePt t="39669" x="8277225" y="4991100"/>
          <p14:tracePt t="39682" x="8269288" y="4991100"/>
          <p14:tracePt t="39699" x="8215313" y="4991100"/>
          <p14:tracePt t="39701" x="8197850" y="5000625"/>
          <p14:tracePt t="39716" x="8170863" y="5000625"/>
          <p14:tracePt t="39732" x="8134350" y="5000625"/>
          <p14:tracePt t="39750" x="8010525" y="5000625"/>
          <p14:tracePt t="39766" x="7885113" y="5000625"/>
          <p14:tracePt t="39782" x="7759700" y="5000625"/>
          <p14:tracePt t="39799" x="7661275" y="5000625"/>
          <p14:tracePt t="39816" x="7537450" y="5000625"/>
          <p14:tracePt t="39833" x="7473950" y="5000625"/>
          <p14:tracePt t="39849" x="7439025" y="5000625"/>
          <p14:tracePt t="39866" x="7429500" y="5000625"/>
          <p14:tracePt t="39883" x="7412038" y="5000625"/>
          <p14:tracePt t="39899" x="7394575" y="5000625"/>
          <p14:tracePt t="39933" x="7385050" y="5000625"/>
          <p14:tracePt t="39949" x="7367588" y="5000625"/>
          <p14:tracePt t="39966" x="7340600" y="5000625"/>
          <p14:tracePt t="40061" x="7331075" y="5000625"/>
          <p14:tracePt t="40101" x="7323138" y="5000625"/>
          <p14:tracePt t="40133" x="7304088" y="5000625"/>
          <p14:tracePt t="40157" x="7304088" y="4991100"/>
          <p14:tracePt t="40174" x="7304088" y="4983163"/>
          <p14:tracePt t="40182" x="7313613" y="4973638"/>
          <p14:tracePt t="40190" x="7323138" y="4973638"/>
          <p14:tracePt t="40199" x="7331075" y="4965700"/>
          <p14:tracePt t="40261" x="7340600" y="4965700"/>
          <p14:tracePt t="40285" x="7358063" y="4965700"/>
          <p14:tracePt t="40294" x="7385050" y="4965700"/>
          <p14:tracePt t="40301" x="7419975" y="4965700"/>
          <p14:tracePt t="40316" x="7446963" y="4965700"/>
          <p14:tracePt t="40333" x="7473950" y="4965700"/>
          <p14:tracePt t="40350" x="7510463" y="4965700"/>
          <p14:tracePt t="40366" x="7527925" y="4965700"/>
          <p14:tracePt t="40383" x="7545388" y="4965700"/>
          <p14:tracePt t="40399" x="7562850" y="4965700"/>
          <p14:tracePt t="40416" x="7589838" y="4965700"/>
          <p14:tracePt t="40432" x="7608888" y="4965700"/>
          <p14:tracePt t="40449" x="7670800" y="4965700"/>
          <p14:tracePt t="40466" x="7715250" y="4965700"/>
          <p14:tracePt t="40483" x="7777163" y="4965700"/>
          <p14:tracePt t="40499" x="7813675" y="4991100"/>
          <p14:tracePt t="40516" x="7840663" y="4991100"/>
          <p14:tracePt t="40533" x="7867650" y="4991100"/>
          <p14:tracePt t="40550" x="7894638" y="5000625"/>
          <p14:tracePt t="40583" x="7920038" y="5000625"/>
          <p14:tracePt t="40599" x="7947025" y="5000625"/>
          <p14:tracePt t="40616" x="7974013" y="5000625"/>
          <p14:tracePt t="40632" x="7991475" y="5010150"/>
          <p14:tracePt t="40649" x="8027988" y="5010150"/>
          <p14:tracePt t="40666" x="8037513" y="5010150"/>
          <p14:tracePt t="40682" x="8045450" y="5010150"/>
          <p14:tracePt t="41109" x="8054975" y="5010150"/>
          <p14:tracePt t="41117" x="8054975" y="5000625"/>
          <p14:tracePt t="41125" x="8054975" y="4956175"/>
          <p14:tracePt t="41134" x="8045450" y="4929188"/>
          <p14:tracePt t="41150" x="7956550" y="4830763"/>
          <p14:tracePt t="41166" x="7902575" y="4751388"/>
          <p14:tracePt t="41183" x="7823200" y="4625975"/>
          <p14:tracePt t="41199" x="7705725" y="4456113"/>
          <p14:tracePt t="41216" x="7537450" y="4197350"/>
          <p14:tracePt t="41232" x="7348538" y="3938588"/>
          <p14:tracePt t="41249" x="7224713" y="3679825"/>
          <p14:tracePt t="41266" x="7143750" y="3517900"/>
          <p14:tracePt t="41282" x="7099300" y="3419475"/>
          <p14:tracePt t="41299" x="7072313" y="3340100"/>
          <p14:tracePt t="41316" x="7037388" y="3295650"/>
          <p14:tracePt t="41332" x="7027863" y="3241675"/>
          <p14:tracePt t="41349" x="7018338" y="3197225"/>
          <p14:tracePt t="41366" x="6965950" y="3160713"/>
          <p14:tracePt t="41382" x="6929438" y="3116263"/>
          <p14:tracePt t="41399" x="6894513" y="3036888"/>
          <p14:tracePt t="41416" x="6831013" y="2919413"/>
          <p14:tracePt t="41432" x="6804025" y="2822575"/>
          <p14:tracePt t="41449" x="6796088" y="2786063"/>
          <p14:tracePt t="41466" x="6786563" y="2768600"/>
          <p14:tracePt t="41499" x="6769100" y="2732088"/>
          <p14:tracePt t="41516" x="6769100" y="2714625"/>
          <p14:tracePt t="41533" x="6732588" y="2633663"/>
          <p14:tracePt t="41550" x="6732588" y="2544763"/>
          <p14:tracePt t="41567" x="6732588" y="2490788"/>
          <p14:tracePt t="41582" x="6732588" y="2411413"/>
          <p14:tracePt t="41599" x="6715125" y="2286000"/>
          <p14:tracePt t="41616" x="6705600" y="2187575"/>
          <p14:tracePt t="41632" x="6688138" y="2116138"/>
          <p14:tracePt t="41649" x="6688138" y="2081213"/>
          <p14:tracePt t="41666" x="6688138" y="2071688"/>
          <p14:tracePt t="41757" x="6680200" y="2062163"/>
          <p14:tracePt t="41869" x="6661150" y="2071688"/>
          <p14:tracePt t="41877" x="6661150" y="2081213"/>
          <p14:tracePt t="41885" x="6661150" y="2089150"/>
          <p14:tracePt t="41899" x="6661150" y="2125663"/>
          <p14:tracePt t="41915" x="6661150" y="2152650"/>
          <p14:tracePt t="41932" x="6661150" y="2160588"/>
          <p14:tracePt t="42053" x="6661150" y="2179638"/>
          <p14:tracePt t="42453" x="6661150" y="2187575"/>
          <p14:tracePt t="42478" x="6661150" y="2214563"/>
          <p14:tracePt t="42493" x="6670675" y="2224088"/>
          <p14:tracePt t="42501" x="6680200" y="2241550"/>
          <p14:tracePt t="42510" x="6697663" y="2259013"/>
          <p14:tracePt t="42517" x="6715125" y="2276475"/>
          <p14:tracePt t="42532" x="6732588" y="2322513"/>
          <p14:tracePt t="42549" x="6813550" y="2438400"/>
          <p14:tracePt t="42566" x="6894513" y="2544763"/>
          <p14:tracePt t="42582" x="7037388" y="2714625"/>
          <p14:tracePt t="42599" x="7197725" y="2928938"/>
          <p14:tracePt t="42616" x="7446963" y="3241675"/>
          <p14:tracePt t="42632" x="7643813" y="3527425"/>
          <p14:tracePt t="42649" x="7867650" y="3795713"/>
          <p14:tracePt t="42666" x="8045450" y="3965575"/>
          <p14:tracePt t="42682" x="8116888" y="4089400"/>
          <p14:tracePt t="42699" x="8153400" y="4152900"/>
          <p14:tracePt t="42716" x="8224838" y="4241800"/>
          <p14:tracePt t="42732" x="8331200" y="4322763"/>
          <p14:tracePt t="42749" x="8510588" y="4518025"/>
          <p14:tracePt t="42766" x="8589963" y="4633913"/>
          <p14:tracePt t="42782" x="8661400" y="4732338"/>
          <p14:tracePt t="42799" x="8670925" y="4741863"/>
          <p14:tracePt t="42816" x="8670925" y="4751388"/>
          <p14:tracePt t="42832" x="8680450" y="4759325"/>
          <p14:tracePt t="42866" x="8680450" y="4768850"/>
          <p14:tracePt t="42882" x="8705850" y="4795838"/>
          <p14:tracePt t="42899" x="8715375" y="4803775"/>
          <p14:tracePt t="42916" x="8724900" y="4813300"/>
          <p14:tracePt t="42934" x="8732838" y="4822825"/>
          <p14:tracePt t="42950" x="8769350" y="4857750"/>
          <p14:tracePt t="42966" x="8777288" y="4867275"/>
          <p14:tracePt t="42982" x="8823325" y="4884738"/>
          <p14:tracePt t="42999" x="8831263" y="4902200"/>
          <p14:tracePt t="43016" x="8848725" y="4919663"/>
          <p14:tracePt t="43032" x="8875713" y="4938713"/>
          <p14:tracePt t="43049" x="8885238" y="4956175"/>
          <p14:tracePt t="43065" x="8894763" y="4965700"/>
          <p14:tracePt t="43082" x="8902700" y="4973638"/>
          <p14:tracePt t="43099" x="8920163" y="4983163"/>
          <p14:tracePt t="43116" x="8929688" y="4991100"/>
          <p14:tracePt t="43132" x="8939213" y="5000625"/>
          <p14:tracePt t="43149" x="8947150" y="5037138"/>
          <p14:tracePt t="43166" x="8974138" y="5054600"/>
          <p14:tracePt t="43182" x="8983663" y="5062538"/>
          <p14:tracePt t="43199" x="8991600" y="5099050"/>
          <p14:tracePt t="43215" x="9001125" y="5108575"/>
          <p14:tracePt t="43237" x="9010650" y="5116513"/>
          <p14:tracePt t="43249" x="9018588" y="5126038"/>
          <p14:tracePt t="43269" x="9018588" y="5143500"/>
          <p14:tracePt t="43309" x="9028113" y="5153025"/>
          <p14:tracePt t="43405" x="9045575" y="5160963"/>
          <p14:tracePt t="43438" x="9055100" y="5170488"/>
          <p14:tracePt t="44246" x="9055100" y="5160963"/>
          <p14:tracePt t="44253" x="9055100" y="5153025"/>
          <p14:tracePt t="44269" x="9055100" y="5133975"/>
          <p14:tracePt t="44282" x="9055100" y="5116513"/>
          <p14:tracePt t="44299" x="9055100" y="5108575"/>
          <p14:tracePt t="44315" x="9055100" y="5089525"/>
          <p14:tracePt t="44332" x="9055100" y="5054600"/>
          <p14:tracePt t="44350" x="9055100" y="5010150"/>
          <p14:tracePt t="44366" x="9055100" y="5000625"/>
          <p14:tracePt t="44445" x="9055100" y="4991100"/>
          <p14:tracePt t="44462" x="9055100" y="4983163"/>
          <p14:tracePt t="44517" x="9055100" y="4956175"/>
          <p14:tracePt t="44533" x="9055100" y="4946650"/>
          <p14:tracePt t="44541" x="9055100" y="4938713"/>
          <p14:tracePt t="44550" x="9055100" y="4929188"/>
          <p14:tracePt t="44573" x="9055100" y="4911725"/>
          <p14:tracePt t="44582" x="9055100" y="4894263"/>
          <p14:tracePt t="44629" x="9055100" y="4884738"/>
          <p14:tracePt t="44646" x="9055100" y="4875213"/>
          <p14:tracePt t="44653" x="9055100" y="4857750"/>
          <p14:tracePt t="44669" x="9037638" y="4848225"/>
          <p14:tracePt t="44682" x="9028113" y="4840288"/>
          <p14:tracePt t="44765" x="9018588" y="4822825"/>
          <p14:tracePt t="44773" x="9018588" y="4803775"/>
          <p14:tracePt t="44806" x="9018588" y="4795838"/>
          <p14:tracePt t="44822" x="9018588" y="4786313"/>
          <p14:tracePt t="44837" x="9018588" y="4776788"/>
          <p14:tracePt t="44853" x="9018588" y="4751388"/>
          <p14:tracePt t="44862" x="9018588" y="4741863"/>
          <p14:tracePt t="44869" x="9010650" y="4732338"/>
          <p14:tracePt t="44893" x="9010650" y="4724400"/>
          <p14:tracePt t="44918" x="9010650" y="4697413"/>
          <p14:tracePt t="44989" x="9010650" y="4687888"/>
          <p14:tracePt t="45014" x="9010650" y="4679950"/>
          <p14:tracePt t="45077" x="9010650" y="4670425"/>
          <p14:tracePt t="45093" x="9010650" y="4660900"/>
          <p14:tracePt t="45101" x="9010650" y="4652963"/>
          <p14:tracePt t="45141" x="9010650" y="4633913"/>
          <p14:tracePt t="45157" x="9010650" y="4625975"/>
          <p14:tracePt t="45166" x="9010650" y="4616450"/>
          <p14:tracePt t="45182" x="9010650" y="4598988"/>
          <p14:tracePt t="45206" x="9010650" y="4589463"/>
          <p14:tracePt t="45229" x="9010650" y="4581525"/>
          <p14:tracePt t="45253" x="9010650" y="4562475"/>
          <p14:tracePt t="45317" x="9010650" y="4545013"/>
          <p14:tracePt t="46373" x="9010650" y="4537075"/>
          <p14:tracePt t="47525" x="9010650" y="4545013"/>
          <p14:tracePt t="47533" x="9010650" y="4572000"/>
          <p14:tracePt t="47541" x="9010650" y="4608513"/>
          <p14:tracePt t="47550" x="9010650" y="4633913"/>
          <p14:tracePt t="47566" x="9010650" y="4687888"/>
          <p14:tracePt t="47582" x="9010650" y="4741863"/>
          <p14:tracePt t="47599" x="9010650" y="4768850"/>
          <p14:tracePt t="47616" x="8966200" y="4867275"/>
          <p14:tracePt t="47632" x="8956675" y="4911725"/>
          <p14:tracePt t="47649" x="8939213" y="4973638"/>
          <p14:tracePt t="47666" x="8894763" y="5108575"/>
          <p14:tracePt t="47682" x="8867775" y="5170488"/>
          <p14:tracePt t="47699" x="8831263" y="5251450"/>
          <p14:tracePt t="47715" x="8823325" y="5303838"/>
          <p14:tracePt t="47732" x="8796338" y="5322888"/>
          <p14:tracePt t="47734" x="8796338" y="5330825"/>
          <p14:tracePt t="47821" x="8777288" y="5330825"/>
          <p14:tracePt t="47830" x="8769350" y="5330825"/>
          <p14:tracePt t="47845" x="8759825" y="5303838"/>
          <p14:tracePt t="47853" x="8742363" y="5295900"/>
          <p14:tracePt t="47869" x="8732838" y="5276850"/>
          <p14:tracePt t="47882" x="8724900" y="5268913"/>
          <p14:tracePt t="47899" x="8705850" y="5241925"/>
          <p14:tracePt t="47915" x="8661400" y="5224463"/>
          <p14:tracePt t="47932" x="8562975" y="5180013"/>
          <p14:tracePt t="47949" x="8385175" y="5180013"/>
          <p14:tracePt t="47966" x="8313738" y="5180013"/>
          <p14:tracePt t="47982" x="8215313" y="5180013"/>
          <p14:tracePt t="47999" x="8153400" y="5170488"/>
          <p14:tracePt t="48016" x="8143875" y="5170488"/>
          <p14:tracePt t="48032" x="8126413" y="5170488"/>
          <p14:tracePt t="48049" x="7966075" y="5133975"/>
          <p14:tracePt t="48065" x="7813675" y="5108575"/>
          <p14:tracePt t="48082" x="7680325" y="5089525"/>
          <p14:tracePt t="48099" x="7554913" y="5081588"/>
          <p14:tracePt t="48115" x="7510463" y="5081588"/>
          <p14:tracePt t="48132" x="7500938" y="5072063"/>
          <p14:tracePt t="48182" x="7491413" y="5072063"/>
          <p14:tracePt t="48189" x="7473950" y="5072063"/>
          <p14:tracePt t="48199" x="7456488" y="5072063"/>
          <p14:tracePt t="48215" x="7394575" y="5072063"/>
          <p14:tracePt t="48232" x="7375525" y="5072063"/>
          <p14:tracePt t="48249" x="7340600" y="5072063"/>
          <p14:tracePt t="48265" x="7323138" y="5072063"/>
          <p14:tracePt t="48282" x="7313613" y="5072063"/>
          <p14:tracePt t="48299" x="7277100" y="5072063"/>
          <p14:tracePt t="48315" x="7259638" y="5072063"/>
          <p14:tracePt t="48332" x="7232650" y="5072063"/>
          <p14:tracePt t="48350" x="7224713" y="5072063"/>
          <p14:tracePt t="48557" x="7224713" y="5062538"/>
          <p14:tracePt t="48566" x="7224713" y="5045075"/>
          <p14:tracePt t="48606" x="7232650" y="5045075"/>
          <p14:tracePt t="48621" x="7259638" y="5037138"/>
          <p14:tracePt t="48646" x="7269163" y="5037138"/>
          <p14:tracePt t="48653" x="7277100" y="5037138"/>
          <p14:tracePt t="48665" x="7286625" y="5037138"/>
          <p14:tracePt t="48683" x="7323138" y="5037138"/>
          <p14:tracePt t="48699" x="7367588" y="5027613"/>
          <p14:tracePt t="48715" x="7402513" y="5027613"/>
          <p14:tracePt t="48732" x="7446963" y="5027613"/>
          <p14:tracePt t="48749" x="7510463" y="5027613"/>
          <p14:tracePt t="48766" x="7545388" y="5027613"/>
          <p14:tracePt t="48783" x="7608888" y="5027613"/>
          <p14:tracePt t="48799" x="7653338" y="5027613"/>
          <p14:tracePt t="48815" x="7680325" y="5027613"/>
          <p14:tracePt t="48832" x="7715250" y="5027613"/>
          <p14:tracePt t="48849" x="7732713" y="5027613"/>
          <p14:tracePt t="48865" x="7777163" y="5027613"/>
          <p14:tracePt t="48883" x="7823200" y="5027613"/>
          <p14:tracePt t="48899" x="7885113" y="5027613"/>
          <p14:tracePt t="48915" x="7929563" y="5027613"/>
          <p14:tracePt t="48932" x="7947025" y="5027613"/>
          <p14:tracePt t="48949" x="7983538" y="5027613"/>
          <p14:tracePt t="48966" x="8001000" y="5027613"/>
          <p14:tracePt t="48982" x="8010525" y="5027613"/>
          <p14:tracePt t="48999" x="8045450" y="5027613"/>
          <p14:tracePt t="49015" x="8089900" y="5027613"/>
          <p14:tracePt t="49032" x="8099425" y="5027613"/>
          <p14:tracePt t="49049" x="8116888" y="5027613"/>
          <p14:tracePt t="49065" x="8134350" y="5027613"/>
          <p14:tracePt t="49082" x="8170863" y="5027613"/>
          <p14:tracePt t="49099" x="8215313" y="5027613"/>
          <p14:tracePt t="49115" x="8259763" y="5027613"/>
          <p14:tracePt t="49132" x="8269288" y="5027613"/>
          <p14:tracePt t="49149" x="8304213" y="5027613"/>
          <p14:tracePt t="49165" x="8323263" y="5027613"/>
          <p14:tracePt t="49182" x="8358188" y="5027613"/>
          <p14:tracePt t="49199" x="8367713" y="5027613"/>
          <p14:tracePt t="49215" x="8385175" y="5027613"/>
          <p14:tracePt t="49232" x="8412163" y="5027613"/>
          <p14:tracePt t="49249" x="8429625" y="5027613"/>
          <p14:tracePt t="49265" x="8456613" y="5027613"/>
          <p14:tracePt t="49282" x="8466138" y="5027613"/>
          <p14:tracePt t="49299" x="8483600" y="5027613"/>
          <p14:tracePt t="49469" x="8474075" y="5027613"/>
          <p14:tracePt t="49477" x="8466138" y="5027613"/>
          <p14:tracePt t="49486" x="8456613" y="5027613"/>
          <p14:tracePt t="49501" x="8439150" y="5027613"/>
          <p14:tracePt t="49515" x="8412163" y="5027613"/>
          <p14:tracePt t="49532" x="8402638" y="5027613"/>
          <p14:tracePt t="49550" x="8348663" y="5027613"/>
          <p14:tracePt t="49566" x="8286750" y="5027613"/>
          <p14:tracePt t="49582" x="8242300" y="5027613"/>
          <p14:tracePt t="49599" x="8170863" y="5027613"/>
          <p14:tracePt t="49615" x="8108950" y="5027613"/>
          <p14:tracePt t="49632" x="8045450" y="5027613"/>
          <p14:tracePt t="49649" x="7991475" y="5027613"/>
          <p14:tracePt t="49665" x="7929563" y="5027613"/>
          <p14:tracePt t="49682" x="7848600" y="5027613"/>
          <p14:tracePt t="49699" x="7777163" y="5027613"/>
          <p14:tracePt t="49715" x="7697788" y="5027613"/>
          <p14:tracePt t="49732" x="7626350" y="5027613"/>
          <p14:tracePt t="49749" x="7545388" y="5027613"/>
          <p14:tracePt t="49766" x="7483475" y="5027613"/>
          <p14:tracePt t="49782" x="7456488" y="5027613"/>
          <p14:tracePt t="49799" x="7412038" y="5027613"/>
          <p14:tracePt t="49815" x="7375525" y="5027613"/>
          <p14:tracePt t="49832" x="7331075" y="5027613"/>
          <p14:tracePt t="49849" x="7296150" y="5027613"/>
          <p14:tracePt t="49865" x="7232650" y="5027613"/>
          <p14:tracePt t="49882" x="7205663" y="5027613"/>
          <p14:tracePt t="49899" x="7161213" y="5027613"/>
          <p14:tracePt t="49915" x="7126288" y="5027613"/>
          <p14:tracePt t="49948" x="7116763" y="5027613"/>
          <p14:tracePt t="49982" x="7108825" y="5027613"/>
          <p14:tracePt t="50197" x="7108825" y="5037138"/>
          <p14:tracePt t="50214" x="7116763" y="5037138"/>
          <p14:tracePt t="50221" x="7143750" y="5037138"/>
          <p14:tracePt t="50232" x="7153275" y="5037138"/>
          <p14:tracePt t="50248" x="7180263" y="5037138"/>
          <p14:tracePt t="50265" x="7215188" y="5037138"/>
          <p14:tracePt t="50282" x="7242175" y="5027613"/>
          <p14:tracePt t="50298" x="7259638" y="5027613"/>
          <p14:tracePt t="50315" x="7269163" y="5027613"/>
          <p14:tracePt t="50332" x="7304088" y="5027613"/>
          <p14:tracePt t="50349" x="7367588" y="5027613"/>
          <p14:tracePt t="50366" x="7439025" y="5037138"/>
          <p14:tracePt t="50382" x="7491413" y="5037138"/>
          <p14:tracePt t="50399" x="7554913" y="5054600"/>
          <p14:tracePt t="50415" x="7616825" y="5054600"/>
          <p14:tracePt t="50432" x="7680325" y="5054600"/>
          <p14:tracePt t="50449" x="7715250" y="5054600"/>
          <p14:tracePt t="50465" x="7759700" y="5054600"/>
          <p14:tracePt t="50482" x="7813675" y="5054600"/>
          <p14:tracePt t="50499" x="7848600" y="5054600"/>
          <p14:tracePt t="50515" x="7875588" y="5054600"/>
          <p14:tracePt t="50532" x="7912100" y="5054600"/>
          <p14:tracePt t="50550" x="7956550" y="5054600"/>
          <p14:tracePt t="50566" x="7983538" y="5054600"/>
          <p14:tracePt t="50582" x="8010525" y="5054600"/>
          <p14:tracePt t="50599" x="8027988" y="5054600"/>
          <p14:tracePt t="50615" x="8037513" y="5054600"/>
          <p14:tracePt t="50632" x="8072438" y="5054600"/>
          <p14:tracePt t="50649" x="8081963" y="5054600"/>
          <p14:tracePt t="50665" x="8089900" y="5054600"/>
          <p14:tracePt t="50682" x="8108950" y="5054600"/>
          <p14:tracePt t="50699" x="8126413" y="5054600"/>
          <p14:tracePt t="50716" x="8143875" y="5054600"/>
          <p14:tracePt t="50732" x="8161338" y="5054600"/>
          <p14:tracePt t="50749" x="8197850" y="5054600"/>
          <p14:tracePt t="50766" x="8224838" y="5054600"/>
          <p14:tracePt t="50782" x="8242300" y="5054600"/>
          <p14:tracePt t="50799" x="8269288" y="5054600"/>
          <p14:tracePt t="50815" x="8277225" y="5054600"/>
          <p14:tracePt t="50832" x="8286750" y="5054600"/>
          <p14:tracePt t="50894" x="8296275" y="5054600"/>
          <p14:tracePt t="50950" x="8323263" y="5054600"/>
          <p14:tracePt t="50966" x="8331200" y="5045075"/>
          <p14:tracePt t="51909" x="8323263" y="5045075"/>
          <p14:tracePt t="51917" x="8296275" y="5045075"/>
          <p14:tracePt t="51933" x="8286750" y="5045075"/>
          <p14:tracePt t="51941" x="8269288" y="5027613"/>
          <p14:tracePt t="51950" x="8224838" y="5027613"/>
          <p14:tracePt t="51966" x="8153400" y="5027613"/>
          <p14:tracePt t="51982" x="8072438" y="5027613"/>
          <p14:tracePt t="51998" x="7966075" y="5027613"/>
          <p14:tracePt t="52016" x="7894638" y="5027613"/>
          <p14:tracePt t="52032" x="7840663" y="5027613"/>
          <p14:tracePt t="52048" x="7796213" y="5027613"/>
          <p14:tracePt t="52065" x="7769225" y="5027613"/>
          <p14:tracePt t="52082" x="7705725" y="5018088"/>
          <p14:tracePt t="52099" x="7643813" y="4991100"/>
          <p14:tracePt t="52115" x="7554913" y="4991100"/>
          <p14:tracePt t="52132" x="7456488" y="4991100"/>
          <p14:tracePt t="52150" x="7402513" y="4991100"/>
          <p14:tracePt t="52166" x="7340600" y="4991100"/>
          <p14:tracePt t="52182" x="7331075" y="4991100"/>
          <p14:tracePt t="52199" x="7277100" y="4991100"/>
          <p14:tracePt t="52215" x="7232650" y="4991100"/>
          <p14:tracePt t="52232" x="7224713" y="4991100"/>
          <p14:tracePt t="52248" x="7215188" y="4991100"/>
          <p14:tracePt t="52549" x="7224713" y="4991100"/>
          <p14:tracePt t="52557" x="7251700" y="4991100"/>
          <p14:tracePt t="52566" x="7269163" y="4991100"/>
          <p14:tracePt t="52583" x="7304088" y="4983163"/>
          <p14:tracePt t="52599" x="7367588" y="4983163"/>
          <p14:tracePt t="52615" x="7456488" y="4983163"/>
          <p14:tracePt t="52632" x="7518400" y="4983163"/>
          <p14:tracePt t="52649" x="7626350" y="4983163"/>
          <p14:tracePt t="52665" x="7732713" y="4983163"/>
          <p14:tracePt t="52682" x="7804150" y="4983163"/>
          <p14:tracePt t="52698" x="7867650" y="4983163"/>
          <p14:tracePt t="52715" x="7929563" y="4983163"/>
          <p14:tracePt t="52732" x="7956550" y="4983163"/>
          <p14:tracePt t="52748" x="7966075" y="4983163"/>
          <p14:tracePt t="52765" x="7991475" y="4983163"/>
          <p14:tracePt t="52782" x="8018463" y="4983163"/>
          <p14:tracePt t="52799" x="8027988" y="4983163"/>
          <p14:tracePt t="52815" x="8037513" y="4983163"/>
          <p14:tracePt t="52832" x="8072438" y="4983163"/>
          <p14:tracePt t="52849" x="8081963" y="4983163"/>
          <p14:tracePt t="52865" x="8116888" y="4983163"/>
          <p14:tracePt t="52882" x="8126413" y="4983163"/>
          <p14:tracePt t="52898" x="8143875" y="4983163"/>
          <p14:tracePt t="52915" x="8188325" y="4983163"/>
          <p14:tracePt t="52932" x="8224838" y="4983163"/>
          <p14:tracePt t="52948" x="8232775" y="4983163"/>
          <p14:tracePt t="52966" x="8286750" y="4983163"/>
          <p14:tracePt t="52982" x="8296275" y="4983163"/>
          <p14:tracePt t="52999" x="8304213" y="4983163"/>
          <p14:tracePt t="53015" x="8331200" y="4983163"/>
          <p14:tracePt t="53048" x="8340725" y="4983163"/>
          <p14:tracePt t="53069" x="8348663" y="4983163"/>
          <p14:tracePt t="53093" x="8358188" y="4983163"/>
          <p14:tracePt t="53101" x="8375650" y="4983163"/>
          <p14:tracePt t="53117" x="8394700" y="4983163"/>
          <p14:tracePt t="53132" x="8402638" y="4983163"/>
          <p14:tracePt t="53150" x="8429625" y="4983163"/>
          <p14:tracePt t="53165" x="8456613" y="4983163"/>
          <p14:tracePt t="53182" x="8466138" y="4983163"/>
          <p14:tracePt t="53310" x="8483600" y="4983163"/>
          <p14:tracePt t="53349" x="8491538" y="4983163"/>
          <p14:tracePt t="53501" x="8483600" y="4983163"/>
          <p14:tracePt t="53518" x="8466138" y="4983163"/>
          <p14:tracePt t="53525" x="8447088" y="4983163"/>
          <p14:tracePt t="53533" x="8439150" y="4991100"/>
          <p14:tracePt t="53550" x="8429625" y="4991100"/>
          <p14:tracePt t="53566" x="8402638" y="4991100"/>
          <p14:tracePt t="53582" x="8385175" y="4991100"/>
          <p14:tracePt t="53599" x="8358188" y="5000625"/>
          <p14:tracePt t="53615" x="8323263" y="5000625"/>
          <p14:tracePt t="53632" x="8269288" y="5000625"/>
          <p14:tracePt t="53648" x="8205788" y="5000625"/>
          <p14:tracePt t="53665" x="8161338" y="5000625"/>
          <p14:tracePt t="53682" x="8099425" y="5000625"/>
          <p14:tracePt t="53698" x="8054975" y="5000625"/>
          <p14:tracePt t="53715" x="8010525" y="5000625"/>
          <p14:tracePt t="53732" x="7974013" y="5000625"/>
          <p14:tracePt t="53748" x="7920038" y="5000625"/>
          <p14:tracePt t="53766" x="7804150" y="5000625"/>
          <p14:tracePt t="53782" x="7742238" y="5000625"/>
          <p14:tracePt t="53798" x="7680325" y="5000625"/>
          <p14:tracePt t="53815" x="7626350" y="5000625"/>
          <p14:tracePt t="53832" x="7572375" y="5000625"/>
          <p14:tracePt t="53849" x="7527925" y="5000625"/>
          <p14:tracePt t="53865" x="7518400" y="5000625"/>
          <p14:tracePt t="53882" x="7510463" y="5000625"/>
          <p14:tracePt t="53898" x="7500938" y="5000625"/>
          <p14:tracePt t="53915" x="7466013" y="5018088"/>
          <p14:tracePt t="53966" x="7456488" y="5018088"/>
          <p14:tracePt t="53973" x="7446963" y="5018088"/>
          <p14:tracePt t="53983" x="7419975" y="5018088"/>
          <p14:tracePt t="53999" x="7402513" y="5018088"/>
          <p14:tracePt t="54015" x="7385050" y="5018088"/>
          <p14:tracePt t="54054" x="7375525" y="5027613"/>
          <p14:tracePt t="54389" x="7375525" y="5037138"/>
          <p14:tracePt t="54398" x="7394575" y="5037138"/>
          <p14:tracePt t="54406" x="7402513" y="5037138"/>
          <p14:tracePt t="54422" x="7412038" y="5037138"/>
          <p14:tracePt t="54437" x="7419975" y="5037138"/>
          <p14:tracePt t="54453" x="7439025" y="5037138"/>
          <p14:tracePt t="54465" x="7456488" y="5037138"/>
          <p14:tracePt t="54482" x="7473950" y="5037138"/>
          <p14:tracePt t="54498" x="7510463" y="5018088"/>
          <p14:tracePt t="54515" x="7518400" y="5018088"/>
          <p14:tracePt t="54532" x="7527925" y="5018088"/>
          <p14:tracePt t="54548" x="7572375" y="5018088"/>
          <p14:tracePt t="54565" x="7643813" y="5018088"/>
          <p14:tracePt t="54582" x="7688263" y="5018088"/>
          <p14:tracePt t="54598" x="7742238" y="5018088"/>
          <p14:tracePt t="54615" x="7786688" y="5018088"/>
          <p14:tracePt t="54632" x="7831138" y="5018088"/>
          <p14:tracePt t="54648" x="7848600" y="5018088"/>
          <p14:tracePt t="54665" x="7858125" y="5018088"/>
          <p14:tracePt t="54682" x="7885113" y="5018088"/>
          <p14:tracePt t="54698" x="7894638" y="5018088"/>
          <p14:tracePt t="54715" x="7902575" y="5018088"/>
          <p14:tracePt t="54766" x="7912100" y="5018088"/>
          <p14:tracePt t="55158" x="7902575" y="5018088"/>
          <p14:tracePt t="55190" x="7894638" y="5018088"/>
          <p14:tracePt t="55253" x="7885113" y="5018088"/>
          <p14:tracePt t="55269" x="7848600" y="5027613"/>
          <p14:tracePt t="55285" x="7840663" y="5037138"/>
          <p14:tracePt t="55349" x="7831138" y="5037138"/>
          <p14:tracePt t="55373" x="7804150" y="5037138"/>
          <p14:tracePt t="55382" x="7796213" y="5045075"/>
          <p14:tracePt t="55398" x="7786688" y="5045075"/>
          <p14:tracePt t="55406" x="7777163" y="5045075"/>
          <p14:tracePt t="55421" x="7751763" y="5045075"/>
          <p14:tracePt t="55432" x="7742238" y="5045075"/>
          <p14:tracePt t="55448" x="7732713" y="5045075"/>
          <p14:tracePt t="55465" x="7715250" y="5054600"/>
          <p14:tracePt t="55482" x="7705725" y="5054600"/>
          <p14:tracePt t="55597" x="7697788" y="5054600"/>
          <p14:tracePt t="55630" x="7680325" y="5054600"/>
          <p14:tracePt t="56189" x="7670800" y="5054600"/>
          <p14:tracePt t="56198" x="7670800" y="5045075"/>
          <p14:tracePt t="56285" x="7670800" y="5037138"/>
          <p14:tracePt t="56557" x="7670800" y="5027613"/>
          <p14:tracePt t="56581" x="7670800" y="5000625"/>
          <p14:tracePt t="56726" x="7670800" y="4991100"/>
          <p14:tracePt t="56965" x="7670800" y="4983163"/>
          <p14:tracePt t="57029" x="7670800" y="4973638"/>
          <p14:tracePt t="57061" x="7670800" y="4946650"/>
          <p14:tracePt t="57125" x="7670800" y="4938713"/>
          <p14:tracePt t="57133" x="7670800" y="4929188"/>
          <p14:tracePt t="57141" x="7661275" y="4919663"/>
          <p14:tracePt t="57166" x="7653338" y="4911725"/>
          <p14:tracePt t="57285" x="7643813" y="4911725"/>
          <p14:tracePt t="57333" x="7634288" y="4911725"/>
          <p14:tracePt t="57357" x="7626350" y="4911725"/>
          <p14:tracePt t="57390" x="7599363" y="4911725"/>
          <p14:tracePt t="57405" x="7589838" y="4911725"/>
          <p14:tracePt t="57414" x="7581900" y="4911725"/>
          <p14:tracePt t="57422" x="7572375" y="4911725"/>
          <p14:tracePt t="57445" x="7562850" y="4911725"/>
          <p14:tracePt t="57453" x="7545388" y="4911725"/>
          <p14:tracePt t="57510" x="7527925" y="4919663"/>
          <p14:tracePt t="57893" x="7527925" y="4929188"/>
          <p14:tracePt t="57909" x="7537450" y="4929188"/>
          <p14:tracePt t="57933" x="7537450" y="4919663"/>
          <p14:tracePt t="57957" x="7545388" y="4911725"/>
          <p14:tracePt t="57982" x="7545388" y="4902200"/>
          <p14:tracePt t="57998" x="7545388" y="4894263"/>
          <p14:tracePt t="58015" x="7545388" y="4875213"/>
          <p14:tracePt t="58022" x="7545388" y="4867275"/>
          <p14:tracePt t="58037" x="7545388" y="4848225"/>
          <p14:tracePt t="58048" x="7545388" y="4840288"/>
          <p14:tracePt t="58065" x="7545388" y="4830763"/>
          <p14:tracePt t="58081" x="7554913" y="4813300"/>
          <p14:tracePt t="58109" x="7554913" y="4795838"/>
          <p14:tracePt t="58133" x="7554913" y="4786313"/>
          <p14:tracePt t="58149" x="7581900" y="4759325"/>
          <p14:tracePt t="58197" x="7581900" y="4741863"/>
          <p14:tracePt t="58214" x="7589838" y="4732338"/>
          <p14:tracePt t="58253" x="7599363" y="4724400"/>
          <p14:tracePt t="58269" x="7608888" y="4705350"/>
          <p14:tracePt t="58286" x="7626350" y="4697413"/>
          <p14:tracePt t="58309" x="7634288" y="4687888"/>
          <p14:tracePt t="58325" x="7643813" y="4679950"/>
          <p14:tracePt t="58389" x="7653338" y="4670425"/>
          <p14:tracePt t="58477" x="7661275" y="4643438"/>
          <p14:tracePt t="58493" x="7661275" y="4633913"/>
          <p14:tracePt t="58501" x="7670800" y="4625975"/>
          <p14:tracePt t="58510" x="7688263" y="4616450"/>
          <p14:tracePt t="58549" x="7697788" y="4608513"/>
          <p14:tracePt t="58589" x="7705725" y="4598988"/>
          <p14:tracePt t="58797" x="7724775" y="4598988"/>
          <p14:tracePt t="58814" x="7732713" y="4598988"/>
          <p14:tracePt t="58822" x="7751763" y="4616450"/>
          <p14:tracePt t="58837" x="7759700" y="4643438"/>
          <p14:tracePt t="58848" x="7759700" y="4670425"/>
          <p14:tracePt t="58865" x="7769225" y="4697413"/>
          <p14:tracePt t="58882" x="7796213" y="4786313"/>
          <p14:tracePt t="58898" x="7813675" y="4867275"/>
          <p14:tracePt t="58915" x="7840663" y="4956175"/>
          <p14:tracePt t="58931" x="7867650" y="5089525"/>
          <p14:tracePt t="58948" x="7867650" y="5197475"/>
          <p14:tracePt t="58965" x="7875588" y="5295900"/>
          <p14:tracePt t="58982" x="7875588" y="5357813"/>
          <p14:tracePt t="58998" x="7875588" y="5402263"/>
          <p14:tracePt t="59015" x="7894638" y="5456238"/>
          <p14:tracePt t="59032" x="7894638" y="5500688"/>
          <p14:tracePt t="59048" x="7894638" y="5518150"/>
          <p14:tracePt t="59065" x="7894638" y="5562600"/>
          <p14:tracePt t="59081" x="7894638" y="5572125"/>
          <p14:tracePt t="59098" x="7894638" y="5608638"/>
          <p14:tracePt t="59115" x="7894638" y="5626100"/>
          <p14:tracePt t="59132" x="7894638" y="5670550"/>
          <p14:tracePt t="59148" x="7894638" y="5688013"/>
          <p14:tracePt t="59166" x="7894638" y="5741988"/>
          <p14:tracePt t="59182" x="7894638" y="5768975"/>
          <p14:tracePt t="59198" x="7894638" y="5776913"/>
          <p14:tracePt t="61157" x="7885113" y="5751513"/>
          <p14:tracePt t="61165" x="7813675" y="5688013"/>
          <p14:tracePt t="61173" x="7680325" y="5616575"/>
          <p14:tracePt t="61182" x="7554913" y="5537200"/>
          <p14:tracePt t="61198" x="7340600" y="5419725"/>
          <p14:tracePt t="61215" x="7188200" y="5286375"/>
          <p14:tracePt t="61232" x="7062788" y="5205413"/>
          <p14:tracePt t="61248" x="6867525" y="5010150"/>
          <p14:tracePt t="61265" x="6581775" y="4759325"/>
          <p14:tracePt t="61281" x="6126163" y="4394200"/>
          <p14:tracePt t="61298" x="5500688" y="4017963"/>
          <p14:tracePt t="61315" x="5072063" y="3776663"/>
          <p14:tracePt t="61332" x="4759325" y="3562350"/>
          <p14:tracePt t="61348" x="4589463" y="3419475"/>
          <p14:tracePt t="61365" x="4500563" y="3295650"/>
          <p14:tracePt t="61382" x="4419600" y="3197225"/>
          <p14:tracePt t="61398" x="4367213" y="3062288"/>
          <p14:tracePt t="61415" x="4295775" y="2928938"/>
          <p14:tracePt t="61432" x="4224338" y="2786063"/>
          <p14:tracePt t="61449" x="4143375" y="2660650"/>
          <p14:tracePt t="61465" x="3983038" y="2419350"/>
          <p14:tracePt t="61481" x="3857625" y="2251075"/>
          <p14:tracePt t="61498" x="3741738" y="2081213"/>
          <p14:tracePt t="61515" x="3625850" y="1919288"/>
          <p14:tracePt t="61531" x="3500438" y="1724025"/>
          <p14:tracePt t="61548" x="3348038" y="1571625"/>
          <p14:tracePt t="61566" x="3098800" y="1268413"/>
          <p14:tracePt t="61582" x="2919413" y="1089025"/>
          <p14:tracePt t="61598" x="2724150" y="874713"/>
          <p14:tracePt t="61615" x="2581275" y="679450"/>
          <p14:tracePt t="61632" x="2438400" y="482600"/>
          <p14:tracePt t="61648" x="2322513" y="312738"/>
          <p14:tracePt t="61665" x="2276475" y="204788"/>
          <p14:tracePt t="61681" x="2232025" y="115888"/>
          <p14:tracePt t="61698" x="2205038" y="36513"/>
          <p14:tracePt t="61715" x="2187575" y="0"/>
          <p14:tracePt t="61732" x="2179638" y="0"/>
          <p14:tracePt t="61766" x="2160588" y="0"/>
          <p14:tracePt t="61782" x="2143125" y="0"/>
          <p14:tracePt t="61798" x="2108200" y="0"/>
          <p14:tracePt t="61815" x="2036763" y="0"/>
          <p14:tracePt t="61831" x="1955800" y="0"/>
          <p14:tracePt t="61848" x="1919288" y="0"/>
          <p14:tracePt t="61917" x="1901825" y="0"/>
          <p14:tracePt t="61925" x="1884363" y="0"/>
          <p14:tracePt t="61934" x="1866900" y="0"/>
          <p14:tracePt t="61948" x="1839913" y="0"/>
          <p14:tracePt t="61965" x="1822450" y="9525"/>
          <p14:tracePt t="61982" x="1812925" y="17463"/>
          <p14:tracePt t="61998" x="1803400" y="26988"/>
          <p14:tracePt t="62015" x="1776413" y="61913"/>
          <p14:tracePt t="62031" x="1751013" y="71438"/>
          <p14:tracePt t="62048" x="1724025" y="88900"/>
          <p14:tracePt t="62213" x="1714500" y="88900"/>
          <p14:tracePt t="62237" x="1704975" y="88900"/>
          <p14:tracePt t="62301" x="1687513" y="88900"/>
          <p14:tracePt t="62317" x="1679575" y="88900"/>
          <p14:tracePt t="62325" x="1660525" y="88900"/>
          <p14:tracePt t="62341" x="1652588" y="88900"/>
          <p14:tracePt t="62525" x="1633538" y="88900"/>
          <p14:tracePt t="62550" x="1625600" y="88900"/>
          <p14:tracePt t="62565" x="1616075" y="88900"/>
          <p14:tracePt t="62573" x="1608138" y="88900"/>
          <p14:tracePt t="62589" x="1581150" y="88900"/>
          <p14:tracePt t="62599" x="1571625" y="88900"/>
          <p14:tracePt t="62615" x="1562100" y="88900"/>
          <p14:tracePt t="62631" x="1527175" y="88900"/>
          <p14:tracePt t="63581" x="1465263" y="98425"/>
          <p14:tracePt t="63685" x="1465263" y="142875"/>
          <p14:tracePt t="63693" x="1482725" y="160338"/>
          <p14:tracePt t="63701" x="1490663" y="179388"/>
          <p14:tracePt t="63715" x="1517650" y="214313"/>
          <p14:tracePt t="63731" x="1625600" y="330200"/>
          <p14:tracePt t="63748" x="1776413" y="482600"/>
          <p14:tracePt t="63765" x="2062163" y="731838"/>
          <p14:tracePt t="63782" x="2322513" y="901700"/>
          <p14:tracePt t="63798" x="2554288" y="1009650"/>
          <p14:tracePt t="63815" x="2741613" y="1089025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"/>
            <a:ext cx="7010400" cy="416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251" name="Rectangle 2"/>
          <p:cNvSpPr>
            <a:spLocks noChangeArrowheads="1"/>
          </p:cNvSpPr>
          <p:nvPr/>
        </p:nvSpPr>
        <p:spPr bwMode="auto">
          <a:xfrm>
            <a:off x="1698625" y="153989"/>
            <a:ext cx="35956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The Three Modes of Operation:</a:t>
            </a:r>
          </a:p>
        </p:txBody>
      </p:sp>
      <p:sp>
        <p:nvSpPr>
          <p:cNvPr id="53252" name="Rectangle 2"/>
          <p:cNvSpPr>
            <a:spLocks noChangeArrowheads="1"/>
          </p:cNvSpPr>
          <p:nvPr/>
        </p:nvSpPr>
        <p:spPr bwMode="auto">
          <a:xfrm>
            <a:off x="1524000" y="4191000"/>
            <a:ext cx="9144000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CUTOFF - </a:t>
            </a:r>
            <a:r>
              <a:rPr lang="en-US" altLang="en-US" sz="1800"/>
              <a:t>The region where the gate voltage is lower than the threshhold voltage </a:t>
            </a:r>
            <a:r>
              <a:rPr lang="en-US" altLang="en-US" sz="1800" i="1"/>
              <a:t>V</a:t>
            </a:r>
            <a:r>
              <a:rPr lang="en-US" altLang="en-US" sz="1800" i="1" baseline="-25000"/>
              <a:t>t</a:t>
            </a:r>
            <a:r>
              <a:rPr lang="en-US" altLang="en-US" sz="1800" i="1"/>
              <a:t> </a:t>
            </a:r>
            <a:r>
              <a:rPr lang="en-US" altLang="en-US" sz="1800"/>
              <a:t>so that no current flows through the drain.</a:t>
            </a:r>
          </a:p>
          <a:p>
            <a:pPr>
              <a:spcBef>
                <a:spcPts val="600"/>
              </a:spcBef>
              <a:buNone/>
            </a:pPr>
            <a:r>
              <a:rPr lang="en-US" altLang="en-US" sz="1800" b="1"/>
              <a:t>TRIODE - </a:t>
            </a:r>
            <a:r>
              <a:rPr lang="en-US" altLang="en-US" sz="1800"/>
              <a:t>The region where </a:t>
            </a:r>
            <a:r>
              <a:rPr lang="en-US" altLang="en-US" sz="1800" i="1"/>
              <a:t>v</a:t>
            </a:r>
            <a:r>
              <a:rPr lang="en-US" altLang="en-US" sz="1800" i="1" baseline="-25000"/>
              <a:t>DS</a:t>
            </a:r>
            <a:r>
              <a:rPr lang="en-US" altLang="en-US" sz="1800" i="1"/>
              <a:t> </a:t>
            </a:r>
            <a:r>
              <a:rPr lang="en-US" altLang="en-US" sz="1800"/>
              <a:t>is lower than the </a:t>
            </a:r>
            <a:r>
              <a:rPr lang="en-US" altLang="en-US" sz="1800" i="1"/>
              <a:t>excess gate voltage </a:t>
            </a:r>
            <a:r>
              <a:rPr lang="en-US" altLang="en-US" sz="1800"/>
              <a:t>and the characteristic curve is </a:t>
            </a:r>
            <a:r>
              <a:rPr lang="en-US" altLang="en-US" sz="1800" i="1"/>
              <a:t>a </a:t>
            </a:r>
            <a:r>
              <a:rPr lang="en-US" altLang="en-US" sz="1800"/>
              <a:t>curve. For small signals of V</a:t>
            </a:r>
            <a:r>
              <a:rPr lang="en-US" altLang="en-US" sz="1800" baseline="-25000"/>
              <a:t>DS</a:t>
            </a:r>
            <a:r>
              <a:rPr lang="en-US" altLang="en-US" sz="1800"/>
              <a:t>, the FET behaves like a voltage-controlled resistor. In the operating region, the characteristic curve may be thought of as a straight line, the slope of which is the inverse of the drain-to-source resistance.</a:t>
            </a:r>
          </a:p>
          <a:p>
            <a:pPr>
              <a:spcBef>
                <a:spcPts val="600"/>
              </a:spcBef>
              <a:buNone/>
            </a:pPr>
            <a:r>
              <a:rPr lang="en-US" altLang="en-US" sz="1800" b="1"/>
              <a:t>SATURATION - </a:t>
            </a:r>
            <a:r>
              <a:rPr lang="en-US" altLang="en-US" sz="1800"/>
              <a:t>The region where </a:t>
            </a:r>
            <a:r>
              <a:rPr lang="en-US" altLang="en-US" sz="1800" i="1"/>
              <a:t>v</a:t>
            </a:r>
            <a:r>
              <a:rPr lang="en-US" altLang="en-US" sz="1800" i="1" baseline="-25000"/>
              <a:t>DS</a:t>
            </a:r>
            <a:r>
              <a:rPr lang="en-US" altLang="en-US" sz="1800" i="1"/>
              <a:t> </a:t>
            </a:r>
            <a:r>
              <a:rPr lang="en-US" altLang="en-US" sz="1800"/>
              <a:t>is greater than the </a:t>
            </a:r>
            <a:r>
              <a:rPr lang="en-US" altLang="en-US" sz="1800" i="1"/>
              <a:t>excess gate voltage </a:t>
            </a:r>
            <a:r>
              <a:rPr lang="en-US" altLang="en-US" sz="1800"/>
              <a:t>and the characteristic curve is a horizontal line. Drain current is a function of gate voltage </a:t>
            </a:r>
            <a:r>
              <a:rPr lang="en-US" altLang="en-US" sz="1800" i="1"/>
              <a:t>v</a:t>
            </a:r>
            <a:r>
              <a:rPr lang="en-US" altLang="en-US" sz="1800" i="1" baseline="-25000"/>
              <a:t>GS</a:t>
            </a:r>
            <a:r>
              <a:rPr lang="en-US" altLang="en-US" sz="1800" i="1"/>
              <a:t>. </a:t>
            </a:r>
            <a:r>
              <a:rPr lang="en-US" altLang="en-US" sz="1800"/>
              <a:t>Drain current is constant </a:t>
            </a:r>
            <a:r>
              <a:rPr lang="en-US" altLang="en-US" sz="1800" i="1"/>
              <a:t>(current </a:t>
            </a:r>
            <a:r>
              <a:rPr lang="en-US" altLang="en-US" sz="1800"/>
              <a:t>saturated) with changes of </a:t>
            </a:r>
            <a:r>
              <a:rPr lang="en-US" altLang="en-US" sz="1800" i="1"/>
              <a:t>v</a:t>
            </a:r>
            <a:r>
              <a:rPr lang="en-US" altLang="en-US" sz="1800" i="1" baseline="-25000"/>
              <a:t>DS</a:t>
            </a:r>
            <a:r>
              <a:rPr lang="en-US" altLang="en-US" sz="1800" i="1"/>
              <a:t>.</a:t>
            </a:r>
            <a:endParaRPr lang="en-US" altLang="en-US" sz="18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2315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5208"/>
    </mc:Choice>
    <mc:Fallback xmlns="">
      <p:transition spd="slow" advTm="10520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974" x="1116013" y="5010150"/>
          <p14:tracePt t="4015" x="1116013" y="4983163"/>
          <p14:tracePt t="4026" x="1116013" y="4946650"/>
          <p14:tracePt t="4043" x="1116013" y="4857750"/>
          <p14:tracePt t="4060" x="1116013" y="4732338"/>
          <p14:tracePt t="4076" x="1116013" y="4562475"/>
          <p14:tracePt t="4078" x="1179513" y="4411663"/>
          <p14:tracePt t="4093" x="1196975" y="4268788"/>
          <p14:tracePt t="4111" x="1330325" y="3776663"/>
          <p14:tracePt t="4127" x="1411288" y="3340100"/>
          <p14:tracePt t="4143" x="1527175" y="2946400"/>
          <p14:tracePt t="4160" x="1625600" y="2652713"/>
          <p14:tracePt t="4176" x="1679575" y="2384425"/>
          <p14:tracePt t="4193" x="1731963" y="2179638"/>
          <p14:tracePt t="4210" x="1741488" y="2044700"/>
          <p14:tracePt t="4226" x="1758950" y="1973263"/>
          <p14:tracePt t="4243" x="1758950" y="1946275"/>
          <p14:tracePt t="4278" x="1758950" y="1938338"/>
          <p14:tracePt t="4295" x="1768475" y="1928813"/>
          <p14:tracePt t="4311" x="1776413" y="1911350"/>
          <p14:tracePt t="4327" x="1803400" y="1893888"/>
          <p14:tracePt t="4343" x="1812925" y="1874838"/>
          <p14:tracePt t="4360" x="1839913" y="1857375"/>
          <p14:tracePt t="4376" x="1866900" y="1839913"/>
          <p14:tracePt t="4393" x="1911350" y="1785938"/>
          <p14:tracePt t="4410" x="1946275" y="1741488"/>
          <p14:tracePt t="4426" x="1955800" y="1697038"/>
          <p14:tracePt t="4443" x="1965325" y="1660525"/>
          <p14:tracePt t="4460" x="1965325" y="1608138"/>
          <p14:tracePt t="4476" x="1965325" y="1562100"/>
          <p14:tracePt t="4493" x="1965325" y="1544638"/>
          <p14:tracePt t="4511" x="1965325" y="1490663"/>
          <p14:tracePt t="4543" x="1965325" y="1465263"/>
          <p14:tracePt t="4560" x="1965325" y="1455738"/>
          <p14:tracePt t="4854" x="1965325" y="1446213"/>
          <p14:tracePt t="4862" x="1965325" y="1419225"/>
          <p14:tracePt t="4870" x="1965325" y="1384300"/>
          <p14:tracePt t="4878" x="1938338" y="1357313"/>
          <p14:tracePt t="4895" x="1938338" y="1347788"/>
          <p14:tracePt t="5142" x="1938338" y="1339850"/>
          <p14:tracePt t="5150" x="1928813" y="1322388"/>
          <p14:tracePt t="5160" x="1919288" y="1322388"/>
          <p14:tracePt t="5176" x="1893888" y="1312863"/>
          <p14:tracePt t="5193" x="1866900" y="1285875"/>
          <p14:tracePt t="5238" x="1857375" y="1276350"/>
          <p14:tracePt t="5246" x="1857375" y="1268413"/>
          <p14:tracePt t="5254" x="1857375" y="1231900"/>
          <p14:tracePt t="5262" x="1857375" y="1214438"/>
          <p14:tracePt t="5276" x="1857375" y="1169988"/>
          <p14:tracePt t="5293" x="1822450" y="1125538"/>
          <p14:tracePt t="5310" x="1822450" y="1116013"/>
          <p14:tracePt t="5390" x="1822450" y="1108075"/>
          <p14:tracePt t="5406" x="1822450" y="1089025"/>
          <p14:tracePt t="5431" x="1812925" y="1054100"/>
          <p14:tracePt t="5526" x="1812925" y="1044575"/>
          <p14:tracePt t="5534" x="1803400" y="1036638"/>
          <p14:tracePt t="5559" x="1785938" y="1027113"/>
          <p14:tracePt t="5575" x="1776413" y="1017588"/>
          <p14:tracePt t="5590" x="1776413" y="1009650"/>
          <p14:tracePt t="5598" x="1768475" y="1000125"/>
          <p14:tracePt t="11030" x="1785938" y="1000125"/>
          <p14:tracePt t="11038" x="1795463" y="1009650"/>
          <p14:tracePt t="11078" x="1803400" y="1017588"/>
          <p14:tracePt t="11118" x="1830388" y="1044575"/>
          <p14:tracePt t="11142" x="1839913" y="1062038"/>
          <p14:tracePt t="11159" x="1847850" y="1081088"/>
          <p14:tracePt t="11166" x="1857375" y="1089025"/>
          <p14:tracePt t="11176" x="1866900" y="1089025"/>
          <p14:tracePt t="11193" x="1893888" y="1108075"/>
          <p14:tracePt t="11210" x="1919288" y="1116013"/>
          <p14:tracePt t="11226" x="1938338" y="1116013"/>
          <p14:tracePt t="11243" x="1955800" y="1133475"/>
          <p14:tracePt t="11287" x="1973263" y="1133475"/>
          <p14:tracePt t="11302" x="1982788" y="1133475"/>
          <p14:tracePt t="11311" x="2000250" y="1133475"/>
          <p14:tracePt t="11327" x="2009775" y="1133475"/>
          <p14:tracePt t="11344" x="2108200" y="1143000"/>
          <p14:tracePt t="11359" x="2179638" y="1143000"/>
          <p14:tracePt t="11376" x="2259013" y="1169988"/>
          <p14:tracePt t="11393" x="2303463" y="1169988"/>
          <p14:tracePt t="11409" x="2339975" y="1169988"/>
          <p14:tracePt t="11426" x="2357438" y="1179513"/>
          <p14:tracePt t="11443" x="2366963" y="1179513"/>
          <p14:tracePt t="11460" x="2384425" y="1179513"/>
          <p14:tracePt t="11806" x="2393950" y="1179513"/>
          <p14:tracePt t="11838" x="2411413" y="1179513"/>
          <p14:tracePt t="14126" x="2419350" y="1179513"/>
          <p14:tracePt t="14543" x="2428875" y="1187450"/>
          <p14:tracePt t="14647" x="2428875" y="1214438"/>
          <p14:tracePt t="14663" x="2428875" y="1223963"/>
          <p14:tracePt t="14678" x="2438400" y="1231900"/>
          <p14:tracePt t="14686" x="2446338" y="1241425"/>
          <p14:tracePt t="14734" x="2446338" y="1258888"/>
          <p14:tracePt t="14743" x="2446338" y="1276350"/>
          <p14:tracePt t="14759" x="2455863" y="1285875"/>
          <p14:tracePt t="14775" x="2455863" y="1295400"/>
          <p14:tracePt t="14782" x="2455863" y="1312863"/>
          <p14:tracePt t="14792" x="2465388" y="1322388"/>
          <p14:tracePt t="14809" x="2465388" y="1347788"/>
          <p14:tracePt t="14826" x="2490788" y="1419225"/>
          <p14:tracePt t="14842" x="2554288" y="1536700"/>
          <p14:tracePt t="14859" x="2652713" y="1724025"/>
          <p14:tracePt t="14876" x="2776538" y="1965325"/>
          <p14:tracePt t="14892" x="2847975" y="2276475"/>
          <p14:tracePt t="14909" x="2874963" y="2732088"/>
          <p14:tracePt t="14926" x="2894013" y="3303588"/>
          <p14:tracePt t="14943" x="2946400" y="3598863"/>
          <p14:tracePt t="14959" x="2982913" y="3768725"/>
          <p14:tracePt t="14976" x="2990850" y="3902075"/>
          <p14:tracePt t="14993" x="2990850" y="3965575"/>
          <p14:tracePt t="15009" x="2867025" y="4027488"/>
          <p14:tracePt t="15026" x="2732088" y="4054475"/>
          <p14:tracePt t="15043" x="2652713" y="4116388"/>
          <p14:tracePt t="15059" x="2625725" y="4125913"/>
          <p14:tracePt t="15076" x="2616200" y="4152900"/>
          <p14:tracePt t="15119" x="2633663" y="4152900"/>
          <p14:tracePt t="15126" x="2660650" y="4152900"/>
          <p14:tracePt t="15134" x="2687638" y="4160838"/>
          <p14:tracePt t="15144" x="2687638" y="4170363"/>
          <p14:tracePt t="15159" x="2687638" y="4214813"/>
          <p14:tracePt t="15176" x="2697163" y="4224338"/>
          <p14:tracePt t="15193" x="2705100" y="4224338"/>
          <p14:tracePt t="15254" x="2714625" y="4224338"/>
          <p14:tracePt t="15263" x="2697163" y="4214813"/>
          <p14:tracePt t="15270" x="2625725" y="4197350"/>
          <p14:tracePt t="15278" x="2554288" y="4187825"/>
          <p14:tracePt t="15293" x="2465388" y="4152900"/>
          <p14:tracePt t="15309" x="2312988" y="4108450"/>
          <p14:tracePt t="15327" x="2160588" y="4054475"/>
          <p14:tracePt t="15343" x="2108200" y="4044950"/>
          <p14:tracePt t="15360" x="2062163" y="4044950"/>
          <p14:tracePt t="15376" x="2036763" y="4044950"/>
          <p14:tracePt t="15392" x="1990725" y="4044950"/>
          <p14:tracePt t="15409" x="1919288" y="4044950"/>
          <p14:tracePt t="15426" x="1812925" y="4044950"/>
          <p14:tracePt t="15443" x="1687513" y="4044950"/>
          <p14:tracePt t="15459" x="1608138" y="4081463"/>
          <p14:tracePt t="15476" x="1581150" y="4089400"/>
          <p14:tracePt t="15493" x="1562100" y="4098925"/>
          <p14:tracePt t="15509" x="1527175" y="4133850"/>
          <p14:tracePt t="15526" x="1517650" y="4152900"/>
          <p14:tracePt t="15542" x="1509713" y="4160838"/>
          <p14:tracePt t="15559" x="1482725" y="4179888"/>
          <p14:tracePt t="15576" x="1465263" y="4214813"/>
          <p14:tracePt t="15592" x="1438275" y="4251325"/>
          <p14:tracePt t="15609" x="1428750" y="4259263"/>
          <p14:tracePt t="15626" x="1428750" y="4286250"/>
          <p14:tracePt t="15642" x="1428750" y="4313238"/>
          <p14:tracePt t="15659" x="1428750" y="4348163"/>
          <p14:tracePt t="15676" x="1428750" y="4367213"/>
          <p14:tracePt t="15692" x="1428750" y="4384675"/>
          <p14:tracePt t="15709" x="1428750" y="4394200"/>
          <p14:tracePt t="15726" x="1428750" y="4411663"/>
          <p14:tracePt t="15743" x="1428750" y="4438650"/>
          <p14:tracePt t="15759" x="1428750" y="4473575"/>
          <p14:tracePt t="15776" x="1473200" y="4500563"/>
          <p14:tracePt t="15793" x="1571625" y="4545013"/>
          <p14:tracePt t="15809" x="1598613" y="4572000"/>
          <p14:tracePt t="15826" x="1633538" y="4589463"/>
          <p14:tracePt t="15843" x="1643063" y="4589463"/>
          <p14:tracePt t="15859" x="1679575" y="4608513"/>
          <p14:tracePt t="15876" x="1697038" y="4625975"/>
          <p14:tracePt t="15892" x="1751013" y="4625975"/>
          <p14:tracePt t="15909" x="1803400" y="4643438"/>
          <p14:tracePt t="15927" x="1919288" y="4652963"/>
          <p14:tracePt t="15943" x="1955800" y="4652963"/>
          <p14:tracePt t="15959" x="1990725" y="4660900"/>
          <p14:tracePt t="15976" x="2017713" y="4660900"/>
          <p14:tracePt t="15993" x="2054225" y="4660900"/>
          <p14:tracePt t="16009" x="2081213" y="4660900"/>
          <p14:tracePt t="16026" x="2098675" y="4660900"/>
          <p14:tracePt t="16042" x="2152650" y="4660900"/>
          <p14:tracePt t="16059" x="2205038" y="4660900"/>
          <p14:tracePt t="16076" x="2286000" y="4660900"/>
          <p14:tracePt t="16078" x="2357438" y="4660900"/>
          <p14:tracePt t="16093" x="2393950" y="4660900"/>
          <p14:tracePt t="16109" x="2438400" y="4660900"/>
          <p14:tracePt t="16126" x="2473325" y="4660900"/>
          <p14:tracePt t="16143" x="2509838" y="4660900"/>
          <p14:tracePt t="16159" x="2527300" y="4660900"/>
          <p14:tracePt t="16176" x="2562225" y="4660900"/>
          <p14:tracePt t="16193" x="2571750" y="4643438"/>
          <p14:tracePt t="16209" x="2571750" y="4598988"/>
          <p14:tracePt t="16226" x="2571750" y="4518025"/>
          <p14:tracePt t="16242" x="2571750" y="4446588"/>
          <p14:tracePt t="16259" x="2562225" y="4384675"/>
          <p14:tracePt t="16276" x="2544763" y="4340225"/>
          <p14:tracePt t="16293" x="2509838" y="4259263"/>
          <p14:tracePt t="16309" x="2490788" y="4232275"/>
          <p14:tracePt t="16327" x="2419350" y="4125913"/>
          <p14:tracePt t="16343" x="2393950" y="4098925"/>
          <p14:tracePt t="16359" x="2357438" y="4062413"/>
          <p14:tracePt t="16376" x="2322513" y="4037013"/>
          <p14:tracePt t="16392" x="2312988" y="4027488"/>
          <p14:tracePt t="16410" x="2276475" y="4027488"/>
          <p14:tracePt t="16426" x="2232025" y="4027488"/>
          <p14:tracePt t="16443" x="2197100" y="4027488"/>
          <p14:tracePt t="16459" x="2133600" y="4027488"/>
          <p14:tracePt t="16476" x="2081213" y="4027488"/>
          <p14:tracePt t="16493" x="1973263" y="4027488"/>
          <p14:tracePt t="16510" x="1893888" y="4027488"/>
          <p14:tracePt t="16526" x="1758950" y="4027488"/>
          <p14:tracePt t="16543" x="1697038" y="4037013"/>
          <p14:tracePt t="16559" x="1652588" y="4044950"/>
          <p14:tracePt t="16576" x="1608138" y="4062413"/>
          <p14:tracePt t="16593" x="1527175" y="4116388"/>
          <p14:tracePt t="16610" x="1465263" y="4170363"/>
          <p14:tracePt t="16626" x="1419225" y="4214813"/>
          <p14:tracePt t="16643" x="1401763" y="4276725"/>
          <p14:tracePt t="16659" x="1374775" y="4357688"/>
          <p14:tracePt t="16676" x="1366838" y="4411663"/>
          <p14:tracePt t="16692" x="1366838" y="4456113"/>
          <p14:tracePt t="16709" x="1339850" y="4491038"/>
          <p14:tracePt t="16727" x="1330325" y="4572000"/>
          <p14:tracePt t="16743" x="1330325" y="4598988"/>
          <p14:tracePt t="16759" x="1330325" y="4633913"/>
          <p14:tracePt t="16776" x="1339850" y="4670425"/>
          <p14:tracePt t="16792" x="1374775" y="4697413"/>
          <p14:tracePt t="16809" x="1455738" y="4714875"/>
          <p14:tracePt t="16826" x="1517650" y="4732338"/>
          <p14:tracePt t="16842" x="1608138" y="4776788"/>
          <p14:tracePt t="16859" x="1704975" y="4786313"/>
          <p14:tracePt t="16876" x="1803400" y="4830763"/>
          <p14:tracePt t="16892" x="1812925" y="4840288"/>
          <p14:tracePt t="16909" x="1847850" y="4840288"/>
          <p14:tracePt t="16926" x="1857375" y="4848225"/>
          <p14:tracePt t="16943" x="1866900" y="4848225"/>
          <p14:tracePt t="16959" x="1901825" y="4848225"/>
          <p14:tracePt t="16976" x="1955800" y="4848225"/>
          <p14:tracePt t="16993" x="2036763" y="4848225"/>
          <p14:tracePt t="17009" x="2143125" y="4848225"/>
          <p14:tracePt t="17026" x="2214563" y="4830763"/>
          <p14:tracePt t="17042" x="2241550" y="4822825"/>
          <p14:tracePt t="17076" x="2259013" y="4813300"/>
          <p14:tracePt t="17092" x="2286000" y="4776788"/>
          <p14:tracePt t="17109" x="2322513" y="4714875"/>
          <p14:tracePt t="17127" x="2357438" y="4598988"/>
          <p14:tracePt t="17143" x="2393950" y="4537075"/>
          <p14:tracePt t="17159" x="2411413" y="4473575"/>
          <p14:tracePt t="17176" x="2419350" y="4456113"/>
          <p14:tracePt t="17193" x="2419350" y="4419600"/>
          <p14:tracePt t="17209" x="2419350" y="4411663"/>
          <p14:tracePt t="17226" x="2419350" y="4402138"/>
          <p14:tracePt t="17242" x="2419350" y="4394200"/>
          <p14:tracePt t="17259" x="2419350" y="4367213"/>
          <p14:tracePt t="17276" x="2419350" y="4348163"/>
          <p14:tracePt t="17292" x="2419350" y="4330700"/>
          <p14:tracePt t="17309" x="2419350" y="4303713"/>
          <p14:tracePt t="17438" x="2438400" y="4295775"/>
          <p14:tracePt t="17446" x="2482850" y="4295775"/>
          <p14:tracePt t="17454" x="2517775" y="4303713"/>
          <p14:tracePt t="17462" x="2544763" y="4313238"/>
          <p14:tracePt t="17476" x="2633663" y="4340225"/>
          <p14:tracePt t="17493" x="2751138" y="4384675"/>
          <p14:tracePt t="17509" x="2884488" y="4419600"/>
          <p14:tracePt t="17527" x="3000375" y="4446588"/>
          <p14:tracePt t="17543" x="3036888" y="4456113"/>
          <p14:tracePt t="17591" x="3054350" y="4456113"/>
          <p14:tracePt t="17615" x="3081338" y="4446588"/>
          <p14:tracePt t="17638" x="3089275" y="4446588"/>
          <p14:tracePt t="17655" x="3108325" y="4446588"/>
          <p14:tracePt t="17663" x="3125788" y="4446588"/>
          <p14:tracePt t="17702" x="3133725" y="4456113"/>
          <p14:tracePt t="17710" x="3143250" y="4456113"/>
          <p14:tracePt t="17718" x="3179763" y="4456113"/>
          <p14:tracePt t="17727" x="3232150" y="4456113"/>
          <p14:tracePt t="17743" x="3303588" y="4465638"/>
          <p14:tracePt t="17759" x="3402013" y="4473575"/>
          <p14:tracePt t="17776" x="3509963" y="4510088"/>
          <p14:tracePt t="17792" x="3608388" y="4510088"/>
          <p14:tracePt t="17809" x="3714750" y="4518025"/>
          <p14:tracePt t="17826" x="3776663" y="4518025"/>
          <p14:tracePt t="17843" x="3795713" y="4518025"/>
          <p14:tracePt t="18038" x="3840163" y="4527550"/>
          <p14:tracePt t="18062" x="3884613" y="4545013"/>
          <p14:tracePt t="18070" x="3902075" y="4554538"/>
          <p14:tracePt t="18078" x="3911600" y="4562475"/>
          <p14:tracePt t="18093" x="3938588" y="4562475"/>
          <p14:tracePt t="18109" x="3990975" y="4581525"/>
          <p14:tracePt t="18127" x="4108450" y="4589463"/>
          <p14:tracePt t="18143" x="4214813" y="4608513"/>
          <p14:tracePt t="18159" x="4330700" y="4633913"/>
          <p14:tracePt t="18176" x="4429125" y="4652963"/>
          <p14:tracePt t="18192" x="4537075" y="4660900"/>
          <p14:tracePt t="18209" x="4625975" y="4679950"/>
          <p14:tracePt t="18226" x="4705350" y="4714875"/>
          <p14:tracePt t="18242" x="4857750" y="4741863"/>
          <p14:tracePt t="18259" x="5062538" y="4776788"/>
          <p14:tracePt t="18276" x="5259388" y="4795838"/>
          <p14:tracePt t="18292" x="5429250" y="4813300"/>
          <p14:tracePt t="18309" x="5562600" y="4813300"/>
          <p14:tracePt t="18327" x="5688013" y="4813300"/>
          <p14:tracePt t="18343" x="5741988" y="4813300"/>
          <p14:tracePt t="18359" x="5759450" y="4813300"/>
          <p14:tracePt t="18376" x="5786438" y="4813300"/>
          <p14:tracePt t="18392" x="5830888" y="4813300"/>
          <p14:tracePt t="18409" x="5857875" y="4813300"/>
          <p14:tracePt t="18426" x="5911850" y="4795838"/>
          <p14:tracePt t="18442" x="5946775" y="4795838"/>
          <p14:tracePt t="18459" x="5983288" y="4786313"/>
          <p14:tracePt t="18476" x="6037263" y="4776788"/>
          <p14:tracePt t="18493" x="6081713" y="4759325"/>
          <p14:tracePt t="18509" x="6161088" y="4705350"/>
          <p14:tracePt t="18527" x="6242050" y="4643438"/>
          <p14:tracePt t="18543" x="6286500" y="4608513"/>
          <p14:tracePt t="18559" x="6303963" y="4598988"/>
          <p14:tracePt t="18576" x="6323013" y="4589463"/>
          <p14:tracePt t="18926" x="6330950" y="4589463"/>
          <p14:tracePt t="18934" x="6340475" y="4589463"/>
          <p14:tracePt t="18943" x="6367463" y="4589463"/>
          <p14:tracePt t="18966" x="6375400" y="4589463"/>
          <p14:tracePt t="18976" x="6384925" y="4589463"/>
          <p14:tracePt t="18992" x="6394450" y="4589463"/>
          <p14:tracePt t="19009" x="6429375" y="4572000"/>
          <p14:tracePt t="19026" x="6491288" y="4572000"/>
          <p14:tracePt t="19042" x="6545263" y="4572000"/>
          <p14:tracePt t="19059" x="6626225" y="4572000"/>
          <p14:tracePt t="19076" x="6697663" y="4572000"/>
          <p14:tracePt t="19093" x="6751638" y="4572000"/>
          <p14:tracePt t="19109" x="6796088" y="4572000"/>
          <p14:tracePt t="19126" x="6831013" y="4572000"/>
          <p14:tracePt t="19143" x="6840538" y="4572000"/>
          <p14:tracePt t="19159" x="6848475" y="4572000"/>
          <p14:tracePt t="19192" x="6884988" y="4572000"/>
          <p14:tracePt t="19209" x="6894513" y="4572000"/>
          <p14:tracePt t="19242" x="6911975" y="4554538"/>
          <p14:tracePt t="19310" x="6929438" y="4554538"/>
          <p14:tracePt t="19318" x="6938963" y="4554538"/>
          <p14:tracePt t="19343" x="6946900" y="4554538"/>
          <p14:tracePt t="19367" x="6956425" y="4554538"/>
          <p14:tracePt t="19663" x="6965950" y="4554538"/>
          <p14:tracePt t="19670" x="7000875" y="4554538"/>
          <p14:tracePt t="19679" x="7054850" y="4554538"/>
          <p14:tracePt t="19692" x="7089775" y="4554538"/>
          <p14:tracePt t="19709" x="7232650" y="4554538"/>
          <p14:tracePt t="19727" x="7385050" y="4554538"/>
          <p14:tracePt t="19743" x="7608888" y="4554538"/>
          <p14:tracePt t="19759" x="7751763" y="4554538"/>
          <p14:tracePt t="19776" x="7858125" y="4554538"/>
          <p14:tracePt t="19793" x="7939088" y="4554538"/>
          <p14:tracePt t="19809" x="8010525" y="4545013"/>
          <p14:tracePt t="19826" x="8045450" y="4527550"/>
          <p14:tracePt t="19842" x="8062913" y="4518025"/>
          <p14:tracePt t="19859" x="8108950" y="4510088"/>
          <p14:tracePt t="19876" x="8116888" y="4500563"/>
          <p14:tracePt t="19892" x="8126413" y="4483100"/>
          <p14:tracePt t="19926" x="8170863" y="4483100"/>
          <p14:tracePt t="19943" x="8180388" y="4483100"/>
          <p14:tracePt t="19959" x="8215313" y="4483100"/>
          <p14:tracePt t="19976" x="8232775" y="4483100"/>
          <p14:tracePt t="19993" x="8277225" y="4483100"/>
          <p14:tracePt t="20009" x="8313738" y="4483100"/>
          <p14:tracePt t="20026" x="8340725" y="4483100"/>
          <p14:tracePt t="20042" x="8367713" y="4483100"/>
          <p14:tracePt t="20059" x="8375650" y="4483100"/>
          <p14:tracePt t="20076" x="8385175" y="4483100"/>
          <p14:tracePt t="20093" x="8420100" y="4483100"/>
          <p14:tracePt t="20109" x="8474075" y="4483100"/>
          <p14:tracePt t="20127" x="8582025" y="4491038"/>
          <p14:tracePt t="20143" x="8653463" y="4491038"/>
          <p14:tracePt t="20159" x="8751888" y="4500563"/>
          <p14:tracePt t="20176" x="8823325" y="4518025"/>
          <p14:tracePt t="20192" x="8885238" y="4518025"/>
          <p14:tracePt t="20209" x="8894763" y="4527550"/>
          <p14:tracePt t="20226" x="8920163" y="4527550"/>
          <p14:tracePt t="20243" x="8929688" y="4527550"/>
          <p14:tracePt t="20259" x="8947150" y="4527550"/>
          <p14:tracePt t="20276" x="8991600" y="4527550"/>
          <p14:tracePt t="20293" x="9055100" y="4554538"/>
          <p14:tracePt t="20309" x="9063038" y="4554538"/>
          <p14:tracePt t="20326" x="9090025" y="4554538"/>
          <p14:tracePt t="20343" x="9109075" y="4554538"/>
          <p14:tracePt t="20359" x="9117013" y="4554538"/>
          <p14:tracePt t="20398" x="9153525" y="4554538"/>
          <p14:tracePt t="20409" x="9161463" y="4554538"/>
          <p14:tracePt t="20426" x="9205913" y="4554538"/>
          <p14:tracePt t="20443" x="9251950" y="4554538"/>
          <p14:tracePt t="20459" x="9277350" y="4554538"/>
          <p14:tracePt t="20476" x="9313863" y="4554538"/>
          <p14:tracePt t="20492" x="9331325" y="4562475"/>
          <p14:tracePt t="20526" x="9358313" y="4562475"/>
          <p14:tracePt t="20542" x="9367838" y="4562475"/>
          <p14:tracePt t="20630" x="9375775" y="4562475"/>
          <p14:tracePt t="20638" x="9385300" y="4562475"/>
          <p14:tracePt t="20646" x="9402763" y="4562475"/>
          <p14:tracePt t="20659" x="9420225" y="4562475"/>
          <p14:tracePt t="20675" x="9429750" y="4562475"/>
          <p14:tracePt t="20692" x="9456738" y="4562475"/>
          <p14:tracePt t="20709" x="9491663" y="4562475"/>
          <p14:tracePt t="20726" x="9528175" y="4562475"/>
          <p14:tracePt t="20743" x="9537700" y="4562475"/>
          <p14:tracePt t="20759" x="9572625" y="4562475"/>
          <p14:tracePt t="20776" x="9599613" y="4562475"/>
          <p14:tracePt t="20793" x="9617075" y="4562475"/>
          <p14:tracePt t="20809" x="9634538" y="4562475"/>
          <p14:tracePt t="20826" x="9671050" y="4562475"/>
          <p14:tracePt t="20843" x="9680575" y="4562475"/>
          <p14:tracePt t="20859" x="9705975" y="4562475"/>
          <p14:tracePt t="20876" x="9752013" y="4562475"/>
          <p14:tracePt t="20892" x="9796463" y="4562475"/>
          <p14:tracePt t="20909" x="9840913" y="4562475"/>
          <p14:tracePt t="20925" x="9858375" y="4562475"/>
          <p14:tracePt t="20942" x="9875838" y="4562475"/>
          <p14:tracePt t="20960" x="9894888" y="4562475"/>
          <p14:tracePt t="21030" x="9902825" y="4562475"/>
          <p14:tracePt t="21222" x="9912350" y="4562475"/>
          <p14:tracePt t="21262" x="9920288" y="4562475"/>
          <p14:tracePt t="21302" x="9939338" y="4572000"/>
          <p14:tracePt t="21326" x="9947275" y="4572000"/>
          <p14:tracePt t="21343" x="9956800" y="4572000"/>
          <p14:tracePt t="21359" x="9966325" y="4572000"/>
          <p14:tracePt t="21367" x="9974263" y="4572000"/>
          <p14:tracePt t="21376" x="9983788" y="4581525"/>
          <p14:tracePt t="21398" x="9991725" y="4581525"/>
          <p14:tracePt t="21703" x="10018713" y="4589463"/>
          <p14:tracePt t="21710" x="10028238" y="4608513"/>
          <p14:tracePt t="21742" x="10045700" y="4608513"/>
          <p14:tracePt t="21759" x="10072688" y="4608513"/>
          <p14:tracePt t="21766" x="10082213" y="4616450"/>
          <p14:tracePt t="21776" x="10109200" y="4616450"/>
          <p14:tracePt t="21792" x="10126663" y="4625975"/>
          <p14:tracePt t="21809" x="10134600" y="4625975"/>
          <p14:tracePt t="21958" x="10126663" y="4625975"/>
          <p14:tracePt t="21966" x="10099675" y="4625975"/>
          <p14:tracePt t="21976" x="10045700" y="4625975"/>
          <p14:tracePt t="21992" x="9813925" y="4625975"/>
          <p14:tracePt t="22009" x="9501188" y="4598988"/>
          <p14:tracePt t="22026" x="9018588" y="4554538"/>
          <p14:tracePt t="22042" x="8501063" y="4537075"/>
          <p14:tracePt t="22059" x="7920038" y="4537075"/>
          <p14:tracePt t="22076" x="7367588" y="4537075"/>
          <p14:tracePt t="22092" x="6599238" y="4537075"/>
          <p14:tracePt t="22109" x="5768975" y="4537075"/>
          <p14:tracePt t="22126" x="5133975" y="4537075"/>
          <p14:tracePt t="22143" x="4473575" y="4537075"/>
          <p14:tracePt t="22159" x="4089400" y="4537075"/>
          <p14:tracePt t="22175" x="3786188" y="4537075"/>
          <p14:tracePt t="22192" x="3589338" y="4537075"/>
          <p14:tracePt t="22209" x="3446463" y="4537075"/>
          <p14:tracePt t="22226" x="3330575" y="4537075"/>
          <p14:tracePt t="22242" x="3224213" y="4537075"/>
          <p14:tracePt t="22259" x="3179763" y="4537075"/>
          <p14:tracePt t="22276" x="3160713" y="4537075"/>
          <p14:tracePt t="22292" x="3116263" y="4537075"/>
          <p14:tracePt t="22309" x="3036888" y="4537075"/>
          <p14:tracePt t="22326" x="2973388" y="4510088"/>
          <p14:tracePt t="22343" x="2795588" y="4510088"/>
          <p14:tracePt t="22359" x="2608263" y="4510088"/>
          <p14:tracePt t="22376" x="2438400" y="4510088"/>
          <p14:tracePt t="22392" x="2303463" y="4510088"/>
          <p14:tracePt t="22409" x="2241550" y="4527550"/>
          <p14:tracePt t="22426" x="2214563" y="4537075"/>
          <p14:tracePt t="22442" x="2187575" y="4562475"/>
          <p14:tracePt t="22459" x="2187575" y="4581525"/>
          <p14:tracePt t="22476" x="2187575" y="4616450"/>
          <p14:tracePt t="22492" x="2187575" y="4633913"/>
          <p14:tracePt t="22534" x="2187575" y="4652963"/>
          <p14:tracePt t="22551" x="2187575" y="4670425"/>
          <p14:tracePt t="22560" x="2197100" y="4679950"/>
          <p14:tracePt t="22576" x="2232025" y="4679950"/>
          <p14:tracePt t="22592" x="2251075" y="4687888"/>
          <p14:tracePt t="22609" x="2276475" y="4687888"/>
          <p14:tracePt t="22626" x="2295525" y="4697413"/>
          <p14:tracePt t="22642" x="2312988" y="4697413"/>
          <p14:tracePt t="22659" x="2357438" y="4697413"/>
          <p14:tracePt t="22676" x="2446338" y="4714875"/>
          <p14:tracePt t="22692" x="2598738" y="4724400"/>
          <p14:tracePt t="22709" x="2813050" y="4724400"/>
          <p14:tracePt t="22726" x="3054350" y="4724400"/>
          <p14:tracePt t="22743" x="3375025" y="4724400"/>
          <p14:tracePt t="22759" x="3517900" y="4724400"/>
          <p14:tracePt t="22775" x="3554413" y="4732338"/>
          <p14:tracePt t="22886" x="3571875" y="4732338"/>
          <p14:tracePt t="22903" x="3581400" y="4732338"/>
          <p14:tracePt t="22910" x="3589338" y="4732338"/>
          <p14:tracePt t="22919" x="3608388" y="4732338"/>
          <p14:tracePt t="22927" x="3633788" y="4732338"/>
          <p14:tracePt t="22943" x="3660775" y="4732338"/>
          <p14:tracePt t="22959" x="3705225" y="4732338"/>
          <p14:tracePt t="22976" x="3759200" y="4732338"/>
          <p14:tracePt t="22992" x="3822700" y="4732338"/>
          <p14:tracePt t="23009" x="3884613" y="4732338"/>
          <p14:tracePt t="23026" x="3956050" y="4732338"/>
          <p14:tracePt t="23042" x="3990975" y="4732338"/>
          <p14:tracePt t="23076" x="4000500" y="4732338"/>
          <p14:tracePt t="23207" x="4027488" y="4732338"/>
          <p14:tracePt t="23214" x="4037013" y="4732338"/>
          <p14:tracePt t="23230" x="4044950" y="4732338"/>
          <p14:tracePt t="23246" x="4062413" y="4732338"/>
          <p14:tracePt t="23262" x="4071938" y="4724400"/>
          <p14:tracePt t="23275" x="4089400" y="4724400"/>
          <p14:tracePt t="23294" x="4098925" y="4724400"/>
          <p14:tracePt t="23310" x="4108450" y="4724400"/>
          <p14:tracePt t="23327" x="4116388" y="4724400"/>
          <p14:tracePt t="23343" x="4133850" y="4724400"/>
          <p14:tracePt t="23359" x="4152900" y="4724400"/>
          <p14:tracePt t="23376" x="4160838" y="4724400"/>
          <p14:tracePt t="23392" x="4170363" y="4724400"/>
          <p14:tracePt t="23409" x="4197350" y="4724400"/>
          <p14:tracePt t="23426" x="4241800" y="4724400"/>
          <p14:tracePt t="23442" x="4268788" y="4724400"/>
          <p14:tracePt t="23459" x="4313238" y="4724400"/>
          <p14:tracePt t="23476" x="4330700" y="4724400"/>
          <p14:tracePt t="23492" x="4348163" y="4724400"/>
          <p14:tracePt t="23509" x="4367213" y="4724400"/>
          <p14:tracePt t="23599" x="4384675" y="4724400"/>
          <p14:tracePt t="23662" x="4394200" y="4724400"/>
          <p14:tracePt t="23670" x="4402138" y="4724400"/>
          <p14:tracePt t="23702" x="4411663" y="4724400"/>
          <p14:tracePt t="23718" x="4419600" y="4724400"/>
          <p14:tracePt t="23726" x="4429125" y="4724400"/>
          <p14:tracePt t="23750" x="4456113" y="4724400"/>
          <p14:tracePt t="23759" x="4465638" y="4714875"/>
          <p14:tracePt t="23782" x="4473575" y="4714875"/>
          <p14:tracePt t="23790" x="4483100" y="4714875"/>
          <p14:tracePt t="23807" x="4518025" y="4714875"/>
          <p14:tracePt t="23815" x="4527550" y="4714875"/>
          <p14:tracePt t="23825" x="4537075" y="4714875"/>
          <p14:tracePt t="23843" x="4625975" y="4714875"/>
          <p14:tracePt t="23859" x="4687888" y="4714875"/>
          <p14:tracePt t="23876" x="4714875" y="4714875"/>
          <p14:tracePt t="23892" x="4751388" y="4714875"/>
          <p14:tracePt t="23909" x="4759325" y="4714875"/>
          <p14:tracePt t="24062" x="4768850" y="4714875"/>
          <p14:tracePt t="24070" x="4795838" y="4714875"/>
          <p14:tracePt t="24094" x="4803775" y="4714875"/>
          <p14:tracePt t="24110" x="4813300" y="4714875"/>
          <p14:tracePt t="24118" x="4822825" y="4714875"/>
          <p14:tracePt t="24127" x="4840288" y="4714875"/>
          <p14:tracePt t="24143" x="4867275" y="4714875"/>
          <p14:tracePt t="24159" x="4919663" y="4714875"/>
          <p14:tracePt t="24176" x="5000625" y="4714875"/>
          <p14:tracePt t="24192" x="5054600" y="4714875"/>
          <p14:tracePt t="24209" x="5116513" y="4714875"/>
          <p14:tracePt t="24225" x="5160963" y="4714875"/>
          <p14:tracePt t="24242" x="5170488" y="4714875"/>
          <p14:tracePt t="24259" x="5197475" y="4714875"/>
          <p14:tracePt t="24275" x="5205413" y="4714875"/>
          <p14:tracePt t="24293" x="5214938" y="4714875"/>
          <p14:tracePt t="24309" x="5224463" y="4714875"/>
          <p14:tracePt t="24326" x="5251450" y="4714875"/>
          <p14:tracePt t="24342" x="5268913" y="4705350"/>
          <p14:tracePt t="24376" x="5276850" y="4705350"/>
          <p14:tracePt t="24392" x="5313363" y="4705350"/>
          <p14:tracePt t="24409" x="5330825" y="4705350"/>
          <p14:tracePt t="24426" x="5375275" y="4687888"/>
          <p14:tracePt t="24442" x="5411788" y="4679950"/>
          <p14:tracePt t="24459" x="5429250" y="4670425"/>
          <p14:tracePt t="24475" x="5438775" y="4670425"/>
          <p14:tracePt t="24492" x="5465763" y="4670425"/>
          <p14:tracePt t="24509" x="5473700" y="4670425"/>
          <p14:tracePt t="24525" x="5483225" y="4670425"/>
          <p14:tracePt t="24550" x="5491163" y="4670425"/>
          <p14:tracePt t="24582" x="5510213" y="4670425"/>
          <p14:tracePt t="25134" x="5518150" y="4670425"/>
          <p14:tracePt t="25150" x="5537200" y="4670425"/>
          <p14:tracePt t="25159" x="5545138" y="4670425"/>
          <p14:tracePt t="25166" x="5562600" y="4670425"/>
          <p14:tracePt t="25176" x="5589588" y="4670425"/>
          <p14:tracePt t="25192" x="5599113" y="4670425"/>
          <p14:tracePt t="25454" x="5608638" y="4670425"/>
          <p14:tracePt t="27886" x="5608638" y="4679950"/>
          <p14:tracePt t="27918" x="5608638" y="4687888"/>
          <p14:tracePt t="27942" x="5608638" y="4724400"/>
          <p14:tracePt t="27950" x="5581650" y="4751388"/>
          <p14:tracePt t="27960" x="5572125" y="4759325"/>
          <p14:tracePt t="27976" x="5545138" y="4786313"/>
          <p14:tracePt t="27992" x="5518150" y="4803775"/>
          <p14:tracePt t="28009" x="5500688" y="4813300"/>
          <p14:tracePt t="28025" x="5456238" y="4840288"/>
          <p14:tracePt t="28042" x="5446713" y="4840288"/>
          <p14:tracePt t="28059" x="5419725" y="4848225"/>
          <p14:tracePt t="28076" x="5402263" y="4867275"/>
          <p14:tracePt t="28092" x="5375275" y="4875213"/>
          <p14:tracePt t="28109" x="5322888" y="4911725"/>
          <p14:tracePt t="28125" x="5276850" y="4911725"/>
          <p14:tracePt t="28142" x="5251450" y="4919663"/>
          <p14:tracePt t="28623" x="5259388" y="4919663"/>
          <p14:tracePt t="29806" x="5241925" y="4919663"/>
          <p14:tracePt t="29814" x="5224463" y="4929188"/>
          <p14:tracePt t="29825" x="5180013" y="4956175"/>
          <p14:tracePt t="29842" x="5018088" y="5000625"/>
          <p14:tracePt t="29859" x="4751388" y="5037138"/>
          <p14:tracePt t="29875" x="4394200" y="5072063"/>
          <p14:tracePt t="29892" x="4010025" y="5089525"/>
          <p14:tracePt t="29909" x="3608388" y="5089525"/>
          <p14:tracePt t="29925" x="3224213" y="5153025"/>
          <p14:tracePt t="29942" x="2759075" y="5224463"/>
          <p14:tracePt t="29959" x="2581275" y="5241925"/>
          <p14:tracePt t="29975" x="2428875" y="5276850"/>
          <p14:tracePt t="29992" x="2187575" y="5276850"/>
          <p14:tracePt t="30009" x="1973263" y="5276850"/>
          <p14:tracePt t="30025" x="1893888" y="5276850"/>
          <p14:tracePt t="30042" x="1847850" y="5276850"/>
          <p14:tracePt t="30059" x="1839913" y="5276850"/>
          <p14:tracePt t="30127" x="1830388" y="5268913"/>
          <p14:tracePt t="30150" x="1830388" y="5259388"/>
          <p14:tracePt t="30166" x="1830388" y="5241925"/>
          <p14:tracePt t="30175" x="1839913" y="5232400"/>
          <p14:tracePt t="30182" x="1857375" y="5232400"/>
          <p14:tracePt t="30192" x="1884363" y="5214938"/>
          <p14:tracePt t="30209" x="2000250" y="5180013"/>
          <p14:tracePt t="30225" x="2098675" y="5160963"/>
          <p14:tracePt t="30242" x="2232025" y="5116513"/>
          <p14:tracePt t="30259" x="2347913" y="5072063"/>
          <p14:tracePt t="30275" x="2482850" y="5027613"/>
          <p14:tracePt t="30292" x="2544763" y="5010150"/>
          <p14:tracePt t="30325" x="2554288" y="5000625"/>
          <p14:tracePt t="30350" x="2554288" y="4991100"/>
          <p14:tracePt t="30367" x="2554288" y="4983163"/>
          <p14:tracePt t="30392" x="2554288" y="4973638"/>
          <p14:tracePt t="30407" x="2544763" y="4946650"/>
          <p14:tracePt t="30422" x="2527300" y="4938713"/>
          <p14:tracePt t="30431" x="2517775" y="4929188"/>
          <p14:tracePt t="30442" x="2500313" y="4919663"/>
          <p14:tracePt t="30458" x="2401888" y="4894263"/>
          <p14:tracePt t="30475" x="2357438" y="4894263"/>
          <p14:tracePt t="30492" x="2276475" y="4848225"/>
          <p14:tracePt t="30509" x="2232025" y="4848225"/>
          <p14:tracePt t="30525" x="2187575" y="4840288"/>
          <p14:tracePt t="30542" x="2160588" y="4840288"/>
          <p14:tracePt t="30559" x="2098675" y="4840288"/>
          <p14:tracePt t="30575" x="2036763" y="4840288"/>
          <p14:tracePt t="30592" x="1973263" y="4840288"/>
          <p14:tracePt t="30608" x="1946275" y="4840288"/>
          <p14:tracePt t="30626" x="1928813" y="4840288"/>
          <p14:tracePt t="30642" x="1866900" y="4857750"/>
          <p14:tracePt t="30659" x="1857375" y="4867275"/>
          <p14:tracePt t="30675" x="1839913" y="4867275"/>
          <p14:tracePt t="30692" x="1822450" y="4875213"/>
          <p14:tracePt t="30709" x="1776413" y="4902200"/>
          <p14:tracePt t="30725" x="1758950" y="4919663"/>
          <p14:tracePt t="30742" x="1704975" y="4973638"/>
          <p14:tracePt t="30759" x="1687513" y="4991100"/>
          <p14:tracePt t="30775" x="1660525" y="5037138"/>
          <p14:tracePt t="30792" x="1652588" y="5062538"/>
          <p14:tracePt t="30808" x="1652588" y="5089525"/>
          <p14:tracePt t="30825" x="1660525" y="5108575"/>
          <p14:tracePt t="30842" x="1679575" y="5143500"/>
          <p14:tracePt t="30859" x="1714500" y="5160963"/>
          <p14:tracePt t="30875" x="1785938" y="5214938"/>
          <p14:tracePt t="30892" x="1866900" y="5268913"/>
          <p14:tracePt t="30909" x="1982788" y="5330825"/>
          <p14:tracePt t="30925" x="2125663" y="5411788"/>
          <p14:tracePt t="30943" x="2259013" y="5446713"/>
          <p14:tracePt t="30959" x="2366963" y="5473700"/>
          <p14:tracePt t="30975" x="2490788" y="5473700"/>
          <p14:tracePt t="30992" x="2598738" y="5473700"/>
          <p14:tracePt t="31009" x="2679700" y="5456238"/>
          <p14:tracePt t="31025" x="2705100" y="5438775"/>
          <p14:tracePt t="31042" x="2732088" y="5402263"/>
          <p14:tracePt t="31059" x="2751138" y="5357813"/>
          <p14:tracePt t="31075" x="2759075" y="5295900"/>
          <p14:tracePt t="31092" x="2759075" y="5214938"/>
          <p14:tracePt t="31108" x="2759075" y="5160963"/>
          <p14:tracePt t="31126" x="2759075" y="5062538"/>
          <p14:tracePt t="31143" x="2759075" y="4965700"/>
          <p14:tracePt t="31159" x="2732088" y="4902200"/>
          <p14:tracePt t="31175" x="2705100" y="4857750"/>
          <p14:tracePt t="31192" x="2697163" y="4830763"/>
          <p14:tracePt t="31225" x="2687638" y="4822825"/>
          <p14:tracePt t="31398" x="2697163" y="4830763"/>
          <p14:tracePt t="31407" x="2768600" y="4830763"/>
          <p14:tracePt t="31415" x="2911475" y="4830763"/>
          <p14:tracePt t="31425" x="3017838" y="4822825"/>
          <p14:tracePt t="31442" x="3036888" y="4822825"/>
          <p14:tracePt t="31614" x="3071813" y="4822825"/>
          <p14:tracePt t="31622" x="3170238" y="4830763"/>
          <p14:tracePt t="31631" x="3340100" y="4867275"/>
          <p14:tracePt t="31642" x="3465513" y="4884738"/>
          <p14:tracePt t="31658" x="3705225" y="4902200"/>
          <p14:tracePt t="31675" x="4081463" y="4902200"/>
          <p14:tracePt t="31692" x="4510088" y="4902200"/>
          <p14:tracePt t="31709" x="4867275" y="4902200"/>
          <p14:tracePt t="31725" x="5108575" y="4902200"/>
          <p14:tracePt t="31742" x="5438775" y="4786313"/>
          <p14:tracePt t="31759" x="5599113" y="4705350"/>
          <p14:tracePt t="31775" x="5680075" y="4670425"/>
          <p14:tracePt t="31792" x="5759450" y="4598988"/>
          <p14:tracePt t="31808" x="5786438" y="4562475"/>
          <p14:tracePt t="31825" x="5786438" y="4554538"/>
          <p14:tracePt t="31842" x="5795963" y="4545013"/>
          <p14:tracePt t="31859" x="5795963" y="4527550"/>
          <p14:tracePt t="31876" x="5795963" y="4518025"/>
          <p14:tracePt t="31892" x="5803900" y="4500563"/>
          <p14:tracePt t="31908" x="5803900" y="4473575"/>
          <p14:tracePt t="31925" x="5822950" y="4429125"/>
          <p14:tracePt t="31942" x="5840413" y="4375150"/>
          <p14:tracePt t="31959" x="5840413" y="4357688"/>
          <p14:tracePt t="31992" x="5840413" y="4348163"/>
          <p14:tracePt t="32039" x="5840413" y="4330700"/>
          <p14:tracePt t="32046" x="5840413" y="4313238"/>
          <p14:tracePt t="32059" x="5840413" y="4303713"/>
          <p14:tracePt t="32075" x="5840413" y="4286250"/>
          <p14:tracePt t="32092" x="5822950" y="4251325"/>
          <p14:tracePt t="32108" x="5795963" y="4224338"/>
          <p14:tracePt t="32125" x="5776913" y="4205288"/>
          <p14:tracePt t="32142" x="5768975" y="4197350"/>
          <p14:tracePt t="32158" x="5741988" y="4170363"/>
          <p14:tracePt t="32175" x="5732463" y="4160838"/>
          <p14:tracePt t="32192" x="5732463" y="4152900"/>
          <p14:tracePt t="32208" x="5732463" y="4143375"/>
          <p14:tracePt t="32225" x="5724525" y="4133850"/>
          <p14:tracePt t="32242" x="5724525" y="4125913"/>
          <p14:tracePt t="32258" x="5715000" y="4081463"/>
          <p14:tracePt t="32275" x="5697538" y="4037013"/>
          <p14:tracePt t="32292" x="5688013" y="3990975"/>
          <p14:tracePt t="32308" x="5680075" y="3965575"/>
          <p14:tracePt t="32325" x="5680075" y="3929063"/>
          <p14:tracePt t="32342" x="5670550" y="3911600"/>
          <p14:tracePt t="32366" x="5670550" y="3902075"/>
          <p14:tracePt t="32398" x="5653088" y="3875088"/>
          <p14:tracePt t="32414" x="5653088" y="3867150"/>
          <p14:tracePt t="32422" x="5653088" y="3857625"/>
          <p14:tracePt t="32438" x="5653088" y="3848100"/>
          <p14:tracePt t="32454" x="5653088" y="3822700"/>
          <p14:tracePt t="32478" x="5653088" y="3813175"/>
          <p14:tracePt t="32486" x="5653088" y="3803650"/>
          <p14:tracePt t="32510" x="5653088" y="3795713"/>
          <p14:tracePt t="33014" x="5653088" y="3768725"/>
          <p14:tracePt t="33022" x="5653088" y="3759200"/>
          <p14:tracePt t="33054" x="5653088" y="3751263"/>
          <p14:tracePt t="33094" x="5653088" y="3741738"/>
          <p14:tracePt t="33223" x="5653088" y="3724275"/>
          <p14:tracePt t="33239" x="5653088" y="3705225"/>
          <p14:tracePt t="33311" x="5653088" y="3697288"/>
          <p14:tracePt t="33390" x="5661025" y="3687763"/>
          <p14:tracePt t="33415" x="5661025" y="3670300"/>
          <p14:tracePt t="33462" x="5680075" y="3643313"/>
          <p14:tracePt t="33839" x="5688013" y="3633788"/>
          <p14:tracePt t="33862" x="5688013" y="3608388"/>
          <p14:tracePt t="33910" x="5688013" y="3598863"/>
          <p14:tracePt t="33942" x="5688013" y="3589338"/>
          <p14:tracePt t="33959" x="5688013" y="3581400"/>
          <p14:tracePt t="33991" x="5688013" y="3562350"/>
          <p14:tracePt t="34038" x="5688013" y="3544888"/>
          <p14:tracePt t="34062" x="5688013" y="3536950"/>
          <p14:tracePt t="34094" x="5688013" y="3527425"/>
          <p14:tracePt t="34134" x="5705475" y="3509963"/>
          <p14:tracePt t="34150" x="5705475" y="3490913"/>
          <p14:tracePt t="34174" x="5705475" y="3482975"/>
          <p14:tracePt t="34191" x="5705475" y="3473450"/>
          <p14:tracePt t="34198" x="5705475" y="3455988"/>
          <p14:tracePt t="34214" x="5705475" y="3446463"/>
          <p14:tracePt t="34238" x="5715000" y="3419475"/>
          <p14:tracePt t="34286" x="5715000" y="3402013"/>
          <p14:tracePt t="34310" x="5715000" y="3384550"/>
          <p14:tracePt t="34326" x="5715000" y="3375025"/>
          <p14:tracePt t="34342" x="5715000" y="3367088"/>
          <p14:tracePt t="34359" x="5715000" y="3348038"/>
          <p14:tracePt t="34366" x="5715000" y="3340100"/>
          <p14:tracePt t="34376" x="5715000" y="3322638"/>
          <p14:tracePt t="34392" x="5715000" y="3313113"/>
          <p14:tracePt t="34409" x="5715000" y="3268663"/>
          <p14:tracePt t="34425" x="5715000" y="3259138"/>
          <p14:tracePt t="34442" x="5715000" y="3232150"/>
          <p14:tracePt t="34458" x="5715000" y="3205163"/>
          <p14:tracePt t="34475" x="5715000" y="3179763"/>
          <p14:tracePt t="34492" x="5715000" y="3160713"/>
          <p14:tracePt t="34508" x="5715000" y="3125788"/>
          <p14:tracePt t="34525" x="5715000" y="3081338"/>
          <p14:tracePt t="34542" x="5715000" y="3054350"/>
          <p14:tracePt t="34559" x="5715000" y="3027363"/>
          <p14:tracePt t="34560" x="5715000" y="3000375"/>
          <p14:tracePt t="34575" x="5715000" y="2973388"/>
          <p14:tracePt t="34592" x="5715000" y="2946400"/>
          <p14:tracePt t="34608" x="5741988" y="2901950"/>
          <p14:tracePt t="34625" x="5741988" y="2857500"/>
          <p14:tracePt t="34642" x="5751513" y="2813050"/>
          <p14:tracePt t="34658" x="5751513" y="2803525"/>
          <p14:tracePt t="34675" x="5751513" y="2786063"/>
          <p14:tracePt t="34692" x="5759450" y="2759075"/>
          <p14:tracePt t="34708" x="5759450" y="2751138"/>
          <p14:tracePt t="34725" x="5759450" y="2732088"/>
          <p14:tracePt t="34742" x="5759450" y="2724150"/>
          <p14:tracePt t="34759" x="5768975" y="2679700"/>
          <p14:tracePt t="34792" x="5768975" y="2670175"/>
          <p14:tracePt t="34808" x="5768975" y="2652713"/>
          <p14:tracePt t="34825" x="5795963" y="2625725"/>
          <p14:tracePt t="34842" x="5822950" y="2562225"/>
          <p14:tracePt t="34862" x="5840413" y="2544763"/>
          <p14:tracePt t="34878" x="5840413" y="2500313"/>
          <p14:tracePt t="34892" x="5867400" y="2482850"/>
          <p14:tracePt t="34908" x="5875338" y="2455863"/>
          <p14:tracePt t="34925" x="5884863" y="2438400"/>
          <p14:tracePt t="34942" x="5894388" y="2401888"/>
          <p14:tracePt t="34958" x="5919788" y="2347913"/>
          <p14:tracePt t="34975" x="5929313" y="2322513"/>
          <p14:tracePt t="34992" x="5938838" y="2276475"/>
          <p14:tracePt t="35008" x="5965825" y="2251075"/>
          <p14:tracePt t="35025" x="5973763" y="2232025"/>
          <p14:tracePt t="35042" x="5991225" y="2170113"/>
          <p14:tracePt t="35058" x="6000750" y="2152650"/>
          <p14:tracePt t="35075" x="6027738" y="2108200"/>
          <p14:tracePt t="35092" x="6037263" y="2071688"/>
          <p14:tracePt t="35109" x="6062663" y="2036763"/>
          <p14:tracePt t="35142" x="6072188" y="2000250"/>
          <p14:tracePt t="35159" x="6081713" y="1990725"/>
          <p14:tracePt t="35175" x="6089650" y="1982788"/>
          <p14:tracePt t="35231" x="6099175" y="1973263"/>
          <p14:tracePt t="35247" x="6099175" y="1965325"/>
          <p14:tracePt t="35254" x="6116638" y="1955800"/>
          <p14:tracePt t="35270" x="6126163" y="1938338"/>
          <p14:tracePt t="35278" x="6134100" y="1928813"/>
          <p14:tracePt t="35292" x="6143625" y="1919288"/>
          <p14:tracePt t="35308" x="6153150" y="1911350"/>
          <p14:tracePt t="35325" x="6161088" y="1893888"/>
          <p14:tracePt t="35342" x="6170613" y="1884363"/>
          <p14:tracePt t="35358" x="6188075" y="1866900"/>
          <p14:tracePt t="35375" x="6205538" y="1847850"/>
          <p14:tracePt t="35392" x="6215063" y="1839913"/>
          <p14:tracePt t="35408" x="6251575" y="1795463"/>
          <p14:tracePt t="35425" x="6259513" y="1785938"/>
          <p14:tracePt t="35442" x="6286500" y="1758950"/>
          <p14:tracePt t="35458" x="6303963" y="1751013"/>
          <p14:tracePt t="35475" x="6323013" y="1731963"/>
          <p14:tracePt t="35492" x="6340475" y="1724025"/>
          <p14:tracePt t="35509" x="6357938" y="1714500"/>
          <p14:tracePt t="35526" x="6375400" y="1687513"/>
          <p14:tracePt t="35542" x="6411913" y="1660525"/>
          <p14:tracePt t="35559" x="6483350" y="1598613"/>
          <p14:tracePt t="35575" x="6527800" y="1562100"/>
          <p14:tracePt t="35592" x="6572250" y="1517650"/>
          <p14:tracePt t="35608" x="6599238" y="1490663"/>
          <p14:tracePt t="35625" x="6616700" y="1482725"/>
          <p14:tracePt t="35642" x="6634163" y="1473200"/>
          <p14:tracePt t="35658" x="6661150" y="1455738"/>
          <p14:tracePt t="35675" x="6670675" y="1455738"/>
          <p14:tracePt t="35726" x="6680200" y="1455738"/>
          <p14:tracePt t="35759" x="6688138" y="1455738"/>
          <p14:tracePt t="35775" x="6697663" y="1438275"/>
          <p14:tracePt t="35831" x="6724650" y="1438275"/>
          <p14:tracePt t="35838" x="6732588" y="1438275"/>
          <p14:tracePt t="35847" x="6742113" y="1438275"/>
          <p14:tracePt t="35862" x="6751638" y="1438275"/>
          <p14:tracePt t="35878" x="6777038" y="1438275"/>
          <p14:tracePt t="35892" x="6786563" y="1438275"/>
          <p14:tracePt t="35908" x="6796088" y="1438275"/>
          <p14:tracePt t="35925" x="6823075" y="1438275"/>
          <p14:tracePt t="35942" x="6840538" y="1438275"/>
          <p14:tracePt t="35959" x="6875463" y="1428750"/>
          <p14:tracePt t="35992" x="6884988" y="1428750"/>
          <p14:tracePt t="36008" x="6911975" y="1411288"/>
          <p14:tracePt t="36031" x="6919913" y="1401763"/>
          <p14:tracePt t="36042" x="6929438" y="1401763"/>
          <p14:tracePt t="36058" x="6938963" y="1393825"/>
          <p14:tracePt t="36086" x="6946900" y="1393825"/>
          <p14:tracePt t="36118" x="6965950" y="1393825"/>
          <p14:tracePt t="36126" x="6983413" y="1393825"/>
          <p14:tracePt t="36134" x="6991350" y="1374775"/>
          <p14:tracePt t="36174" x="7000875" y="1374775"/>
          <p14:tracePt t="36366" x="6991350" y="1374775"/>
          <p14:tracePt t="36375" x="6983413" y="1384300"/>
          <p14:tracePt t="36382" x="6946900" y="1419225"/>
          <p14:tracePt t="36392" x="6938963" y="1428750"/>
          <p14:tracePt t="36408" x="6875463" y="1465263"/>
          <p14:tracePt t="36425" x="6858000" y="1482725"/>
          <p14:tracePt t="36442" x="6823075" y="1517650"/>
          <p14:tracePt t="36458" x="6777038" y="1554163"/>
          <p14:tracePt t="36475" x="6751638" y="1571625"/>
          <p14:tracePt t="36492" x="6732588" y="1589088"/>
          <p14:tracePt t="36508" x="6688138" y="1616075"/>
          <p14:tracePt t="36525" x="6643688" y="1652588"/>
          <p14:tracePt t="36542" x="6589713" y="1687513"/>
          <p14:tracePt t="36559" x="6518275" y="1731963"/>
          <p14:tracePt t="36575" x="6473825" y="1768475"/>
          <p14:tracePt t="36592" x="6429375" y="1795463"/>
          <p14:tracePt t="36608" x="6419850" y="1803400"/>
          <p14:tracePt t="36625" x="6394450" y="1822450"/>
          <p14:tracePt t="36642" x="6375400" y="1830388"/>
          <p14:tracePt t="36658" x="6348413" y="1857375"/>
          <p14:tracePt t="36675" x="6330950" y="1874838"/>
          <p14:tracePt t="36692" x="6286500" y="1919288"/>
          <p14:tracePt t="36708" x="6259513" y="1946275"/>
          <p14:tracePt t="36725" x="6215063" y="1990725"/>
          <p14:tracePt t="36742" x="6134100" y="2071688"/>
          <p14:tracePt t="36759" x="6099175" y="2133600"/>
          <p14:tracePt t="36775" x="6062663" y="2179638"/>
          <p14:tracePt t="36792" x="6018213" y="2232025"/>
          <p14:tracePt t="36808" x="5983288" y="2276475"/>
          <p14:tracePt t="36825" x="5929313" y="2357438"/>
          <p14:tracePt t="36842" x="5894388" y="2428875"/>
          <p14:tracePt t="36858" x="5848350" y="2490788"/>
          <p14:tracePt t="36875" x="5822950" y="2571750"/>
          <p14:tracePt t="36892" x="5813425" y="2608263"/>
          <p14:tracePt t="36908" x="5803900" y="2652713"/>
          <p14:tracePt t="36925" x="5786438" y="2714625"/>
          <p14:tracePt t="36942" x="5776913" y="2795588"/>
          <p14:tracePt t="36959" x="5759450" y="2911475"/>
          <p14:tracePt t="36975" x="5751513" y="2990850"/>
          <p14:tracePt t="36992" x="5741988" y="3062288"/>
          <p14:tracePt t="37008" x="5724525" y="3160713"/>
          <p14:tracePt t="37025" x="5715000" y="3251200"/>
          <p14:tracePt t="37042" x="5697538" y="3313113"/>
          <p14:tracePt t="37058" x="5688013" y="3375025"/>
          <p14:tracePt t="37075" x="5688013" y="3455988"/>
          <p14:tracePt t="37092" x="5680075" y="3517900"/>
          <p14:tracePt t="37108" x="5661025" y="3608388"/>
          <p14:tracePt t="37125" x="5661025" y="3679825"/>
          <p14:tracePt t="37142" x="5634038" y="3751263"/>
          <p14:tracePt t="37159" x="5626100" y="3857625"/>
          <p14:tracePt t="37175" x="5626100" y="3938588"/>
          <p14:tracePt t="37192" x="5608638" y="3983038"/>
          <p14:tracePt t="37208" x="5608638" y="4017963"/>
          <p14:tracePt t="37225" x="5599113" y="4054475"/>
          <p14:tracePt t="37242" x="5599113" y="4062413"/>
          <p14:tracePt t="37374" x="5599113" y="4010025"/>
          <p14:tracePt t="37382" x="5599113" y="3973513"/>
          <p14:tracePt t="37392" x="5599113" y="3902075"/>
          <p14:tracePt t="37408" x="5599113" y="3643313"/>
          <p14:tracePt t="37425" x="5599113" y="3375025"/>
          <p14:tracePt t="37442" x="5599113" y="3044825"/>
          <p14:tracePt t="37458" x="5545138" y="2751138"/>
          <p14:tracePt t="37475" x="5510213" y="2482850"/>
          <p14:tracePt t="37492" x="5473700" y="2232025"/>
          <p14:tracePt t="37508" x="5473700" y="2062163"/>
          <p14:tracePt t="37525" x="5473700" y="1938338"/>
          <p14:tracePt t="37542" x="5473700" y="1795463"/>
          <p14:tracePt t="37559" x="5500688" y="1446213"/>
          <p14:tracePt t="37575" x="5518150" y="1276350"/>
          <p14:tracePt t="37591" x="5554663" y="1098550"/>
          <p14:tracePt t="37608" x="5572125" y="901700"/>
          <p14:tracePt t="37625" x="5599113" y="750888"/>
          <p14:tracePt t="37642" x="5634038" y="588963"/>
          <p14:tracePt t="37658" x="5643563" y="517525"/>
          <p14:tracePt t="37675" x="5661025" y="473075"/>
          <p14:tracePt t="37691" x="5661025" y="446088"/>
          <p14:tracePt t="37708" x="5661025" y="438150"/>
          <p14:tracePt t="37798" x="5670550" y="438150"/>
          <p14:tracePt t="37806" x="5670550" y="446088"/>
          <p14:tracePt t="37815" x="5680075" y="473075"/>
          <p14:tracePt t="37825" x="5688013" y="509588"/>
          <p14:tracePt t="37842" x="5705475" y="561975"/>
          <p14:tracePt t="37858" x="5732463" y="633413"/>
          <p14:tracePt t="37875" x="5732463" y="714375"/>
          <p14:tracePt t="37892" x="5759450" y="795338"/>
          <p14:tracePt t="37908" x="5759450" y="847725"/>
          <p14:tracePt t="37925" x="5768975" y="901700"/>
          <p14:tracePt t="37942" x="5768975" y="911225"/>
          <p14:tracePt t="37958" x="5768975" y="946150"/>
          <p14:tracePt t="37992" x="5768975" y="955675"/>
          <p14:tracePt t="38063" x="5768975" y="965200"/>
          <p14:tracePt t="38070" x="5768975" y="982663"/>
          <p14:tracePt t="38086" x="5768975" y="1000125"/>
          <p14:tracePt t="38094" x="5768975" y="1009650"/>
          <p14:tracePt t="38110" x="5768975" y="1017588"/>
          <p14:tracePt t="38126" x="5768975" y="1036638"/>
          <p14:tracePt t="38278" x="5776913" y="1044575"/>
          <p14:tracePt t="38302" x="5803900" y="1044575"/>
          <p14:tracePt t="38310" x="5813425" y="1044575"/>
          <p14:tracePt t="38318" x="5822950" y="1044575"/>
          <p14:tracePt t="38326" x="5857875" y="1044575"/>
          <p14:tracePt t="38342" x="5875338" y="1044575"/>
          <p14:tracePt t="38359" x="5919788" y="1044575"/>
          <p14:tracePt t="38375" x="5973763" y="1044575"/>
          <p14:tracePt t="38392" x="6037263" y="1044575"/>
          <p14:tracePt t="38408" x="6081713" y="1044575"/>
          <p14:tracePt t="38425" x="6116638" y="1044575"/>
          <p14:tracePt t="38442" x="6180138" y="1062038"/>
          <p14:tracePt t="38458" x="6215063" y="1062038"/>
          <p14:tracePt t="38475" x="6259513" y="1062038"/>
          <p14:tracePt t="38491" x="6296025" y="1062038"/>
          <p14:tracePt t="38508" x="6340475" y="1062038"/>
          <p14:tracePt t="38525" x="6384925" y="1062038"/>
          <p14:tracePt t="38542" x="6394450" y="1062038"/>
          <p14:tracePt t="38559" x="6446838" y="1062038"/>
          <p14:tracePt t="38575" x="6491288" y="1062038"/>
          <p14:tracePt t="38592" x="6537325" y="1071563"/>
          <p14:tracePt t="38608" x="6599238" y="1071563"/>
          <p14:tracePt t="38625" x="6661150" y="1071563"/>
          <p14:tracePt t="38642" x="6688138" y="1071563"/>
          <p14:tracePt t="38659" x="6715125" y="1071563"/>
          <p14:tracePt t="38675" x="6724650" y="1071563"/>
          <p14:tracePt t="38691" x="6732588" y="1071563"/>
          <p14:tracePt t="38708" x="6742113" y="1071563"/>
          <p14:tracePt t="38725" x="6769100" y="1071563"/>
          <p14:tracePt t="38741" x="6786563" y="1071563"/>
          <p14:tracePt t="38759" x="6823075" y="1071563"/>
          <p14:tracePt t="38775" x="6831013" y="1071563"/>
          <p14:tracePt t="38808" x="6840538" y="1071563"/>
          <p14:tracePt t="38825" x="6848475" y="1071563"/>
          <p14:tracePt t="38854" x="6875463" y="1071563"/>
          <p14:tracePt t="39006" x="6867525" y="1071563"/>
          <p14:tracePt t="39014" x="6848475" y="1081088"/>
          <p14:tracePt t="39024" x="6823075" y="1081088"/>
          <p14:tracePt t="39041" x="6786563" y="1108075"/>
          <p14:tracePt t="39058" x="6759575" y="1116013"/>
          <p14:tracePt t="39075" x="6715125" y="1125538"/>
          <p14:tracePt t="39092" x="6634163" y="1169988"/>
          <p14:tracePt t="39108" x="6545263" y="1179513"/>
          <p14:tracePt t="39125" x="6456363" y="1204913"/>
          <p14:tracePt t="39142" x="6313488" y="1250950"/>
          <p14:tracePt t="39159" x="6062663" y="1285875"/>
          <p14:tracePt t="39175" x="5894388" y="1285875"/>
          <p14:tracePt t="39192" x="5768975" y="1285875"/>
          <p14:tracePt t="39208" x="5661025" y="1312863"/>
          <p14:tracePt t="39225" x="5562600" y="1322388"/>
          <p14:tracePt t="39241" x="5537200" y="1339850"/>
          <p14:tracePt t="39258" x="5510213" y="1347788"/>
          <p14:tracePt t="39398" x="5537200" y="1330325"/>
          <p14:tracePt t="39406" x="5545138" y="1322388"/>
          <p14:tracePt t="39414" x="5554663" y="1312863"/>
          <p14:tracePt t="39431" x="5581650" y="1303338"/>
          <p14:tracePt t="39441" x="5589588" y="1295400"/>
          <p14:tracePt t="39458" x="5616575" y="1276350"/>
          <p14:tracePt t="39475" x="5643563" y="1258888"/>
          <p14:tracePt t="39491" x="5661025" y="1250950"/>
          <p14:tracePt t="39508" x="5670550" y="1250950"/>
          <p14:tracePt t="39525" x="5715000" y="1241425"/>
          <p14:tracePt t="39542" x="5751513" y="1214438"/>
          <p14:tracePt t="39559" x="5840413" y="1204913"/>
          <p14:tracePt t="39575" x="5911850" y="1179513"/>
          <p14:tracePt t="39591" x="6000750" y="1133475"/>
          <p14:tracePt t="39608" x="6072188" y="1108075"/>
          <p14:tracePt t="39625" x="6143625" y="1071563"/>
          <p14:tracePt t="39641" x="6251575" y="1044575"/>
          <p14:tracePt t="39658" x="6411913" y="973138"/>
          <p14:tracePt t="39675" x="6545263" y="928688"/>
          <p14:tracePt t="39691" x="6661150" y="884238"/>
          <p14:tracePt t="39708" x="6777038" y="857250"/>
          <p14:tracePt t="39725" x="6840538" y="830263"/>
          <p14:tracePt t="39741" x="6867525" y="822325"/>
          <p14:tracePt t="39870" x="6840538" y="822325"/>
          <p14:tracePt t="39878" x="6804025" y="822325"/>
          <p14:tracePt t="39886" x="6777038" y="822325"/>
          <p14:tracePt t="39895" x="6724650" y="822325"/>
          <p14:tracePt t="39908" x="6680200" y="822325"/>
          <p14:tracePt t="39925" x="6599238" y="822325"/>
          <p14:tracePt t="39941" x="6510338" y="822325"/>
          <p14:tracePt t="39958" x="6375400" y="866775"/>
          <p14:tracePt t="39975" x="6269038" y="884238"/>
          <p14:tracePt t="39992" x="6126163" y="946150"/>
          <p14:tracePt t="40008" x="5919788" y="1009650"/>
          <p14:tracePt t="40025" x="5786438" y="1054100"/>
          <p14:tracePt t="40041" x="5680075" y="1133475"/>
          <p14:tracePt t="40058" x="5634038" y="1179513"/>
          <p14:tracePt t="40075" x="5581650" y="1241425"/>
          <p14:tracePt t="40092" x="5572125" y="1276350"/>
          <p14:tracePt t="40108" x="5572125" y="1303338"/>
          <p14:tracePt t="40125" x="5581650" y="1330325"/>
          <p14:tracePt t="40141" x="5589588" y="1330325"/>
          <p14:tracePt t="40159" x="5688013" y="1330325"/>
          <p14:tracePt t="40175" x="5786438" y="1347788"/>
          <p14:tracePt t="40192" x="6000750" y="1374775"/>
          <p14:tracePt t="40208" x="6251575" y="1465263"/>
          <p14:tracePt t="40225" x="6554788" y="1598613"/>
          <p14:tracePt t="40241" x="6796088" y="1724025"/>
          <p14:tracePt t="40258" x="6938963" y="1803400"/>
          <p14:tracePt t="40275" x="7018338" y="1874838"/>
          <p14:tracePt t="40291" x="7045325" y="1893888"/>
          <p14:tracePt t="40398" x="7045325" y="1884363"/>
          <p14:tracePt t="40406" x="7018338" y="1874838"/>
          <p14:tracePt t="40414" x="7000875" y="1847850"/>
          <p14:tracePt t="40431" x="6983413" y="1839913"/>
          <p14:tracePt t="40441" x="6973888" y="1839913"/>
          <p14:tracePt t="40458" x="6946900" y="1830388"/>
          <p14:tracePt t="40475" x="6938963" y="1830388"/>
          <p14:tracePt t="40491" x="6911975" y="1812925"/>
          <p14:tracePt t="40525" x="6894513" y="1785938"/>
          <p14:tracePt t="40543" x="6894513" y="1768475"/>
          <p14:tracePt t="40559" x="6894513" y="1741488"/>
          <p14:tracePt t="40575" x="6894513" y="1714500"/>
          <p14:tracePt t="40598" x="6894513" y="1704975"/>
          <p14:tracePt t="40678" x="6894513" y="1687513"/>
          <p14:tracePt t="40718" x="6884988" y="1679575"/>
          <p14:tracePt t="40846" x="6867525" y="1670050"/>
          <p14:tracePt t="40862" x="6848475" y="1670050"/>
          <p14:tracePt t="40870" x="6840538" y="1670050"/>
          <p14:tracePt t="40878" x="6823075" y="1670050"/>
          <p14:tracePt t="40891" x="6777038" y="1687513"/>
          <p14:tracePt t="40908" x="6742113" y="1751013"/>
          <p14:tracePt t="40925" x="6670675" y="1839913"/>
          <p14:tracePt t="40942" x="6616700" y="1901825"/>
          <p14:tracePt t="40958" x="6518275" y="2044700"/>
          <p14:tracePt t="40975" x="6446838" y="2143125"/>
          <p14:tracePt t="40992" x="6367463" y="2241550"/>
          <p14:tracePt t="41008" x="6269038" y="2366963"/>
          <p14:tracePt t="41025" x="6197600" y="2490788"/>
          <p14:tracePt t="41041" x="6134100" y="2625725"/>
          <p14:tracePt t="41058" x="6089650" y="2705100"/>
          <p14:tracePt t="41075" x="6062663" y="2759075"/>
          <p14:tracePt t="41092" x="6054725" y="2795588"/>
          <p14:tracePt t="41108" x="6045200" y="2857500"/>
          <p14:tracePt t="41125" x="6027738" y="2938463"/>
          <p14:tracePt t="41142" x="5973763" y="3036888"/>
          <p14:tracePt t="41159" x="5919788" y="3170238"/>
          <p14:tracePt t="41175" x="5894388" y="3259138"/>
          <p14:tracePt t="41192" x="5840413" y="3367088"/>
          <p14:tracePt t="41208" x="5840413" y="3402013"/>
          <p14:tracePt t="41224" x="5822950" y="3455988"/>
          <p14:tracePt t="41241" x="5795963" y="3500438"/>
          <p14:tracePt t="41258" x="5795963" y="3536950"/>
          <p14:tracePt t="41275" x="5795963" y="3562350"/>
          <p14:tracePt t="41292" x="5786438" y="3608388"/>
          <p14:tracePt t="41308" x="5786438" y="3670300"/>
          <p14:tracePt t="41325" x="5776913" y="3714750"/>
          <p14:tracePt t="41342" x="5776913" y="3759200"/>
          <p14:tracePt t="41359" x="5759450" y="3830638"/>
          <p14:tracePt t="41376" x="5759450" y="3875088"/>
          <p14:tracePt t="41391" x="5741988" y="3902075"/>
          <p14:tracePt t="41408" x="5724525" y="3929063"/>
          <p14:tracePt t="41425" x="5724525" y="3946525"/>
          <p14:tracePt t="41441" x="5724525" y="3965575"/>
          <p14:tracePt t="41458" x="5715000" y="3983038"/>
          <p14:tracePt t="42046" x="5715000" y="3965575"/>
          <p14:tracePt t="42063" x="5715000" y="3946525"/>
          <p14:tracePt t="42070" x="5715000" y="3938588"/>
          <p14:tracePt t="42086" x="5732463" y="3919538"/>
          <p14:tracePt t="42094" x="5732463" y="3911600"/>
          <p14:tracePt t="42110" x="5741988" y="3884613"/>
          <p14:tracePt t="42126" x="5741988" y="3875088"/>
          <p14:tracePt t="42141" x="5751513" y="3848100"/>
          <p14:tracePt t="42158" x="5759450" y="3822700"/>
          <p14:tracePt t="42175" x="5822950" y="3652838"/>
          <p14:tracePt t="42191" x="5875338" y="3554413"/>
          <p14:tracePt t="42208" x="5894388" y="3419475"/>
          <p14:tracePt t="42225" x="5902325" y="3330575"/>
          <p14:tracePt t="42241" x="5946775" y="3197225"/>
          <p14:tracePt t="42258" x="6027738" y="3062288"/>
          <p14:tracePt t="42275" x="6108700" y="2894013"/>
          <p14:tracePt t="42291" x="6197600" y="2732088"/>
          <p14:tracePt t="42308" x="6276975" y="2581275"/>
          <p14:tracePt t="42325" x="6340475" y="2465388"/>
          <p14:tracePt t="42341" x="6375400" y="2347913"/>
          <p14:tracePt t="42358" x="6446838" y="2214563"/>
          <p14:tracePt t="42375" x="6491288" y="2133600"/>
          <p14:tracePt t="42391" x="6518275" y="2054225"/>
          <p14:tracePt t="42408" x="6554788" y="1973263"/>
          <p14:tracePt t="42425" x="6581775" y="1893888"/>
          <p14:tracePt t="42441" x="6626225" y="1812925"/>
          <p14:tracePt t="42458" x="6643688" y="1768475"/>
          <p14:tracePt t="42475" x="6697663" y="1670050"/>
          <p14:tracePt t="42491" x="6742113" y="1571625"/>
          <p14:tracePt t="42508" x="6769100" y="1482725"/>
          <p14:tracePt t="42525" x="6804025" y="1419225"/>
          <p14:tracePt t="42541" x="6831013" y="1357313"/>
          <p14:tracePt t="42558" x="6840538" y="1312863"/>
          <p14:tracePt t="42575" x="6867525" y="1285875"/>
          <p14:tracePt t="42718" x="6867525" y="1295400"/>
          <p14:tracePt t="42726" x="6875463" y="1303338"/>
          <p14:tracePt t="42734" x="6875463" y="1339850"/>
          <p14:tracePt t="42743" x="6884988" y="1347788"/>
          <p14:tracePt t="42758" x="6902450" y="1374775"/>
          <p14:tracePt t="42774" x="6902450" y="1384300"/>
          <p14:tracePt t="42791" x="6902450" y="1393825"/>
          <p14:tracePt t="42824" x="6911975" y="1411288"/>
          <p14:tracePt t="42858" x="6919913" y="1419225"/>
          <p14:tracePt t="42875" x="6929438" y="1438275"/>
          <p14:tracePt t="42891" x="6929438" y="1455738"/>
          <p14:tracePt t="42908" x="6938963" y="1465263"/>
          <p14:tracePt t="42941" x="6946900" y="1482725"/>
          <p14:tracePt t="43126" x="6946900" y="1490663"/>
          <p14:tracePt t="43134" x="6938963" y="1517650"/>
          <p14:tracePt t="43143" x="6929438" y="1527175"/>
          <p14:tracePt t="43159" x="6875463" y="1571625"/>
          <p14:tracePt t="43175" x="6840538" y="1625600"/>
          <p14:tracePt t="43191" x="6786563" y="1704975"/>
          <p14:tracePt t="43208" x="6732588" y="1768475"/>
          <p14:tracePt t="43225" x="6680200" y="1884363"/>
          <p14:tracePt t="43242" x="6589713" y="1990725"/>
          <p14:tracePt t="43258" x="6500813" y="2108200"/>
          <p14:tracePt t="43274" x="6411913" y="2197100"/>
          <p14:tracePt t="43291" x="6323013" y="2303463"/>
          <p14:tracePt t="43308" x="6251575" y="2401888"/>
          <p14:tracePt t="43325" x="6161088" y="2509838"/>
          <p14:tracePt t="43341" x="6089650" y="2625725"/>
          <p14:tracePt t="43358" x="5991225" y="2768600"/>
          <p14:tracePt t="43375" x="5946775" y="2857500"/>
          <p14:tracePt t="43391" x="5911850" y="2955925"/>
          <p14:tracePt t="43408" x="5867400" y="3036888"/>
          <p14:tracePt t="43425" x="5840413" y="3098800"/>
          <p14:tracePt t="43441" x="5830888" y="3160713"/>
          <p14:tracePt t="43458" x="5803900" y="3224213"/>
          <p14:tracePt t="43475" x="5795963" y="3286125"/>
          <p14:tracePt t="43492" x="5776913" y="3330575"/>
          <p14:tracePt t="43508" x="5768975" y="3367088"/>
          <p14:tracePt t="43524" x="5768975" y="3411538"/>
          <p14:tracePt t="43541" x="5751513" y="3455988"/>
          <p14:tracePt t="43558" x="5732463" y="3527425"/>
          <p14:tracePt t="43575" x="5732463" y="3571875"/>
          <p14:tracePt t="43591" x="5724525" y="3633788"/>
          <p14:tracePt t="43608" x="5724525" y="3643313"/>
          <p14:tracePt t="43625" x="5724525" y="3670300"/>
          <p14:tracePt t="43641" x="5724525" y="3697288"/>
          <p14:tracePt t="43659" x="5715000" y="3705225"/>
          <p14:tracePt t="43691" x="5715000" y="3741738"/>
          <p14:tracePt t="43708" x="5715000" y="3751263"/>
          <p14:tracePt t="43725" x="5715000" y="3759200"/>
          <p14:tracePt t="43741" x="5715000" y="3786188"/>
          <p14:tracePt t="43758" x="5715000" y="3803650"/>
          <p14:tracePt t="43974" x="5715000" y="3786188"/>
          <p14:tracePt t="43982" x="5715000" y="3776663"/>
          <p14:tracePt t="43992" x="5732463" y="3751263"/>
          <p14:tracePt t="44008" x="5751513" y="3724275"/>
          <p14:tracePt t="44024" x="5759450" y="3670300"/>
          <p14:tracePt t="44041" x="5803900" y="3581400"/>
          <p14:tracePt t="44058" x="5803900" y="3482975"/>
          <p14:tracePt t="44074" x="5813425" y="3357563"/>
          <p14:tracePt t="44091" x="5830888" y="3251200"/>
          <p14:tracePt t="44108" x="5840413" y="3143250"/>
          <p14:tracePt t="44125" x="5867400" y="3062288"/>
          <p14:tracePt t="44141" x="5867400" y="2955925"/>
          <p14:tracePt t="44158" x="5902325" y="2768600"/>
          <p14:tracePt t="44175" x="5911850" y="2679700"/>
          <p14:tracePt t="44191" x="5946775" y="2608263"/>
          <p14:tracePt t="44208" x="5956300" y="2581275"/>
          <p14:tracePt t="44225" x="5956300" y="2544763"/>
          <p14:tracePt t="44241" x="5973763" y="2500313"/>
          <p14:tracePt t="44258" x="5983288" y="2465388"/>
          <p14:tracePt t="44275" x="5991225" y="2446338"/>
          <p14:tracePt t="44292" x="6000750" y="2428875"/>
          <p14:tracePt t="44308" x="6000750" y="2393950"/>
          <p14:tracePt t="44325" x="6010275" y="2384425"/>
          <p14:tracePt t="44341" x="6027738" y="2339975"/>
          <p14:tracePt t="44359" x="6045200" y="2295525"/>
          <p14:tracePt t="44375" x="6045200" y="2286000"/>
          <p14:tracePt t="44391" x="6062663" y="2276475"/>
          <p14:tracePt t="44408" x="6062663" y="2268538"/>
          <p14:tracePt t="44425" x="6062663" y="2232025"/>
          <p14:tracePt t="44441" x="6062663" y="2214563"/>
          <p14:tracePt t="44458" x="6062663" y="2179638"/>
          <p14:tracePt t="44475" x="6062663" y="2152650"/>
          <p14:tracePt t="44508" x="6045200" y="2098675"/>
          <p14:tracePt t="44525" x="6018213" y="2054225"/>
          <p14:tracePt t="44541" x="5991225" y="2017713"/>
          <p14:tracePt t="44558" x="5946775" y="1965325"/>
          <p14:tracePt t="44575" x="5929313" y="1938338"/>
          <p14:tracePt t="44591" x="5919788" y="1911350"/>
          <p14:tracePt t="44608" x="5911850" y="1901825"/>
          <p14:tracePt t="44625" x="5911850" y="1893888"/>
          <p14:tracePt t="44654" x="5884863" y="1866900"/>
          <p14:tracePt t="44679" x="5875338" y="1857375"/>
          <p14:tracePt t="44686" x="5867400" y="1847850"/>
          <p14:tracePt t="44702" x="5857875" y="1839913"/>
          <p14:tracePt t="44718" x="5848350" y="1822450"/>
          <p14:tracePt t="44726" x="5830888" y="1803400"/>
          <p14:tracePt t="44743" x="5822950" y="1795463"/>
          <p14:tracePt t="44759" x="5813425" y="1776413"/>
          <p14:tracePt t="44776" x="5776913" y="1741488"/>
          <p14:tracePt t="44792" x="5768975" y="1724025"/>
          <p14:tracePt t="44808" x="5759450" y="1697038"/>
          <p14:tracePt t="44825" x="5741988" y="1643063"/>
          <p14:tracePt t="44842" x="5732463" y="1598613"/>
          <p14:tracePt t="44859" x="5724525" y="1589088"/>
          <p14:tracePt t="44875" x="5724525" y="1581150"/>
          <p14:tracePt t="44891" x="5724525" y="1562100"/>
          <p14:tracePt t="44909" x="5705475" y="1527175"/>
          <p14:tracePt t="44925" x="5705475" y="1500188"/>
          <p14:tracePt t="44941" x="5705475" y="1490663"/>
          <p14:tracePt t="44990" x="5705475" y="1482725"/>
          <p14:tracePt t="45014" x="5705475" y="1473200"/>
          <p14:tracePt t="45030" x="5705475" y="1446213"/>
          <p14:tracePt t="45294" x="5715000" y="1438275"/>
          <p14:tracePt t="45318" x="5724525" y="1438275"/>
          <p14:tracePt t="45326" x="5732463" y="1438275"/>
          <p14:tracePt t="45366" x="5751513" y="1438275"/>
          <p14:tracePt t="45375" x="5759450" y="1455738"/>
          <p14:tracePt t="45398" x="5768975" y="1455738"/>
          <p14:tracePt t="45414" x="5795963" y="1465263"/>
          <p14:tracePt t="45454" x="5803900" y="1465263"/>
          <p14:tracePt t="45486" x="5813425" y="1465263"/>
          <p14:tracePt t="45567" x="5822950" y="1465263"/>
          <p14:tracePt t="45782" x="5840413" y="1465263"/>
          <p14:tracePt t="45814" x="5857875" y="1465263"/>
          <p14:tracePt t="45838" x="5867400" y="1465263"/>
          <p14:tracePt t="45854" x="5875338" y="1465263"/>
          <p14:tracePt t="45870" x="5884863" y="1465263"/>
          <p14:tracePt t="45886" x="5911850" y="1465263"/>
          <p14:tracePt t="45894" x="5919788" y="1465263"/>
          <p14:tracePt t="45910" x="5929313" y="1465263"/>
          <p14:tracePt t="45925" x="5938838" y="1465263"/>
          <p14:tracePt t="45941" x="5983288" y="1446213"/>
          <p14:tracePt t="45958" x="5991225" y="1438275"/>
          <p14:tracePt t="45975" x="6010275" y="1428750"/>
          <p14:tracePt t="46023" x="6018213" y="1428750"/>
          <p14:tracePt t="46062" x="6027738" y="1419225"/>
          <p14:tracePt t="46143" x="6037263" y="1419225"/>
          <p14:tracePt t="46166" x="6045200" y="1419225"/>
          <p14:tracePt t="46207" x="6072188" y="1419225"/>
          <p14:tracePt t="46255" x="6081713" y="1419225"/>
          <p14:tracePt t="46286" x="6089650" y="1419225"/>
          <p14:tracePt t="46302" x="6099175" y="1419225"/>
          <p14:tracePt t="46342" x="6116638" y="1419225"/>
          <p14:tracePt t="46366" x="6134100" y="1419225"/>
          <p14:tracePt t="46382" x="6143625" y="1411288"/>
          <p14:tracePt t="46598" x="6153150" y="1411288"/>
          <p14:tracePt t="46623" x="6170613" y="1411288"/>
          <p14:tracePt t="46670" x="6180138" y="1411288"/>
          <p14:tracePt t="46710" x="6197600" y="1411288"/>
          <p14:tracePt t="46766" x="6205538" y="1411288"/>
          <p14:tracePt t="46823" x="6215063" y="1411288"/>
          <p14:tracePt t="46838" x="6224588" y="1411288"/>
          <p14:tracePt t="46910" x="6232525" y="1411288"/>
          <p14:tracePt t="47015" x="6259513" y="1419225"/>
          <p14:tracePt t="47030" x="6269038" y="1428750"/>
          <p14:tracePt t="47047" x="6276975" y="1428750"/>
          <p14:tracePt t="47070" x="6286500" y="1438275"/>
          <p14:tracePt t="47118" x="6296025" y="1455738"/>
          <p14:tracePt t="47183" x="6303963" y="1455738"/>
          <p14:tracePt t="47207" x="6330950" y="1455738"/>
          <p14:tracePt t="47214" x="6340475" y="1465263"/>
          <p14:tracePt t="47407" x="6348413" y="1465263"/>
          <p14:tracePt t="47447" x="6357938" y="1465263"/>
          <p14:tracePt t="47486" x="6384925" y="1465263"/>
          <p14:tracePt t="47510" x="6394450" y="1465263"/>
          <p14:tracePt t="47527" x="6402388" y="1465263"/>
          <p14:tracePt t="47550" x="6419850" y="1465263"/>
          <p14:tracePt t="47558" x="6446838" y="1446213"/>
          <p14:tracePt t="47566" x="6456363" y="1438275"/>
          <p14:tracePt t="47582" x="6465888" y="1438275"/>
          <p14:tracePt t="47598" x="6491288" y="1428750"/>
          <p14:tracePt t="47608" x="6500813" y="1428750"/>
          <p14:tracePt t="47624" x="6510338" y="1428750"/>
          <p14:tracePt t="47641" x="6545263" y="1419225"/>
          <p14:tracePt t="47674" x="6554788" y="1419225"/>
          <p14:tracePt t="47710" x="6562725" y="1419225"/>
          <p14:tracePt t="47734" x="6572250" y="1401763"/>
          <p14:tracePt t="47774" x="6589713" y="1401763"/>
          <p14:tracePt t="47846" x="6608763" y="1401763"/>
          <p14:tracePt t="47854" x="6616700" y="1401763"/>
          <p14:tracePt t="47870" x="6626225" y="1401763"/>
          <p14:tracePt t="47902" x="6643688" y="1384300"/>
          <p14:tracePt t="47974" x="6661150" y="1384300"/>
          <p14:tracePt t="48014" x="6670675" y="1384300"/>
          <p14:tracePt t="48294" x="6680200" y="1384300"/>
          <p14:tracePt t="48302" x="6697663" y="1384300"/>
          <p14:tracePt t="48310" x="6705600" y="1384300"/>
          <p14:tracePt t="48326" x="6724650" y="1384300"/>
          <p14:tracePt t="48341" x="6732588" y="1393825"/>
          <p14:tracePt t="48358" x="6759575" y="1401763"/>
          <p14:tracePt t="48374" x="6769100" y="1401763"/>
          <p14:tracePt t="48391" x="6804025" y="1428750"/>
          <p14:tracePt t="48408" x="6823075" y="1438275"/>
          <p14:tracePt t="48424" x="6867525" y="1446213"/>
          <p14:tracePt t="48441" x="6875463" y="1446213"/>
          <p14:tracePt t="48458" x="6894513" y="1455738"/>
          <p14:tracePt t="48474" x="6911975" y="1455738"/>
          <p14:tracePt t="50398" x="6919913" y="1465263"/>
          <p14:tracePt t="50414" x="6919913" y="1473200"/>
          <p14:tracePt t="50438" x="6919913" y="1490663"/>
          <p14:tracePt t="50478" x="6919913" y="1500188"/>
          <p14:tracePt t="50494" x="6919913" y="1517650"/>
          <p14:tracePt t="50502" x="6902450" y="1544638"/>
          <p14:tracePt t="50510" x="6894513" y="1554163"/>
          <p14:tracePt t="50524" x="6875463" y="1562100"/>
          <p14:tracePt t="50541" x="6840538" y="1598613"/>
          <p14:tracePt t="50557" x="6831013" y="1616075"/>
          <p14:tracePt t="50574" x="6813550" y="1616075"/>
          <p14:tracePt t="50654" x="6804025" y="1616075"/>
          <p14:tracePt t="50662" x="6769100" y="1616075"/>
          <p14:tracePt t="50674" x="6759575" y="1616075"/>
          <p14:tracePt t="50691" x="6751638" y="1616075"/>
          <p14:tracePt t="50718" x="6742113" y="1616075"/>
          <p14:tracePt t="50791" x="6724650" y="1616075"/>
          <p14:tracePt t="50798" x="6705600" y="1616075"/>
          <p14:tracePt t="50822" x="6697663" y="1616075"/>
          <p14:tracePt t="50870" x="6688138" y="1616075"/>
          <p14:tracePt t="50894" x="6670675" y="1598613"/>
          <p14:tracePt t="50950" x="6661150" y="1589088"/>
          <p14:tracePt t="50998" x="6643688" y="1581150"/>
          <p14:tracePt t="51038" x="6634163" y="1581150"/>
          <p14:tracePt t="51102" x="6616700" y="1581150"/>
          <p14:tracePt t="51118" x="6608763" y="1581150"/>
          <p14:tracePt t="51134" x="6599238" y="1581150"/>
          <p14:tracePt t="51166" x="6581775" y="1581150"/>
          <p14:tracePt t="51206" x="6562725" y="1581150"/>
          <p14:tracePt t="51254" x="6554788" y="1581150"/>
          <p14:tracePt t="51390" x="6545263" y="1581150"/>
          <p14:tracePt t="51454" x="6537325" y="1581150"/>
          <p14:tracePt t="51518" x="6510338" y="1581150"/>
          <p14:tracePt t="51566" x="6500813" y="1581150"/>
          <p14:tracePt t="51614" x="6491288" y="1581150"/>
          <p14:tracePt t="51663" x="6483350" y="1581150"/>
          <p14:tracePt t="51686" x="6456363" y="1589088"/>
          <p14:tracePt t="51735" x="6446838" y="1589088"/>
          <p14:tracePt t="51782" x="6438900" y="1589088"/>
          <p14:tracePt t="51806" x="6429375" y="1589088"/>
          <p14:tracePt t="51830" x="6402388" y="1589088"/>
          <p14:tracePt t="51886" x="6394450" y="1589088"/>
          <p14:tracePt t="51926" x="6384925" y="1589088"/>
          <p14:tracePt t="52046" x="6375400" y="1589088"/>
          <p14:tracePt t="52055" x="6367463" y="1589088"/>
          <p14:tracePt t="52102" x="6357938" y="1589088"/>
          <p14:tracePt t="52230" x="6348413" y="1581150"/>
          <p14:tracePt t="52294" x="6330950" y="1571625"/>
          <p14:tracePt t="52326" x="6323013" y="1544638"/>
          <p14:tracePt t="52382" x="6313488" y="1536700"/>
          <p14:tracePt t="52438" x="6303963" y="1527175"/>
          <p14:tracePt t="52446" x="6296025" y="1517650"/>
          <p14:tracePt t="52463" x="6296025" y="1509713"/>
          <p14:tracePt t="52474" x="6286500" y="1500188"/>
          <p14:tracePt t="52494" x="6286500" y="1490663"/>
          <p14:tracePt t="52511" x="6269038" y="1473200"/>
          <p14:tracePt t="52534" x="6269038" y="1455738"/>
          <p14:tracePt t="52558" x="6259513" y="1446213"/>
          <p14:tracePt t="52575" x="6259513" y="1438275"/>
          <p14:tracePt t="52606" x="6242050" y="1411288"/>
          <p14:tracePt t="52631" x="6242050" y="1401763"/>
          <p14:tracePt t="52647" x="6242050" y="1393825"/>
          <p14:tracePt t="52670" x="6242050" y="1384300"/>
          <p14:tracePt t="52686" x="6232525" y="1374775"/>
          <p14:tracePt t="52710" x="6232525" y="1347788"/>
          <p14:tracePt t="52726" x="6232525" y="1339850"/>
          <p14:tracePt t="52734" x="6232525" y="1330325"/>
          <p14:tracePt t="52751" x="6232525" y="1322388"/>
          <p14:tracePt t="52759" x="6232525" y="1295400"/>
          <p14:tracePt t="52775" x="6232525" y="1285875"/>
          <p14:tracePt t="52792" x="6232525" y="1276350"/>
          <p14:tracePt t="52814" x="6232525" y="1268413"/>
          <p14:tracePt t="52831" x="6232525" y="1231900"/>
          <p14:tracePt t="52854" x="6242050" y="1223963"/>
          <p14:tracePt t="52886" x="6251575" y="1223963"/>
          <p14:tracePt t="52894" x="6259513" y="1214438"/>
          <p14:tracePt t="52910" x="6269038" y="1214438"/>
          <p14:tracePt t="52926" x="6286500" y="1214438"/>
          <p14:tracePt t="52943" x="6296025" y="1204913"/>
          <p14:tracePt t="52951" x="6303963" y="1204913"/>
          <p14:tracePt t="52959" x="6313488" y="1187450"/>
          <p14:tracePt t="52975" x="6330950" y="1179513"/>
          <p14:tracePt t="52991" x="6340475" y="1169988"/>
          <p14:tracePt t="53008" x="6367463" y="1160463"/>
          <p14:tracePt t="53024" x="6375400" y="1160463"/>
          <p14:tracePt t="53041" x="6394450" y="1152525"/>
          <p14:tracePt t="53057" x="6402388" y="1152525"/>
          <p14:tracePt t="53074" x="6429375" y="1152525"/>
          <p14:tracePt t="53091" x="6446838" y="1133475"/>
          <p14:tracePt t="53124" x="6456363" y="1125538"/>
          <p14:tracePt t="53141" x="6491288" y="1125538"/>
          <p14:tracePt t="53158" x="6500813" y="1125538"/>
          <p14:tracePt t="53175" x="6510338" y="1125538"/>
          <p14:tracePt t="53191" x="6527800" y="1125538"/>
          <p14:tracePt t="53207" x="6537325" y="1125538"/>
          <p14:tracePt t="53224" x="6554788" y="1125538"/>
          <p14:tracePt t="53241" x="6581775" y="1125538"/>
          <p14:tracePt t="53257" x="6599238" y="1125538"/>
          <p14:tracePt t="53274" x="6634163" y="1125538"/>
          <p14:tracePt t="53291" x="6643688" y="1125538"/>
          <p14:tracePt t="53307" x="6653213" y="1125538"/>
          <p14:tracePt t="53341" x="6661150" y="1125538"/>
          <p14:tracePt t="53359" x="6688138" y="1125538"/>
          <p14:tracePt t="53375" x="6697663" y="1125538"/>
          <p14:tracePt t="53391" x="6715125" y="1125538"/>
          <p14:tracePt t="53408" x="6751638" y="1133475"/>
          <p14:tracePt t="53441" x="6759575" y="1133475"/>
          <p14:tracePt t="53457" x="6777038" y="1143000"/>
          <p14:tracePt t="53474" x="6786563" y="1143000"/>
          <p14:tracePt t="53491" x="6796088" y="1143000"/>
          <p14:tracePt t="53507" x="6823075" y="1152525"/>
          <p14:tracePt t="53541" x="6840538" y="1179513"/>
          <p14:tracePt t="53557" x="6848475" y="1179513"/>
          <p14:tracePt t="53575" x="6867525" y="1187450"/>
          <p14:tracePt t="53592" x="6875463" y="1187450"/>
          <p14:tracePt t="53608" x="6884988" y="1196975"/>
          <p14:tracePt t="53624" x="6894513" y="1196975"/>
          <p14:tracePt t="53641" x="6902450" y="1204913"/>
          <p14:tracePt t="53657" x="6911975" y="1214438"/>
          <p14:tracePt t="53674" x="6919913" y="1223963"/>
          <p14:tracePt t="53691" x="6938963" y="1231900"/>
          <p14:tracePt t="53711" x="6946900" y="1258888"/>
          <p14:tracePt t="53734" x="6956425" y="1268413"/>
          <p14:tracePt t="53742" x="6965950" y="1276350"/>
          <p14:tracePt t="53759" x="6965950" y="1285875"/>
          <p14:tracePt t="53774" x="6973888" y="1295400"/>
          <p14:tracePt t="53792" x="6973888" y="1322388"/>
          <p14:tracePt t="53808" x="6973888" y="1330325"/>
          <p14:tracePt t="53824" x="6973888" y="1347788"/>
          <p14:tracePt t="53841" x="6973888" y="1384300"/>
          <p14:tracePt t="53858" x="6973888" y="1401763"/>
          <p14:tracePt t="53874" x="6973888" y="1428750"/>
          <p14:tracePt t="53891" x="6973888" y="1438275"/>
          <p14:tracePt t="53908" x="6965950" y="1455738"/>
          <p14:tracePt t="53941" x="6956425" y="1465263"/>
          <p14:tracePt t="53957" x="6919913" y="1490663"/>
          <p14:tracePt t="53975" x="6875463" y="1500188"/>
          <p14:tracePt t="53991" x="6848475" y="1500188"/>
          <p14:tracePt t="54008" x="6831013" y="1509713"/>
          <p14:tracePt t="54024" x="6813550" y="1509713"/>
          <p14:tracePt t="54041" x="6786563" y="1517650"/>
          <p14:tracePt t="54057" x="6777038" y="1517650"/>
          <p14:tracePt t="54074" x="6751638" y="1517650"/>
          <p14:tracePt t="54091" x="6732588" y="1517650"/>
          <p14:tracePt t="54108" x="6697663" y="1517650"/>
          <p14:tracePt t="54124" x="6680200" y="1517650"/>
          <p14:tracePt t="54141" x="6643688" y="1517650"/>
          <p14:tracePt t="54158" x="6599238" y="1517650"/>
          <p14:tracePt t="54175" x="6562725" y="1517650"/>
          <p14:tracePt t="54191" x="6545263" y="1517650"/>
          <p14:tracePt t="54207" x="6518275" y="1517650"/>
          <p14:tracePt t="54224" x="6510338" y="1517650"/>
          <p14:tracePt t="54241" x="6491288" y="1517650"/>
          <p14:tracePt t="54257" x="6483350" y="1517650"/>
          <p14:tracePt t="54274" x="6473825" y="1517650"/>
          <p14:tracePt t="54291" x="6438900" y="1517650"/>
          <p14:tracePt t="54308" x="6411913" y="1517650"/>
          <p14:tracePt t="54341" x="6394450" y="1509713"/>
          <p14:tracePt t="54357" x="6384925" y="1500188"/>
          <p14:tracePt t="54374" x="6375400" y="1500188"/>
          <p14:tracePt t="54391" x="6367463" y="1490663"/>
          <p14:tracePt t="54408" x="6357938" y="1490663"/>
          <p14:tracePt t="54424" x="6323013" y="1482725"/>
          <p14:tracePt t="54457" x="6313488" y="1482725"/>
          <p14:tracePt t="54474" x="6303963" y="1465263"/>
          <p14:tracePt t="54491" x="6296025" y="1455738"/>
          <p14:tracePt t="54511" x="6276975" y="1446213"/>
          <p14:tracePt t="54526" x="6269038" y="1446213"/>
          <p14:tracePt t="54541" x="6259513" y="1438275"/>
          <p14:tracePt t="54557" x="6251575" y="1428750"/>
          <p14:tracePt t="54575" x="6242050" y="1419225"/>
          <p14:tracePt t="54592" x="6232525" y="1393825"/>
          <p14:tracePt t="54608" x="6215063" y="1384300"/>
          <p14:tracePt t="54624" x="6205538" y="1374775"/>
          <p14:tracePt t="54647" x="6197600" y="1366838"/>
          <p14:tracePt t="54662" x="6188075" y="1357313"/>
          <p14:tracePt t="54674" x="6188075" y="1347788"/>
          <p14:tracePt t="54691" x="6180138" y="1330325"/>
          <p14:tracePt t="54707" x="6170613" y="1322388"/>
          <p14:tracePt t="54724" x="6161088" y="1312863"/>
          <p14:tracePt t="54741" x="6161088" y="1303338"/>
          <p14:tracePt t="54757" x="6161088" y="1295400"/>
          <p14:tracePt t="54774" x="6161088" y="1276350"/>
          <p14:tracePt t="54791" x="6161088" y="1250950"/>
          <p14:tracePt t="54807" x="6161088" y="1223963"/>
          <p14:tracePt t="54824" x="6170613" y="1204913"/>
          <p14:tracePt t="54841" x="6188075" y="1179513"/>
          <p14:tracePt t="54857" x="6205538" y="1160463"/>
          <p14:tracePt t="54874" x="6215063" y="1160463"/>
          <p14:tracePt t="54891" x="6224588" y="1152525"/>
          <p14:tracePt t="54907" x="6251575" y="1125538"/>
          <p14:tracePt t="54924" x="6259513" y="1125538"/>
          <p14:tracePt t="54941" x="6286500" y="1116013"/>
          <p14:tracePt t="54957" x="6330950" y="1116013"/>
          <p14:tracePt t="54974" x="6348413" y="1108075"/>
          <p14:tracePt t="54991" x="6394450" y="1108075"/>
          <p14:tracePt t="55008" x="6419850" y="1108075"/>
          <p14:tracePt t="55024" x="6456363" y="1108075"/>
          <p14:tracePt t="55041" x="6491288" y="1108075"/>
          <p14:tracePt t="55057" x="6510338" y="1108075"/>
          <p14:tracePt t="55074" x="6527800" y="1108075"/>
          <p14:tracePt t="55091" x="6562725" y="1108075"/>
          <p14:tracePt t="55108" x="6599238" y="1108075"/>
          <p14:tracePt t="55124" x="6626225" y="1116013"/>
          <p14:tracePt t="55141" x="6653213" y="1116013"/>
          <p14:tracePt t="55157" x="6680200" y="1133475"/>
          <p14:tracePt t="55175" x="6751638" y="1143000"/>
          <p14:tracePt t="55191" x="6769100" y="1143000"/>
          <p14:tracePt t="55208" x="6796088" y="1152525"/>
          <p14:tracePt t="55241" x="6804025" y="1152525"/>
          <p14:tracePt t="55263" x="6813550" y="1152525"/>
          <p14:tracePt t="55278" x="6823075" y="1152525"/>
          <p14:tracePt t="55302" x="6831013" y="1152525"/>
          <p14:tracePt t="55311" x="6840538" y="1160463"/>
          <p14:tracePt t="55324" x="6848475" y="1169988"/>
          <p14:tracePt t="55342" x="6875463" y="1187450"/>
          <p14:tracePt t="55382" x="6884988" y="1196975"/>
          <p14:tracePt t="55406" x="6894513" y="1204913"/>
          <p14:tracePt t="55423" x="6902450" y="1223963"/>
          <p14:tracePt t="55438" x="6919913" y="1241425"/>
          <p14:tracePt t="55463" x="6929438" y="1250950"/>
          <p14:tracePt t="55479" x="6938963" y="1258888"/>
          <p14:tracePt t="55502" x="6938963" y="1268413"/>
          <p14:tracePt t="55510" x="6946900" y="1276350"/>
          <p14:tracePt t="55534" x="6946900" y="1285875"/>
          <p14:tracePt t="55550" x="6946900" y="1295400"/>
          <p14:tracePt t="55559" x="6946900" y="1322388"/>
          <p14:tracePt t="55575" x="6946900" y="1330325"/>
          <p14:tracePt t="55582" x="6946900" y="1339850"/>
          <p14:tracePt t="55592" x="6946900" y="1347788"/>
          <p14:tracePt t="55608" x="6946900" y="1374775"/>
          <p14:tracePt t="55624" x="6946900" y="1384300"/>
          <p14:tracePt t="55641" x="6946900" y="1393825"/>
          <p14:tracePt t="55657" x="6946900" y="1401763"/>
          <p14:tracePt t="55674" x="6946900" y="1419225"/>
          <p14:tracePt t="55691" x="6929438" y="1446213"/>
          <p14:tracePt t="55707" x="6911975" y="1455738"/>
          <p14:tracePt t="55741" x="6902450" y="1455738"/>
          <p14:tracePt t="55758" x="6894513" y="1465263"/>
          <p14:tracePt t="55774" x="6867525" y="1482725"/>
          <p14:tracePt t="55791" x="6858000" y="1490663"/>
          <p14:tracePt t="55824" x="6823075" y="1509713"/>
          <p14:tracePt t="55841" x="6804025" y="1509713"/>
          <p14:tracePt t="55857" x="6777038" y="1517650"/>
          <p14:tracePt t="55874" x="6759575" y="1527175"/>
          <p14:tracePt t="55891" x="6751638" y="1536700"/>
          <p14:tracePt t="55907" x="6732588" y="1536700"/>
          <p14:tracePt t="55924" x="6697663" y="1544638"/>
          <p14:tracePt t="55958" x="6661150" y="1554163"/>
          <p14:tracePt t="55974" x="6643688" y="1554163"/>
          <p14:tracePt t="55991" x="6626225" y="1554163"/>
          <p14:tracePt t="56007" x="6608763" y="1554163"/>
          <p14:tracePt t="56024" x="6589713" y="1571625"/>
          <p14:tracePt t="56057" x="6562725" y="1571625"/>
          <p14:tracePt t="56079" x="6554788" y="1571625"/>
          <p14:tracePt t="56102" x="6545263" y="1571625"/>
          <p14:tracePt t="56134" x="6537325" y="1571625"/>
          <p14:tracePt t="56206" x="6518275" y="1571625"/>
          <p14:tracePt t="56222" x="6500813" y="1571625"/>
          <p14:tracePt t="56230" x="6491288" y="1571625"/>
          <p14:tracePt t="56240" x="6483350" y="1562100"/>
          <p14:tracePt t="56257" x="6465888" y="1544638"/>
          <p14:tracePt t="56274" x="6446838" y="1536700"/>
          <p14:tracePt t="56310" x="6429375" y="1527175"/>
          <p14:tracePt t="56334" x="6419850" y="1509713"/>
          <p14:tracePt t="56351" x="6419850" y="1500188"/>
          <p14:tracePt t="56358" x="6411913" y="1490663"/>
          <p14:tracePt t="56494" x="6402388" y="1490663"/>
          <p14:tracePt t="56542" x="6384925" y="1490663"/>
          <p14:tracePt t="56558" x="6375400" y="1490663"/>
          <p14:tracePt t="56582" x="6357938" y="1490663"/>
          <p14:tracePt t="56622" x="6348413" y="1490663"/>
          <p14:tracePt t="56631" x="6340475" y="1482725"/>
          <p14:tracePt t="56640" x="6323013" y="1473200"/>
          <p14:tracePt t="56657" x="6303963" y="1473200"/>
          <p14:tracePt t="56674" x="6286500" y="1455738"/>
          <p14:tracePt t="56691" x="6259513" y="1428750"/>
          <p14:tracePt t="56707" x="6251575" y="1419225"/>
          <p14:tracePt t="56724" x="6232525" y="1401763"/>
          <p14:tracePt t="56741" x="6232525" y="1393825"/>
          <p14:tracePt t="56757" x="6215063" y="1357313"/>
          <p14:tracePt t="56775" x="6197600" y="1339850"/>
          <p14:tracePt t="56791" x="6180138" y="1312863"/>
          <p14:tracePt t="56807" x="6170613" y="1295400"/>
          <p14:tracePt t="56824" x="6161088" y="1276350"/>
          <p14:tracePt t="56841" x="6143625" y="1223963"/>
          <p14:tracePt t="56858" x="6134100" y="1214438"/>
          <p14:tracePt t="56874" x="6134100" y="1187450"/>
          <p14:tracePt t="56891" x="6134100" y="1179513"/>
          <p14:tracePt t="56924" x="6134100" y="1169988"/>
          <p14:tracePt t="56958" x="6134100" y="1152525"/>
          <p14:tracePt t="56966" x="6153150" y="1143000"/>
          <p14:tracePt t="56982" x="6170613" y="1143000"/>
          <p14:tracePt t="56992" x="6197600" y="1116013"/>
          <p14:tracePt t="57007" x="6242050" y="1108075"/>
          <p14:tracePt t="57024" x="6276975" y="1098550"/>
          <p14:tracePt t="57040" x="6296025" y="1098550"/>
          <p14:tracePt t="57057" x="6313488" y="1098550"/>
          <p14:tracePt t="57074" x="6348413" y="1089025"/>
          <p14:tracePt t="57091" x="6367463" y="1089025"/>
          <p14:tracePt t="57107" x="6456363" y="1089025"/>
          <p14:tracePt t="57124" x="6527800" y="1089025"/>
          <p14:tracePt t="57141" x="6589713" y="1089025"/>
          <p14:tracePt t="57157" x="6661150" y="1089025"/>
          <p14:tracePt t="57174" x="6769100" y="1089025"/>
          <p14:tracePt t="57191" x="6840538" y="1089025"/>
          <p14:tracePt t="57207" x="6911975" y="1125538"/>
          <p14:tracePt t="57224" x="6956425" y="1125538"/>
          <p14:tracePt t="57240" x="6991350" y="1152525"/>
          <p14:tracePt t="57257" x="7010400" y="1152525"/>
          <p14:tracePt t="57274" x="7037388" y="1160463"/>
          <p14:tracePt t="57307" x="7045325" y="1169988"/>
          <p14:tracePt t="57324" x="7045325" y="1187450"/>
          <p14:tracePt t="57340" x="7054850" y="1196975"/>
          <p14:tracePt t="57357" x="7054850" y="1214438"/>
          <p14:tracePt t="57375" x="7081838" y="1241425"/>
          <p14:tracePt t="57407" x="7081838" y="1268413"/>
          <p14:tracePt t="57424" x="7081838" y="1285875"/>
          <p14:tracePt t="57441" x="7081838" y="1322388"/>
          <p14:tracePt t="57457" x="7072313" y="1357313"/>
          <p14:tracePt t="57474" x="7054850" y="1384300"/>
          <p14:tracePt t="57491" x="7027863" y="1393825"/>
          <p14:tracePt t="57507" x="7010400" y="1419225"/>
          <p14:tracePt t="57525" x="6965950" y="1428750"/>
          <p14:tracePt t="57541" x="6956425" y="1438275"/>
          <p14:tracePt t="57557" x="6929438" y="1438275"/>
          <p14:tracePt t="57575" x="6911975" y="1446213"/>
          <p14:tracePt t="57591" x="6875463" y="1465263"/>
          <p14:tracePt t="57607" x="6858000" y="1465263"/>
          <p14:tracePt t="57624" x="6848475" y="1465263"/>
          <p14:tracePt t="57641" x="6813550" y="1465263"/>
          <p14:tracePt t="57657" x="6804025" y="1465263"/>
          <p14:tracePt t="57674" x="6796088" y="1465263"/>
          <p14:tracePt t="57691" x="6777038" y="1473200"/>
          <p14:tracePt t="57707" x="6769100" y="1473200"/>
          <p14:tracePt t="57724" x="6759575" y="1473200"/>
          <p14:tracePt t="57740" x="6715125" y="1473200"/>
          <p14:tracePt t="57757" x="6634163" y="1473200"/>
          <p14:tracePt t="57775" x="6518275" y="1473200"/>
          <p14:tracePt t="57791" x="6456363" y="1465263"/>
          <p14:tracePt t="57807" x="6438900" y="1465263"/>
          <p14:tracePt t="57824" x="6429375" y="1455738"/>
          <p14:tracePt t="57841" x="6394450" y="1446213"/>
          <p14:tracePt t="57857" x="6367463" y="1438275"/>
          <p14:tracePt t="57875" x="6340475" y="1438275"/>
          <p14:tracePt t="57891" x="6330950" y="1419225"/>
          <p14:tracePt t="57907" x="6313488" y="1419225"/>
          <p14:tracePt t="57924" x="6286500" y="1411288"/>
          <p14:tracePt t="57957" x="6276975" y="1393825"/>
          <p14:tracePt t="57975" x="6269038" y="1384300"/>
          <p14:tracePt t="57991" x="6224588" y="1339850"/>
          <p14:tracePt t="58024" x="6215063" y="1330325"/>
          <p14:tracePt t="58094" x="6215063" y="1322388"/>
          <p14:tracePt t="58110" x="6215063" y="1295400"/>
          <p14:tracePt t="58134" x="6215063" y="1285875"/>
          <p14:tracePt t="58142" x="6215063" y="1276350"/>
          <p14:tracePt t="58158" x="6215063" y="1268413"/>
          <p14:tracePt t="58166" x="6215063" y="1241425"/>
          <p14:tracePt t="58183" x="6215063" y="1231900"/>
          <p14:tracePt t="58192" x="6215063" y="1223963"/>
          <p14:tracePt t="58208" x="6251575" y="1204913"/>
          <p14:tracePt t="58224" x="6269038" y="1179513"/>
          <p14:tracePt t="58241" x="6296025" y="1179513"/>
          <p14:tracePt t="58257" x="6303963" y="1169988"/>
          <p14:tracePt t="58274" x="6313488" y="1169988"/>
          <p14:tracePt t="58291" x="6330950" y="1169988"/>
          <p14:tracePt t="58307" x="6357938" y="1152525"/>
          <p14:tracePt t="58324" x="6367463" y="1152525"/>
          <p14:tracePt t="58341" x="6394450" y="1152525"/>
          <p14:tracePt t="58357" x="6411913" y="1143000"/>
          <p14:tracePt t="58374" x="6456363" y="1143000"/>
          <p14:tracePt t="58391" x="6500813" y="1143000"/>
          <p14:tracePt t="58407" x="6510338" y="1143000"/>
          <p14:tracePt t="58424" x="6527800" y="1143000"/>
          <p14:tracePt t="58440" x="6554788" y="1143000"/>
          <p14:tracePt t="58457" x="6562725" y="1143000"/>
          <p14:tracePt t="58474" x="6581775" y="1143000"/>
          <p14:tracePt t="58491" x="6608763" y="1143000"/>
          <p14:tracePt t="58507" x="6626225" y="1143000"/>
          <p14:tracePt t="58525" x="6634163" y="1143000"/>
          <p14:tracePt t="58541" x="6670675" y="1143000"/>
          <p14:tracePt t="58557" x="6680200" y="1143000"/>
          <p14:tracePt t="58574" x="6705600" y="1143000"/>
          <p14:tracePt t="58591" x="6742113" y="1152525"/>
          <p14:tracePt t="58607" x="6751638" y="1160463"/>
          <p14:tracePt t="58624" x="6769100" y="1179513"/>
          <p14:tracePt t="58641" x="6786563" y="1179513"/>
          <p14:tracePt t="58657" x="6804025" y="1187450"/>
          <p14:tracePt t="58674" x="6813550" y="1187450"/>
          <p14:tracePt t="58691" x="6823075" y="1196975"/>
          <p14:tracePt t="58724" x="6848475" y="1214438"/>
          <p14:tracePt t="58757" x="6858000" y="1223963"/>
          <p14:tracePt t="58774" x="6867525" y="1241425"/>
          <p14:tracePt t="58791" x="6875463" y="1250950"/>
          <p14:tracePt t="58807" x="6884988" y="1258888"/>
          <p14:tracePt t="58824" x="6902450" y="1276350"/>
          <p14:tracePt t="58841" x="6919913" y="1285875"/>
          <p14:tracePt t="58857" x="6929438" y="1312863"/>
          <p14:tracePt t="58874" x="6938963" y="1322388"/>
          <p14:tracePt t="58891" x="6938963" y="1330325"/>
          <p14:tracePt t="58907" x="6938963" y="1374775"/>
          <p14:tracePt t="58924" x="6938963" y="1384300"/>
          <p14:tracePt t="58940" x="6938963" y="1393825"/>
          <p14:tracePt t="58957" x="6938963" y="1428750"/>
          <p14:tracePt t="58974" x="6938963" y="1438275"/>
          <p14:tracePt t="58991" x="6938963" y="1465263"/>
          <p14:tracePt t="59007" x="6938963" y="1473200"/>
          <p14:tracePt t="59024" x="6929438" y="1490663"/>
          <p14:tracePt t="59041" x="6911975" y="1500188"/>
          <p14:tracePt t="59057" x="6894513" y="1500188"/>
          <p14:tracePt t="59074" x="6884988" y="1509713"/>
          <p14:tracePt t="59091" x="6858000" y="1527175"/>
          <p14:tracePt t="59107" x="6840538" y="1544638"/>
          <p14:tracePt t="59124" x="6823075" y="1544638"/>
          <p14:tracePt t="59141" x="6804025" y="1554163"/>
          <p14:tracePt t="59158" x="6777038" y="1554163"/>
          <p14:tracePt t="59174" x="6751638" y="1562100"/>
          <p14:tracePt t="59191" x="6715125" y="1562100"/>
          <p14:tracePt t="59207" x="6670675" y="1589088"/>
          <p14:tracePt t="59224" x="6634163" y="1598613"/>
          <p14:tracePt t="59240" x="6616700" y="1598613"/>
          <p14:tracePt t="59257" x="6581775" y="1598613"/>
          <p14:tracePt t="59274" x="6562725" y="1598613"/>
          <p14:tracePt t="59291" x="6537325" y="1598613"/>
          <p14:tracePt t="59324" x="6491288" y="1598613"/>
          <p14:tracePt t="59341" x="6483350" y="1598613"/>
          <p14:tracePt t="59358" x="6465888" y="1581150"/>
          <p14:tracePt t="59374" x="6429375" y="1581150"/>
          <p14:tracePt t="59391" x="6411913" y="1562100"/>
          <p14:tracePt t="59407" x="6375400" y="1544638"/>
          <p14:tracePt t="59424" x="6367463" y="1536700"/>
          <p14:tracePt t="59441" x="6340475" y="1536700"/>
          <p14:tracePt t="59457" x="6330950" y="1527175"/>
          <p14:tracePt t="59474" x="6303963" y="1500188"/>
          <p14:tracePt t="59491" x="6286500" y="1482725"/>
          <p14:tracePt t="59507" x="6276975" y="1473200"/>
          <p14:tracePt t="59524" x="6269038" y="1465263"/>
          <p14:tracePt t="59541" x="6232525" y="1455738"/>
          <p14:tracePt t="59557" x="6232525" y="1446213"/>
          <p14:tracePt t="59574" x="6224588" y="1428750"/>
          <p14:tracePt t="59598" x="6224588" y="1419225"/>
          <p14:tracePt t="59614" x="6224588" y="1401763"/>
          <p14:tracePt t="59624" x="6224588" y="1393825"/>
          <p14:tracePt t="59640" x="6224588" y="1366838"/>
          <p14:tracePt t="59674" x="6224588" y="1347788"/>
          <p14:tracePt t="59691" x="6224588" y="1322388"/>
          <p14:tracePt t="59707" x="6242050" y="1312863"/>
          <p14:tracePt t="59726" x="6251575" y="1295400"/>
          <p14:tracePt t="59742" x="6259513" y="1285875"/>
          <p14:tracePt t="59757" x="6269038" y="1285875"/>
          <p14:tracePt t="59774" x="6296025" y="1268413"/>
          <p14:tracePt t="59791" x="6323013" y="1258888"/>
          <p14:tracePt t="59807" x="6330950" y="1258888"/>
          <p14:tracePt t="59824" x="6340475" y="1250950"/>
          <p14:tracePt t="59841" x="6375400" y="1223963"/>
          <p14:tracePt t="59857" x="6394450" y="1223963"/>
          <p14:tracePt t="59874" x="6446838" y="1214438"/>
          <p14:tracePt t="59891" x="6465888" y="1204913"/>
          <p14:tracePt t="59907" x="6510338" y="1204913"/>
          <p14:tracePt t="59924" x="6554788" y="1196975"/>
          <p14:tracePt t="59940" x="6581775" y="1169988"/>
          <p14:tracePt t="59957" x="6608763" y="1169988"/>
          <p14:tracePt t="59974" x="6653213" y="1160463"/>
          <p14:tracePt t="59991" x="6670675" y="1160463"/>
          <p14:tracePt t="60007" x="6680200" y="1160463"/>
          <p14:tracePt t="60024" x="6705600" y="1160463"/>
          <p14:tracePt t="60041" x="6715125" y="1160463"/>
          <p14:tracePt t="60057" x="6732588" y="1160463"/>
          <p14:tracePt t="60074" x="6759575" y="1160463"/>
          <p14:tracePt t="60091" x="6777038" y="1160463"/>
          <p14:tracePt t="60107" x="6804025" y="1160463"/>
          <p14:tracePt t="60124" x="6831013" y="1160463"/>
          <p14:tracePt t="60140" x="6840538" y="1160463"/>
          <p14:tracePt t="60157" x="6875463" y="1160463"/>
          <p14:tracePt t="60174" x="6884988" y="1169988"/>
          <p14:tracePt t="60191" x="6894513" y="1169988"/>
          <p14:tracePt t="60208" x="6919913" y="1179513"/>
          <p14:tracePt t="60224" x="6929438" y="1196975"/>
          <p14:tracePt t="60257" x="6946900" y="1204913"/>
          <p14:tracePt t="60274" x="6956425" y="1223963"/>
          <p14:tracePt t="60290" x="6983413" y="1250950"/>
          <p14:tracePt t="60307" x="6991350" y="1268413"/>
          <p14:tracePt t="60324" x="6991350" y="1276350"/>
          <p14:tracePt t="60341" x="7000875" y="1322388"/>
          <p14:tracePt t="60357" x="7000875" y="1330325"/>
          <p14:tracePt t="60375" x="7000875" y="1374775"/>
          <p14:tracePt t="60391" x="7000875" y="1384300"/>
          <p14:tracePt t="60407" x="7000875" y="1419225"/>
          <p14:tracePt t="60424" x="7000875" y="1428750"/>
          <p14:tracePt t="60440" x="7000875" y="1446213"/>
          <p14:tracePt t="60457" x="6983413" y="1455738"/>
          <p14:tracePt t="60474" x="6973888" y="1455738"/>
          <p14:tracePt t="60491" x="6938963" y="1473200"/>
          <p14:tracePt t="60507" x="6902450" y="1490663"/>
          <p14:tracePt t="60524" x="6894513" y="1490663"/>
          <p14:tracePt t="60540" x="6875463" y="1500188"/>
          <p14:tracePt t="60574" x="6867525" y="1509713"/>
          <p14:tracePt t="60591" x="6813550" y="1527175"/>
          <p14:tracePt t="60608" x="6804025" y="1536700"/>
          <p14:tracePt t="60624" x="6796088" y="1536700"/>
          <p14:tracePt t="60640" x="6777038" y="1544638"/>
          <p14:tracePt t="60694" x="6769100" y="1544638"/>
          <p14:tracePt t="60886" x="6786563" y="1554163"/>
          <p14:tracePt t="60894" x="6796088" y="1562100"/>
          <p14:tracePt t="60902" x="6796088" y="1571625"/>
          <p14:tracePt t="60919" x="6796088" y="1598613"/>
          <p14:tracePt t="60926" x="6804025" y="1616075"/>
          <p14:tracePt t="60940" x="6804025" y="1643063"/>
          <p14:tracePt t="60957" x="6804025" y="1714500"/>
          <p14:tracePt t="60974" x="6804025" y="1965325"/>
          <p14:tracePt t="60991" x="6840538" y="2160588"/>
          <p14:tracePt t="61007" x="6911975" y="2411413"/>
          <p14:tracePt t="61024" x="7018338" y="2643188"/>
          <p14:tracePt t="61040" x="7116763" y="2786063"/>
          <p14:tracePt t="61057" x="7232650" y="2911475"/>
          <p14:tracePt t="61074" x="7313613" y="2990850"/>
          <p14:tracePt t="61107" x="7323138" y="2990850"/>
          <p14:tracePt t="61246" x="7340600" y="3062288"/>
          <p14:tracePt t="61254" x="7340600" y="3071813"/>
          <p14:tracePt t="61263" x="7348538" y="3081338"/>
          <p14:tracePt t="61350" x="7348538" y="3089275"/>
          <p14:tracePt t="61358" x="7323138" y="3143250"/>
          <p14:tracePt t="61366" x="7304088" y="3152775"/>
          <p14:tracePt t="61375" x="7286625" y="3170238"/>
          <p14:tracePt t="61391" x="7224713" y="3313113"/>
          <p14:tracePt t="61407" x="7180263" y="3411538"/>
          <p14:tracePt t="61424" x="7170738" y="3482975"/>
          <p14:tracePt t="61440" x="7153275" y="3544888"/>
          <p14:tracePt t="61457" x="7134225" y="3571875"/>
          <p14:tracePt t="61474" x="7116763" y="3581400"/>
          <p14:tracePt t="61510" x="7116763" y="3598863"/>
          <p14:tracePt t="61524" x="7116763" y="3608388"/>
          <p14:tracePt t="61541" x="7116763" y="3616325"/>
          <p14:tracePt t="61557" x="7116763" y="3625850"/>
          <p14:tracePt t="61575" x="7108825" y="3652838"/>
          <p14:tracePt t="61591" x="7099300" y="3670300"/>
          <p14:tracePt t="61607" x="7099300" y="3697288"/>
          <p14:tracePt t="61624" x="7089775" y="3741738"/>
          <p14:tracePt t="61641" x="7081838" y="3776663"/>
          <p14:tracePt t="61657" x="7054850" y="3822700"/>
          <p14:tracePt t="61674" x="7045325" y="3840163"/>
          <p14:tracePt t="61690" x="7018338" y="3894138"/>
          <p14:tracePt t="61707" x="7000875" y="3911600"/>
          <p14:tracePt t="61724" x="6991350" y="3946525"/>
          <p14:tracePt t="61741" x="6965950" y="3956050"/>
          <p14:tracePt t="61757" x="6946900" y="3965575"/>
          <p14:tracePt t="61775" x="6875463" y="4000500"/>
          <p14:tracePt t="61791" x="6823075" y="4017963"/>
          <p14:tracePt t="61807" x="6759575" y="4054475"/>
          <p14:tracePt t="61824" x="6705600" y="4081463"/>
          <p14:tracePt t="61841" x="6653213" y="4089400"/>
          <p14:tracePt t="61857" x="6608763" y="4116388"/>
          <p14:tracePt t="61874" x="6581775" y="4116388"/>
          <p14:tracePt t="61890" x="6562725" y="4116388"/>
          <p14:tracePt t="61907" x="6554788" y="4116388"/>
          <p14:tracePt t="61924" x="6545263" y="4125913"/>
          <p14:tracePt t="61957" x="6527800" y="4125913"/>
          <p14:tracePt t="61974" x="6500813" y="4133850"/>
          <p14:tracePt t="61990" x="6491288" y="4143375"/>
          <p14:tracePt t="62270" x="6483350" y="4143375"/>
          <p14:tracePt t="62278" x="6456363" y="4143375"/>
          <p14:tracePt t="62311" x="6446838" y="4143375"/>
          <p14:tracePt t="62374" x="6438900" y="4143375"/>
          <p14:tracePt t="62383" x="6411913" y="4133850"/>
          <p14:tracePt t="62392" x="6411913" y="4125913"/>
          <p14:tracePt t="62407" x="6411913" y="4108450"/>
          <p14:tracePt t="62424" x="6411913" y="4098925"/>
          <p14:tracePt t="62463" x="6411913" y="4081463"/>
          <p14:tracePt t="62470" x="6411913" y="4071938"/>
          <p14:tracePt t="62478" x="6411913" y="4062413"/>
          <p14:tracePt t="62490" x="6419850" y="4027488"/>
          <p14:tracePt t="62507" x="6456363" y="3929063"/>
          <p14:tracePt t="62524" x="6491288" y="3759200"/>
          <p14:tracePt t="62540" x="6518275" y="3554413"/>
          <p14:tracePt t="62557" x="6572250" y="3330575"/>
          <p14:tracePt t="62574" x="6661150" y="2982913"/>
          <p14:tracePt t="62591" x="6732588" y="2751138"/>
          <p14:tracePt t="62607" x="6786563" y="2571750"/>
          <p14:tracePt t="62624" x="6813550" y="2411413"/>
          <p14:tracePt t="62640" x="6813550" y="2286000"/>
          <p14:tracePt t="62657" x="6813550" y="2160588"/>
          <p14:tracePt t="62674" x="6813550" y="2071688"/>
          <p14:tracePt t="62691" x="6813550" y="2009775"/>
          <p14:tracePt t="62707" x="6813550" y="1973263"/>
          <p14:tracePt t="62783" x="6813550" y="1965325"/>
          <p14:tracePt t="62798" x="6813550" y="1946275"/>
          <p14:tracePt t="62814" x="6813550" y="1919288"/>
          <p14:tracePt t="62823" x="6813550" y="1911350"/>
          <p14:tracePt t="62831" x="6813550" y="1893888"/>
          <p14:tracePt t="62840" x="6813550" y="1847850"/>
          <p14:tracePt t="62857" x="6823075" y="1830388"/>
          <p14:tracePt t="62874" x="6848475" y="1768475"/>
          <p14:tracePt t="62891" x="6858000" y="1741488"/>
          <p14:tracePt t="62907" x="6867525" y="1724025"/>
          <p14:tracePt t="62924" x="6875463" y="1697038"/>
          <p14:tracePt t="62940" x="6875463" y="1687513"/>
          <p14:tracePt t="62957" x="6875463" y="1679575"/>
          <p14:tracePt t="62975" x="6884988" y="1660525"/>
          <p14:tracePt t="62990" x="6902450" y="1652588"/>
          <p14:tracePt t="63039" x="6902450" y="1633538"/>
          <p14:tracePt t="63070" x="6902450" y="1625600"/>
          <p14:tracePt t="63079" x="6911975" y="1616075"/>
          <p14:tracePt t="63094" x="6911975" y="1598613"/>
          <p14:tracePt t="63107" x="6919913" y="1589088"/>
          <p14:tracePt t="63124" x="6919913" y="1571625"/>
          <p14:tracePt t="63141" x="6929438" y="1544638"/>
          <p14:tracePt t="63157" x="6929438" y="1536700"/>
          <p14:tracePt t="63174" x="6946900" y="1509713"/>
          <p14:tracePt t="63207" x="6946900" y="1490663"/>
          <p14:tracePt t="63367" x="6965950" y="1465263"/>
          <p14:tracePt t="64190" x="6973888" y="1455738"/>
          <p14:tracePt t="64718" x="6991350" y="1455738"/>
          <p14:tracePt t="64742" x="7000875" y="1455738"/>
          <p14:tracePt t="64806" x="7018338" y="1465263"/>
          <p14:tracePt t="64838" x="7018338" y="1482725"/>
          <p14:tracePt t="64854" x="7027863" y="1490663"/>
          <p14:tracePt t="64870" x="7027863" y="1509713"/>
          <p14:tracePt t="64887" x="7027863" y="1517650"/>
          <p14:tracePt t="64894" x="7027863" y="1527175"/>
          <p14:tracePt t="64907" x="7037388" y="1544638"/>
          <p14:tracePt t="64923" x="7037388" y="1562100"/>
          <p14:tracePt t="64940" x="7037388" y="1581150"/>
          <p14:tracePt t="64957" x="7037388" y="1589088"/>
          <p14:tracePt t="64974" x="7054850" y="1625600"/>
          <p14:tracePt t="64991" x="7072313" y="1679575"/>
          <p14:tracePt t="65007" x="7072313" y="1704975"/>
          <p14:tracePt t="65023" x="7072313" y="1751013"/>
          <p14:tracePt t="65040" x="7072313" y="1822450"/>
          <p14:tracePt t="65057" x="7072313" y="1884363"/>
          <p14:tracePt t="65074" x="7072313" y="1973263"/>
          <p14:tracePt t="65090" x="7072313" y="2054225"/>
          <p14:tracePt t="65107" x="7072313" y="2116138"/>
          <p14:tracePt t="65124" x="7072313" y="2170113"/>
          <p14:tracePt t="65140" x="7072313" y="2214563"/>
          <p14:tracePt t="65157" x="7072313" y="2276475"/>
          <p14:tracePt t="65175" x="7072313" y="2347913"/>
          <p14:tracePt t="65191" x="7072313" y="2393950"/>
          <p14:tracePt t="65207" x="7072313" y="2428875"/>
          <p14:tracePt t="65224" x="7072313" y="2465388"/>
          <p14:tracePt t="65240" x="7072313" y="2500313"/>
          <p14:tracePt t="65257" x="7072313" y="2517775"/>
          <p14:tracePt t="65274" x="7072313" y="2554288"/>
          <p14:tracePt t="65290" x="7062788" y="2581275"/>
          <p14:tracePt t="65307" x="7062788" y="2608263"/>
          <p14:tracePt t="65324" x="7054850" y="2643188"/>
          <p14:tracePt t="65340" x="7054850" y="2687638"/>
          <p14:tracePt t="65357" x="7054850" y="2732088"/>
          <p14:tracePt t="65374" x="7045325" y="2776538"/>
          <p14:tracePt t="65391" x="7045325" y="2847975"/>
          <p14:tracePt t="65407" x="7027863" y="2911475"/>
          <p14:tracePt t="65424" x="7027863" y="2973388"/>
          <p14:tracePt t="65440" x="7027863" y="3017838"/>
          <p14:tracePt t="65457" x="7010400" y="3054350"/>
          <p14:tracePt t="65474" x="6991350" y="3108325"/>
          <p14:tracePt t="65491" x="6991350" y="3152775"/>
          <p14:tracePt t="65507" x="6991350" y="3197225"/>
          <p14:tracePt t="65524" x="6991350" y="3259138"/>
          <p14:tracePt t="65540" x="6991350" y="3303588"/>
          <p14:tracePt t="65557" x="6991350" y="3367088"/>
          <p14:tracePt t="65574" x="6991350" y="3394075"/>
          <p14:tracePt t="65591" x="6991350" y="3490913"/>
          <p14:tracePt t="65607" x="6991350" y="3536950"/>
          <p14:tracePt t="65624" x="6991350" y="3562350"/>
          <p14:tracePt t="65640" x="6991350" y="3608388"/>
          <p14:tracePt t="65657" x="6991350" y="3652838"/>
          <p14:tracePt t="65674" x="6991350" y="3687763"/>
          <p14:tracePt t="65690" x="6991350" y="3705225"/>
          <p14:tracePt t="65707" x="6991350" y="3724275"/>
          <p14:tracePt t="65740" x="6991350" y="3751263"/>
          <p14:tracePt t="65766" x="6991350" y="3759200"/>
          <p14:tracePt t="65814" x="6991350" y="3768725"/>
          <p14:tracePt t="65838" x="6991350" y="3776663"/>
          <p14:tracePt t="65863" x="6991350" y="3803650"/>
          <p14:tracePt t="65871" x="6991350" y="3813175"/>
          <p14:tracePt t="65879" x="6991350" y="3822700"/>
          <p14:tracePt t="65894" x="6991350" y="3830638"/>
          <p14:tracePt t="65926" x="6991350" y="3848100"/>
          <p14:tracePt t="66214" x="6983413" y="3857625"/>
          <p14:tracePt t="66270" x="6973888" y="3875088"/>
          <p14:tracePt t="66294" x="6965950" y="3884613"/>
          <p14:tracePt t="66334" x="6956425" y="3894138"/>
          <p14:tracePt t="66342" x="6938963" y="3902075"/>
          <p14:tracePt t="66366" x="6929438" y="3911600"/>
          <p14:tracePt t="66382" x="6929438" y="3919538"/>
          <p14:tracePt t="66391" x="6919913" y="3929063"/>
          <p14:tracePt t="66407" x="6902450" y="3956050"/>
          <p14:tracePt t="66414" x="6894513" y="3965575"/>
          <p14:tracePt t="66424" x="6875463" y="3973513"/>
          <p14:tracePt t="66440" x="6831013" y="4010025"/>
          <p14:tracePt t="66457" x="6804025" y="4054475"/>
          <p14:tracePt t="66473" x="6751638" y="4089400"/>
          <p14:tracePt t="66490" x="6724650" y="4098925"/>
          <p14:tracePt t="66507" x="6705600" y="4116388"/>
          <p14:tracePt t="66524" x="6670675" y="4143375"/>
          <p14:tracePt t="66540" x="6661150" y="4152900"/>
          <p14:tracePt t="66557" x="6626225" y="4160838"/>
          <p14:tracePt t="66574" x="6616700" y="4170363"/>
          <p14:tracePt t="66590" x="6608763" y="4187825"/>
          <p14:tracePt t="66607" x="6589713" y="4197350"/>
          <p14:tracePt t="66624" x="6572250" y="4214813"/>
          <p14:tracePt t="66662" x="6562725" y="4224338"/>
          <p14:tracePt t="66695" x="6554788" y="4232275"/>
          <p14:tracePt t="66846" x="6527800" y="4232275"/>
          <p14:tracePt t="66854" x="6518275" y="4232275"/>
          <p14:tracePt t="66870" x="6500813" y="4232275"/>
          <p14:tracePt t="66886" x="6491288" y="4224338"/>
          <p14:tracePt t="66902" x="6465888" y="4187825"/>
          <p14:tracePt t="66926" x="6456363" y="4160838"/>
          <p14:tracePt t="66999" x="6456363" y="4152900"/>
          <p14:tracePt t="67007" x="6500813" y="4152900"/>
          <p14:tracePt t="67014" x="6527800" y="4152900"/>
          <p14:tracePt t="67024" x="6581775" y="4152900"/>
          <p14:tracePt t="67040" x="6724650" y="4152900"/>
          <p14:tracePt t="67057" x="6911975" y="4152900"/>
          <p14:tracePt t="67074" x="7180263" y="4152900"/>
          <p14:tracePt t="67090" x="7439025" y="4152900"/>
          <p14:tracePt t="67107" x="7705725" y="4152900"/>
          <p14:tracePt t="67124" x="7929563" y="4098925"/>
          <p14:tracePt t="67140" x="8108950" y="4081463"/>
          <p14:tracePt t="67157" x="8197850" y="4071938"/>
          <p14:tracePt t="67174" x="8277225" y="4071938"/>
          <p14:tracePt t="67191" x="8313738" y="4044950"/>
          <p14:tracePt t="67207" x="8394700" y="4037013"/>
          <p14:tracePt t="67223" x="8491538" y="4017963"/>
          <p14:tracePt t="67240" x="8616950" y="4010025"/>
          <p14:tracePt t="67257" x="8777288" y="3973513"/>
          <p14:tracePt t="67274" x="8929688" y="3956050"/>
          <p14:tracePt t="67290" x="9099550" y="3956050"/>
          <p14:tracePt t="67307" x="9251950" y="3956050"/>
          <p14:tracePt t="67324" x="9358313" y="3946525"/>
          <p14:tracePt t="67340" x="9447213" y="3919538"/>
          <p14:tracePt t="67357" x="9491663" y="3902075"/>
          <p14:tracePt t="67373" x="9537700" y="3894138"/>
          <p14:tracePt t="67391" x="9582150" y="3894138"/>
          <p14:tracePt t="67407" x="9617075" y="3894138"/>
          <p14:tracePt t="67423" x="9634538" y="3894138"/>
          <p14:tracePt t="67440" x="9644063" y="3894138"/>
          <p14:tracePt t="67457" x="9661525" y="3894138"/>
          <p14:tracePt t="67558" x="9653588" y="3894138"/>
          <p14:tracePt t="67566" x="9644063" y="3894138"/>
          <p14:tracePt t="67575" x="9626600" y="3894138"/>
          <p14:tracePt t="67591" x="9545638" y="3911600"/>
          <p14:tracePt t="67607" x="9474200" y="3911600"/>
          <p14:tracePt t="67624" x="9375775" y="3919538"/>
          <p14:tracePt t="67640" x="9188450" y="3919538"/>
          <p14:tracePt t="67657" x="8939213" y="3973513"/>
          <p14:tracePt t="67673" x="8715375" y="3990975"/>
          <p14:tracePt t="67690" x="8456613" y="3990975"/>
          <p14:tracePt t="67707" x="8099425" y="3990975"/>
          <p14:tracePt t="67724" x="7742238" y="3990975"/>
          <p14:tracePt t="67740" x="7429500" y="3990975"/>
          <p14:tracePt t="67757" x="7215188" y="3990975"/>
          <p14:tracePt t="67774" x="7108825" y="3990975"/>
          <p14:tracePt t="67791" x="6946900" y="3990975"/>
          <p14:tracePt t="67807" x="6867525" y="3990975"/>
          <p14:tracePt t="67824" x="6804025" y="4010025"/>
          <p14:tracePt t="67840" x="6759575" y="4010025"/>
          <p14:tracePt t="67857" x="6742113" y="4017963"/>
          <p14:tracePt t="67890" x="6705600" y="4017963"/>
          <p14:tracePt t="67907" x="6661150" y="4044950"/>
          <p14:tracePt t="67923" x="6626225" y="4044950"/>
          <p14:tracePt t="67940" x="6562725" y="4054475"/>
          <p14:tracePt t="67957" x="6518275" y="4062413"/>
          <p14:tracePt t="67974" x="6473825" y="4062413"/>
          <p14:tracePt t="67990" x="6438900" y="4071938"/>
          <p14:tracePt t="68007" x="6411913" y="4071938"/>
          <p14:tracePt t="68198" x="6419850" y="4071938"/>
          <p14:tracePt t="68238" x="6438900" y="4071938"/>
          <p14:tracePt t="68263" x="6456363" y="4071938"/>
          <p14:tracePt t="68270" x="6473825" y="4071938"/>
          <p14:tracePt t="68279" x="6500813" y="4071938"/>
          <p14:tracePt t="68290" x="6510338" y="4071938"/>
          <p14:tracePt t="68307" x="6537325" y="4071938"/>
          <p14:tracePt t="68323" x="6554788" y="4071938"/>
          <p14:tracePt t="68340" x="6581775" y="4071938"/>
          <p14:tracePt t="68357" x="6599238" y="4071938"/>
          <p14:tracePt t="68373" x="6616700" y="4071938"/>
          <p14:tracePt t="68391" x="6661150" y="4071938"/>
          <p14:tracePt t="68408" x="6680200" y="4071938"/>
          <p14:tracePt t="68424" x="6705600" y="4071938"/>
          <p14:tracePt t="68440" x="6732588" y="4071938"/>
          <p14:tracePt t="68457" x="6742113" y="4071938"/>
          <p14:tracePt t="68534" x="6759575" y="4071938"/>
          <p14:tracePt t="68550" x="6769100" y="4071938"/>
          <p14:tracePt t="68646" x="6777038" y="4062413"/>
          <p14:tracePt t="68686" x="6777038" y="4054475"/>
          <p14:tracePt t="68710" x="6777038" y="4044950"/>
          <p14:tracePt t="68718" x="6777038" y="4037013"/>
          <p14:tracePt t="68726" x="6777038" y="4010025"/>
          <p14:tracePt t="68742" x="6769100" y="4000500"/>
          <p14:tracePt t="68766" x="6759575" y="3990975"/>
          <p14:tracePt t="68806" x="6751638" y="3965575"/>
          <p14:tracePt t="68830" x="6724650" y="3956050"/>
          <p14:tracePt t="68847" x="6715125" y="3946525"/>
          <p14:tracePt t="68862" x="6688138" y="3919538"/>
          <p14:tracePt t="68879" x="6661150" y="3911600"/>
          <p14:tracePt t="68886" x="6653213" y="3902075"/>
          <p14:tracePt t="68894" x="6643688" y="3894138"/>
          <p14:tracePt t="68907" x="6634163" y="3875088"/>
          <p14:tracePt t="68924" x="6599238" y="3857625"/>
          <p14:tracePt t="68940" x="6572250" y="3822700"/>
          <p14:tracePt t="68957" x="6545263" y="3813175"/>
          <p14:tracePt t="68973" x="6483350" y="3776663"/>
          <p14:tracePt t="68990" x="6446838" y="3776663"/>
          <p14:tracePt t="69007" x="6438900" y="3776663"/>
          <p14:tracePt t="69024" x="6429375" y="3776663"/>
          <p14:tracePt t="69040" x="6419850" y="3776663"/>
          <p14:tracePt t="69057" x="6402388" y="3776663"/>
          <p14:tracePt t="69073" x="6375400" y="3776663"/>
          <p14:tracePt t="69090" x="6367463" y="3786188"/>
          <p14:tracePt t="69107" x="6357938" y="3795713"/>
          <p14:tracePt t="69123" x="6330950" y="3803650"/>
          <p14:tracePt t="69140" x="6323013" y="3848100"/>
          <p14:tracePt t="69157" x="6313488" y="3867150"/>
          <p14:tracePt t="69174" x="6303963" y="3884613"/>
          <p14:tracePt t="69207" x="6303963" y="3894138"/>
          <p14:tracePt t="69224" x="6303963" y="3929063"/>
          <p14:tracePt t="69240" x="6303963" y="3946525"/>
          <p14:tracePt t="69257" x="6303963" y="3973513"/>
          <p14:tracePt t="69273" x="6303963" y="4000500"/>
          <p14:tracePt t="69290" x="6303963" y="4037013"/>
          <p14:tracePt t="69307" x="6303963" y="4062413"/>
          <p14:tracePt t="69323" x="6330950" y="4108450"/>
          <p14:tracePt t="69340" x="6340475" y="4116388"/>
          <p14:tracePt t="69391" x="6348413" y="4152900"/>
          <p14:tracePt t="69414" x="6394450" y="4152900"/>
          <p14:tracePt t="69423" x="6402388" y="4160838"/>
          <p14:tracePt t="69439" x="6411913" y="4160838"/>
          <p14:tracePt t="69446" x="6446838" y="4160838"/>
          <p14:tracePt t="69457" x="6456363" y="4170363"/>
          <p14:tracePt t="69474" x="6465888" y="4170363"/>
          <p14:tracePt t="69490" x="6500813" y="4170363"/>
          <p14:tracePt t="69507" x="6518275" y="4179888"/>
          <p14:tracePt t="69523" x="6545263" y="4179888"/>
          <p14:tracePt t="69540" x="6572250" y="4179888"/>
          <p14:tracePt t="69557" x="6589713" y="4179888"/>
          <p14:tracePt t="69573" x="6626225" y="4205288"/>
          <p14:tracePt t="69590" x="6643688" y="4205288"/>
          <p14:tracePt t="69607" x="6661150" y="4205288"/>
          <p14:tracePt t="69624" x="6680200" y="4205288"/>
          <p14:tracePt t="69646" x="6697663" y="4205288"/>
          <p14:tracePt t="69663" x="6705600" y="4205288"/>
          <p14:tracePt t="69673" x="6724650" y="4205288"/>
          <p14:tracePt t="69690" x="6732588" y="4205288"/>
          <p14:tracePt t="69707" x="6751638" y="4205288"/>
          <p14:tracePt t="69723" x="6759575" y="4197350"/>
          <p14:tracePt t="69740" x="6769100" y="4197350"/>
          <p14:tracePt t="69757" x="6777038" y="4187825"/>
          <p14:tracePt t="69773" x="6831013" y="4152900"/>
          <p14:tracePt t="69791" x="6858000" y="4125913"/>
          <p14:tracePt t="69807" x="6867525" y="4116388"/>
          <p14:tracePt t="69840" x="6884988" y="4098925"/>
          <p14:tracePt t="69870" x="6884988" y="4089400"/>
          <p14:tracePt t="69886" x="6884988" y="4062413"/>
          <p14:tracePt t="70022" x="6884988" y="4054475"/>
          <p14:tracePt t="70038" x="6875463" y="4044950"/>
          <p14:tracePt t="70230" x="6884988" y="4037013"/>
          <p14:tracePt t="70446" x="6894513" y="4037013"/>
          <p14:tracePt t="70487" x="6902450" y="4027488"/>
          <p14:tracePt t="70495" x="6911975" y="4027488"/>
          <p14:tracePt t="70742" x="6919913" y="4000500"/>
          <p14:tracePt t="70750" x="6929438" y="3990975"/>
          <p14:tracePt t="70766" x="6946900" y="3983038"/>
          <p14:tracePt t="70782" x="6946900" y="3956050"/>
          <p14:tracePt t="70791" x="6956425" y="3946525"/>
          <p14:tracePt t="70807" x="6956425" y="3929063"/>
          <p14:tracePt t="70823" x="6973888" y="3894138"/>
          <p14:tracePt t="70840" x="6983413" y="3875088"/>
          <p14:tracePt t="70857" x="6983413" y="3848100"/>
          <p14:tracePt t="70873" x="6983413" y="3840163"/>
          <p14:tracePt t="70890" x="7000875" y="3795713"/>
          <p14:tracePt t="70907" x="7000875" y="3768725"/>
          <p14:tracePt t="70923" x="7000875" y="3732213"/>
          <p14:tracePt t="71070" x="7000875" y="3741738"/>
          <p14:tracePt t="71078" x="7000875" y="3759200"/>
          <p14:tracePt t="71090" x="7000875" y="3786188"/>
          <p14:tracePt t="71107" x="7000875" y="3830638"/>
          <p14:tracePt t="71123" x="7010400" y="3875088"/>
          <p14:tracePt t="71140" x="7010400" y="3911600"/>
          <p14:tracePt t="71157" x="7018338" y="3938588"/>
          <p14:tracePt t="71159" x="7027863" y="3956050"/>
          <p14:tracePt t="71182" x="7037388" y="3965575"/>
          <p14:tracePt t="71222" x="7037388" y="3983038"/>
          <p14:tracePt t="71231" x="7037388" y="3990975"/>
          <p14:tracePt t="71240" x="7054850" y="4000500"/>
          <p14:tracePt t="71262" x="7054850" y="4017963"/>
          <p14:tracePt t="71273" x="7062788" y="4027488"/>
          <p14:tracePt t="71290" x="7062788" y="4037013"/>
          <p14:tracePt t="71318" x="7062788" y="4044950"/>
          <p14:tracePt t="71358" x="7072313" y="4054475"/>
          <p14:tracePt t="71758" x="7081838" y="4054475"/>
          <p14:tracePt t="71799" x="7089775" y="4044950"/>
          <p14:tracePt t="71951" x="7099300" y="4037013"/>
          <p14:tracePt t="72030" x="7126288" y="4037013"/>
          <p14:tracePt t="72055" x="7134225" y="4037013"/>
          <p14:tracePt t="72070" x="7143750" y="4037013"/>
          <p14:tracePt t="72095" x="7153275" y="4037013"/>
          <p14:tracePt t="72126" x="7180263" y="4037013"/>
          <p14:tracePt t="72134" x="7197725" y="4054475"/>
          <p14:tracePt t="72166" x="7215188" y="4054475"/>
          <p14:tracePt t="72182" x="7232650" y="4054475"/>
          <p14:tracePt t="72214" x="7242175" y="4054475"/>
          <p14:tracePt t="72223" x="7251700" y="4062413"/>
          <p14:tracePt t="72279" x="7259638" y="4062413"/>
          <p14:tracePt t="72286" x="7286625" y="4062413"/>
          <p14:tracePt t="72303" x="7296150" y="4062413"/>
          <p14:tracePt t="72310" x="7304088" y="4062413"/>
          <p14:tracePt t="72323" x="7313613" y="4062413"/>
          <p14:tracePt t="72340" x="7340600" y="4062413"/>
          <p14:tracePt t="72470" x="7348538" y="4062413"/>
          <p14:tracePt t="72518" x="7358063" y="4062413"/>
          <p14:tracePt t="72542" x="7367588" y="4062413"/>
          <p14:tracePt t="72550" x="7375525" y="4044950"/>
          <p14:tracePt t="72566" x="7385050" y="4044950"/>
          <p14:tracePt t="72582" x="7394575" y="4044950"/>
          <p14:tracePt t="72598" x="7412038" y="4044950"/>
          <p14:tracePt t="72623" x="7419975" y="4044950"/>
          <p14:tracePt t="72647" x="7429500" y="4037013"/>
          <p14:tracePt t="72670" x="7439025" y="4037013"/>
          <p14:tracePt t="72686" x="7446963" y="4037013"/>
          <p14:tracePt t="72710" x="7456488" y="4037013"/>
          <p14:tracePt t="72726" x="7466013" y="4037013"/>
          <p14:tracePt t="72742" x="7491413" y="4037013"/>
          <p14:tracePt t="72750" x="7500938" y="4037013"/>
          <p14:tracePt t="72758" x="7510463" y="4037013"/>
          <p14:tracePt t="72790" x="7518400" y="4037013"/>
          <p14:tracePt t="72886" x="7545388" y="4037013"/>
          <p14:tracePt t="75527" x="7537450" y="4000500"/>
          <p14:tracePt t="75534" x="7500938" y="3956050"/>
          <p14:tracePt t="75542" x="7446963" y="3894138"/>
          <p14:tracePt t="75556" x="7429500" y="3875088"/>
          <p14:tracePt t="75573" x="7429500" y="3840163"/>
          <p14:tracePt t="75590" x="7429500" y="3830638"/>
          <p14:tracePt t="75903" x="7429500" y="3803650"/>
          <p14:tracePt t="75910" x="7412038" y="3795713"/>
          <p14:tracePt t="75934" x="7412038" y="3786188"/>
          <p14:tracePt t="75942" x="7412038" y="3751263"/>
          <p14:tracePt t="75950" x="7412038" y="3741738"/>
          <p14:tracePt t="75958" x="7412038" y="3732213"/>
          <p14:tracePt t="75973" x="7412038" y="3714750"/>
          <p14:tracePt t="75991" x="7412038" y="3687763"/>
          <p14:tracePt t="76006" x="7402513" y="3679825"/>
          <p14:tracePt t="76023" x="7402513" y="3652838"/>
          <p14:tracePt t="76040" x="7394575" y="3608388"/>
          <p14:tracePt t="76056" x="7348538" y="3517900"/>
          <p14:tracePt t="76073" x="7323138" y="3446463"/>
          <p14:tracePt t="76090" x="7286625" y="3375025"/>
          <p14:tracePt t="76106" x="7269163" y="3330575"/>
          <p14:tracePt t="76123" x="7259638" y="3286125"/>
          <p14:tracePt t="76140" x="7232650" y="3224213"/>
          <p14:tracePt t="76156" x="7224713" y="3143250"/>
          <p14:tracePt t="76173" x="7224713" y="3071813"/>
          <p14:tracePt t="76175" x="7205663" y="3027363"/>
          <p14:tracePt t="76191" x="7197725" y="2919413"/>
          <p14:tracePt t="76207" x="7197725" y="2857500"/>
          <p14:tracePt t="76223" x="7161213" y="2759075"/>
          <p14:tracePt t="76240" x="7153275" y="2679700"/>
          <p14:tracePt t="76256" x="7153275" y="2625725"/>
          <p14:tracePt t="76273" x="7134225" y="2562225"/>
          <p14:tracePt t="76290" x="7134225" y="2517775"/>
          <p14:tracePt t="76306" x="7134225" y="2482850"/>
          <p14:tracePt t="76323" x="7134225" y="2419350"/>
          <p14:tracePt t="76340" x="7134225" y="2374900"/>
          <p14:tracePt t="76357" x="7134225" y="2330450"/>
          <p14:tracePt t="76373" x="7126288" y="2268538"/>
          <p14:tracePt t="76390" x="7045325" y="2044700"/>
          <p14:tracePt t="76407" x="7010400" y="1973263"/>
          <p14:tracePt t="76423" x="6946900" y="1901825"/>
          <p14:tracePt t="76686" x="6946900" y="1884363"/>
          <p14:tracePt t="76718" x="6946900" y="1893888"/>
          <p14:tracePt t="76806" x="6956425" y="1884363"/>
          <p14:tracePt t="76839" x="6956425" y="1874838"/>
          <p14:tracePt t="76846" x="6956425" y="1857375"/>
          <p14:tracePt t="76863" x="6956425" y="1847850"/>
          <p14:tracePt t="76873" x="6956425" y="1839913"/>
          <p14:tracePt t="76890" x="6956425" y="1822450"/>
          <p14:tracePt t="76906" x="6956425" y="1795463"/>
          <p14:tracePt t="76924" x="6956425" y="1785938"/>
          <p14:tracePt t="76956" x="6965950" y="1758950"/>
          <p14:tracePt t="76973" x="6965950" y="1751013"/>
          <p14:tracePt t="76991" x="6991350" y="1724025"/>
          <p14:tracePt t="77030" x="6991350" y="1697038"/>
          <p14:tracePt t="77047" x="7000875" y="1687513"/>
          <p14:tracePt t="77063" x="7000875" y="1679575"/>
          <p14:tracePt t="77094" x="7000875" y="1670050"/>
          <p14:tracePt t="77126" x="7010400" y="1643063"/>
          <p14:tracePt t="77150" x="7010400" y="1633538"/>
          <p14:tracePt t="77174" x="7010400" y="1625600"/>
          <p14:tracePt t="77198" x="7010400" y="1616075"/>
          <p14:tracePt t="77214" x="7010400" y="1589088"/>
          <p14:tracePt t="77223" x="7010400" y="1581150"/>
          <p14:tracePt t="77230" x="7010400" y="1571625"/>
          <p14:tracePt t="77240" x="7010400" y="1562100"/>
          <p14:tracePt t="77256" x="7010400" y="1536700"/>
          <p14:tracePt t="77983" x="7018338" y="1527175"/>
          <p14:tracePt t="78566" x="7018338" y="1544638"/>
          <p14:tracePt t="78574" x="7018338" y="1581150"/>
          <p14:tracePt t="78582" x="7018338" y="1633538"/>
          <p14:tracePt t="78591" x="7018338" y="1670050"/>
          <p14:tracePt t="78607" x="6973888" y="1822450"/>
          <p14:tracePt t="78623" x="6902450" y="2098675"/>
          <p14:tracePt t="78640" x="6804025" y="2419350"/>
          <p14:tracePt t="78656" x="6688138" y="2830513"/>
          <p14:tracePt t="78674" x="6402388" y="3322638"/>
          <p14:tracePt t="78690" x="5929313" y="3894138"/>
          <p14:tracePt t="78706" x="5446713" y="4500563"/>
          <p14:tracePt t="78723" x="4732338" y="5108575"/>
          <p14:tracePt t="78740" x="3973513" y="5545138"/>
          <p14:tracePt t="78756" x="3482975" y="5857875"/>
          <p14:tracePt t="78773" x="3152775" y="6027738"/>
          <p14:tracePt t="78790" x="3036888" y="6089650"/>
          <p14:tracePt t="78806" x="3017838" y="6089650"/>
          <p14:tracePt t="78840" x="3036888" y="6099175"/>
          <p14:tracePt t="78856" x="3062288" y="6116638"/>
          <p14:tracePt t="78873" x="3081338" y="6143625"/>
          <p14:tracePt t="78910" x="3108325" y="6143625"/>
          <p14:tracePt t="78923" x="3125788" y="6143625"/>
          <p14:tracePt t="78939" x="3179763" y="6143625"/>
          <p14:tracePt t="78956" x="3205163" y="6143625"/>
          <p14:tracePt t="79030" x="3205163" y="6126163"/>
          <p14:tracePt t="79046" x="3205163" y="6108700"/>
          <p14:tracePt t="79063" x="3205163" y="6099175"/>
          <p14:tracePt t="79070" x="3205163" y="6089650"/>
          <p14:tracePt t="79079" x="3187700" y="6072188"/>
          <p14:tracePt t="79089" x="3179763" y="6072188"/>
          <p14:tracePt t="79106" x="3108325" y="6062663"/>
          <p14:tracePt t="79123" x="2955925" y="6018213"/>
          <p14:tracePt t="79140" x="2768600" y="5973763"/>
          <p14:tracePt t="79156" x="2633663" y="5919788"/>
          <p14:tracePt t="79173" x="2500313" y="5911850"/>
          <p14:tracePt t="79189" x="2393950" y="5884863"/>
          <p14:tracePt t="79191" x="2357438" y="5884863"/>
          <p14:tracePt t="79207" x="2303463" y="5884863"/>
          <p14:tracePt t="79223" x="2259013" y="5884863"/>
          <p14:tracePt t="79240" x="2214563" y="5884863"/>
          <p14:tracePt t="79256" x="2205038" y="5884863"/>
          <p14:tracePt t="79273" x="2187575" y="5894388"/>
          <p14:tracePt t="79290" x="2160588" y="5902325"/>
          <p14:tracePt t="79306" x="2125663" y="5938838"/>
          <p14:tracePt t="79323" x="2098675" y="5946775"/>
          <p14:tracePt t="79340" x="2036763" y="5965825"/>
          <p14:tracePt t="79356" x="1990725" y="5983288"/>
          <p14:tracePt t="79373" x="1901825" y="6000750"/>
          <p14:tracePt t="79389" x="1803400" y="6000750"/>
          <p14:tracePt t="79407" x="1660525" y="6000750"/>
          <p14:tracePt t="79423" x="1625600" y="6000750"/>
          <p14:tracePt t="79439" x="1571625" y="6000750"/>
          <p14:tracePt t="79456" x="1536700" y="6000750"/>
          <p14:tracePt t="79473" x="1517650" y="6000750"/>
          <p14:tracePt t="79490" x="1473200" y="6000750"/>
          <p14:tracePt t="79506" x="1428750" y="6018213"/>
          <p14:tracePt t="79523" x="1419225" y="6045200"/>
          <p14:tracePt t="79540" x="1419225" y="6054725"/>
          <p14:tracePt t="79556" x="1411288" y="6062663"/>
          <p14:tracePt t="79573" x="1411288" y="6081713"/>
          <p14:tracePt t="79590" x="1411288" y="6089650"/>
          <p14:tracePt t="79607" x="1411288" y="6134100"/>
          <p14:tracePt t="79623" x="1411288" y="6170613"/>
          <p14:tracePt t="79640" x="1411288" y="6215063"/>
          <p14:tracePt t="79656" x="1446213" y="6276975"/>
          <p14:tracePt t="79673" x="1490663" y="6323013"/>
          <p14:tracePt t="79690" x="1536700" y="6357938"/>
          <p14:tracePt t="79706" x="1571625" y="6394450"/>
          <p14:tracePt t="79723" x="1598613" y="6419850"/>
          <p14:tracePt t="79740" x="1679575" y="6456363"/>
          <p14:tracePt t="79756" x="1812925" y="6483350"/>
          <p14:tracePt t="79773" x="1990725" y="6527800"/>
          <p14:tracePt t="79790" x="2241550" y="6599238"/>
          <p14:tracePt t="79807" x="2401888" y="6643688"/>
          <p14:tracePt t="79823" x="2465388" y="6670675"/>
          <p14:tracePt t="79840" x="2500313" y="6670675"/>
          <p14:tracePt t="79856" x="2509838" y="6670675"/>
          <p14:tracePt t="79873" x="2517775" y="6670675"/>
          <p14:tracePt t="79890" x="2571750" y="6670675"/>
          <p14:tracePt t="79906" x="2616200" y="6643688"/>
          <p14:tracePt t="79923" x="2687638" y="6589713"/>
          <p14:tracePt t="79940" x="2697163" y="6581775"/>
          <p14:tracePt t="79956" x="2732088" y="6545263"/>
          <p14:tracePt t="79973" x="2741613" y="6537325"/>
          <p14:tracePt t="79990" x="2786063" y="6491288"/>
          <p14:tracePt t="80007" x="2813050" y="6456363"/>
          <p14:tracePt t="80023" x="2830513" y="6402388"/>
          <p14:tracePt t="80040" x="2867025" y="6348413"/>
          <p14:tracePt t="80056" x="2867025" y="6313488"/>
          <p14:tracePt t="80073" x="2884488" y="6269038"/>
          <p14:tracePt t="80090" x="2884488" y="6251575"/>
          <p14:tracePt t="80106" x="2884488" y="6205538"/>
          <p14:tracePt t="80123" x="2884488" y="6170613"/>
          <p14:tracePt t="80140" x="2884488" y="6161088"/>
          <p14:tracePt t="80156" x="2867025" y="6126163"/>
          <p14:tracePt t="80173" x="2847975" y="6089650"/>
          <p14:tracePt t="80190" x="2813050" y="6062663"/>
          <p14:tracePt t="80207" x="2786063" y="6027738"/>
          <p14:tracePt t="80224" x="2776538" y="6018213"/>
          <p14:tracePt t="80240" x="2724150" y="5983288"/>
          <p14:tracePt t="80256" x="2714625" y="5983288"/>
          <p14:tracePt t="80273" x="2687638" y="5983288"/>
          <p14:tracePt t="80290" x="2633663" y="5983288"/>
          <p14:tracePt t="80306" x="2581275" y="5983288"/>
          <p14:tracePt t="80323" x="2509838" y="5983288"/>
          <p14:tracePt t="80340" x="2455863" y="5983288"/>
          <p14:tracePt t="80356" x="2419350" y="5983288"/>
          <p14:tracePt t="80373" x="2411413" y="5983288"/>
          <p14:tracePt t="80662" x="2401888" y="5973763"/>
          <p14:tracePt t="80670" x="2401888" y="5965825"/>
          <p14:tracePt t="80679" x="2411413" y="5938838"/>
          <p14:tracePt t="80689" x="2490788" y="5911850"/>
          <p14:tracePt t="80706" x="2670175" y="5822950"/>
          <p14:tracePt t="80723" x="2990850" y="5741988"/>
          <p14:tracePt t="80740" x="3544888" y="5616575"/>
          <p14:tracePt t="80756" x="4384675" y="5348288"/>
          <p14:tracePt t="80773" x="5411788" y="5027613"/>
          <p14:tracePt t="80790" x="6340475" y="4589463"/>
          <p14:tracePt t="80807" x="7751763" y="3983038"/>
          <p14:tracePt t="80823" x="8491538" y="3616325"/>
          <p14:tracePt t="80839" x="8823325" y="3402013"/>
          <p14:tracePt t="80856" x="8983663" y="3224213"/>
          <p14:tracePt t="80873" x="9010650" y="3133725"/>
          <p14:tracePt t="80889" x="9037638" y="3062288"/>
          <p14:tracePt t="80906" x="9037638" y="3054350"/>
          <p14:tracePt t="81030" x="9045575" y="3054350"/>
          <p14:tracePt t="81054" x="9045575" y="3044825"/>
          <p14:tracePt t="81063" x="9028113" y="3027363"/>
          <p14:tracePt t="81073" x="9018588" y="3000375"/>
          <p14:tracePt t="81089" x="9001125" y="2874963"/>
          <p14:tracePt t="81106" x="8947150" y="2776538"/>
          <p14:tracePt t="81123" x="8902700" y="2660650"/>
          <p14:tracePt t="81140" x="8840788" y="2581275"/>
          <p14:tracePt t="81156" x="8688388" y="2446338"/>
          <p14:tracePt t="81173" x="8518525" y="2347913"/>
          <p14:tracePt t="81190" x="8304213" y="2224088"/>
          <p14:tracePt t="81191" x="8215313" y="2152650"/>
          <p14:tracePt t="81206" x="8099425" y="2062163"/>
          <p14:tracePt t="81223" x="7929563" y="1938338"/>
          <p14:tracePt t="81239" x="7786688" y="1866900"/>
          <p14:tracePt t="81256" x="7661275" y="1785938"/>
          <p14:tracePt t="81273" x="7616825" y="1758950"/>
          <p14:tracePt t="81290" x="7572375" y="1758950"/>
          <p14:tracePt t="81306" x="7537450" y="1751013"/>
          <p14:tracePt t="81323" x="7473950" y="1724025"/>
          <p14:tracePt t="81340" x="7412038" y="1714500"/>
          <p14:tracePt t="81356" x="7323138" y="1687513"/>
          <p14:tracePt t="81373" x="7242175" y="1660525"/>
          <p14:tracePt t="81389" x="7180263" y="1633538"/>
          <p14:tracePt t="81407" x="7108825" y="1598613"/>
          <p14:tracePt t="81423" x="7072313" y="1589088"/>
          <p14:tracePt t="81440" x="7054850" y="1581150"/>
          <p14:tracePt t="81456" x="7018338" y="1581150"/>
          <p14:tracePt t="81473" x="7010400" y="1571625"/>
          <p14:tracePt t="81574" x="7000875" y="1571625"/>
          <p14:tracePt t="81582" x="6991350" y="1571625"/>
          <p14:tracePt t="81591" x="6956425" y="1554163"/>
          <p14:tracePt t="81606" x="6946900" y="1544638"/>
          <p14:tracePt t="81630" x="6929438" y="1527175"/>
          <p14:tracePt t="81822" x="6929438" y="1500188"/>
          <p14:tracePt t="81910" x="6938963" y="1490663"/>
          <p14:tracePt t="81958" x="6946900" y="1490663"/>
          <p14:tracePt t="81966" x="6956425" y="1482725"/>
          <p14:tracePt t="81990" x="6965950" y="1482725"/>
          <p14:tracePt t="82022" x="7000875" y="1465263"/>
          <p14:tracePt t="82030" x="7010400" y="1465263"/>
          <p14:tracePt t="82040" x="7018338" y="1465263"/>
          <p14:tracePt t="82056" x="7054850" y="1455738"/>
          <p14:tracePt t="82073" x="7072313" y="1455738"/>
          <p14:tracePt t="82089" x="7099300" y="1455738"/>
          <p14:tracePt t="82106" x="7108825" y="1455738"/>
          <p14:tracePt t="82123" x="7116763" y="1455738"/>
          <p14:tracePt t="82140" x="7126288" y="1455738"/>
          <p14:tracePt t="82156" x="7153275" y="1438275"/>
          <p14:tracePt t="82173" x="7161213" y="1438275"/>
          <p14:tracePt t="82190" x="7170738" y="1438275"/>
          <p14:tracePt t="82207" x="7180263" y="1438275"/>
          <p14:tracePt t="82223" x="7205663" y="1438275"/>
          <p14:tracePt t="82246" x="7215188" y="1438275"/>
          <p14:tracePt t="82334" x="7224713" y="1438275"/>
          <p14:tracePt t="82342" x="7232650" y="1438275"/>
          <p14:tracePt t="82350" x="7242175" y="1419225"/>
          <p14:tracePt t="82366" x="7251700" y="1419225"/>
          <p14:tracePt t="82398" x="7259638" y="1419225"/>
          <p14:tracePt t="82494" x="7277100" y="1419225"/>
          <p14:tracePt t="82542" x="7286625" y="1419225"/>
          <p14:tracePt t="82583" x="7304088" y="1419225"/>
          <p14:tracePt t="82598" x="7313613" y="1419225"/>
          <p14:tracePt t="82614" x="7323138" y="1419225"/>
          <p14:tracePt t="82630" x="7340600" y="1419225"/>
          <p14:tracePt t="82646" x="7358063" y="1419225"/>
          <p14:tracePt t="82654" x="7367588" y="1419225"/>
          <p14:tracePt t="82662" x="7375525" y="1419225"/>
          <p14:tracePt t="82673" x="7385050" y="1419225"/>
          <p14:tracePt t="82689" x="7412038" y="1428750"/>
          <p14:tracePt t="82706" x="7446963" y="1428750"/>
          <p14:tracePt t="82723" x="7473950" y="1438275"/>
          <p14:tracePt t="82740" x="7510463" y="1446213"/>
          <p14:tracePt t="82756" x="7554913" y="1446213"/>
          <p14:tracePt t="82773" x="7616825" y="1465263"/>
          <p14:tracePt t="82789" x="7653338" y="1465263"/>
          <p14:tracePt t="82806" x="7697788" y="1465263"/>
          <p14:tracePt t="82823" x="7705725" y="1473200"/>
          <p14:tracePt t="82839" x="7715250" y="1482725"/>
          <p14:tracePt t="82873" x="7724775" y="1482725"/>
          <p14:tracePt t="82889" x="7742238" y="1482725"/>
          <p14:tracePt t="82906" x="7769225" y="1482725"/>
          <p14:tracePt t="82923" x="7777163" y="1482725"/>
          <p14:tracePt t="82939" x="7804150" y="1490663"/>
          <p14:tracePt t="82956" x="7831138" y="1490663"/>
          <p14:tracePt t="82973" x="7858125" y="1490663"/>
          <p14:tracePt t="82990" x="7902575" y="1490663"/>
          <p14:tracePt t="83007" x="7991475" y="1509713"/>
          <p14:tracePt t="83023" x="8062913" y="1517650"/>
          <p14:tracePt t="83040" x="8126413" y="1517650"/>
          <p14:tracePt t="83056" x="8188325" y="1544638"/>
          <p14:tracePt t="83073" x="8242300" y="1554163"/>
          <p14:tracePt t="83089" x="8286750" y="1554163"/>
          <p14:tracePt t="83106" x="8304213" y="1554163"/>
          <p14:tracePt t="83123" x="8348663" y="1554163"/>
          <p14:tracePt t="83139" x="8412163" y="1554163"/>
          <p14:tracePt t="83156" x="8483600" y="1554163"/>
          <p14:tracePt t="83173" x="8572500" y="1571625"/>
          <p14:tracePt t="83190" x="8670925" y="1571625"/>
          <p14:tracePt t="83207" x="8858250" y="1616075"/>
          <p14:tracePt t="83223" x="8939213" y="1625600"/>
          <p14:tracePt t="83240" x="9010650" y="1625600"/>
          <p14:tracePt t="83256" x="9090025" y="1625600"/>
          <p14:tracePt t="83272" x="9134475" y="1625600"/>
          <p14:tracePt t="83289" x="9197975" y="1625600"/>
          <p14:tracePt t="83306" x="9224963" y="1625600"/>
          <p14:tracePt t="83323" x="9232900" y="1625600"/>
          <p14:tracePt t="83339" x="9277350" y="1625600"/>
          <p14:tracePt t="83356" x="9313863" y="1625600"/>
          <p14:tracePt t="83373" x="9367838" y="1625600"/>
          <p14:tracePt t="83390" x="9429750" y="1625600"/>
          <p14:tracePt t="83407" x="9528175" y="1625600"/>
          <p14:tracePt t="83423" x="9590088" y="1625600"/>
          <p14:tracePt t="83439" x="9653588" y="1625600"/>
          <p14:tracePt t="83456" x="9698038" y="1625600"/>
          <p14:tracePt t="83473" x="9732963" y="1625600"/>
          <p14:tracePt t="83489" x="9786938" y="1625600"/>
          <p14:tracePt t="83506" x="9823450" y="1625600"/>
          <p14:tracePt t="83523" x="9840913" y="1625600"/>
          <p14:tracePt t="83539" x="9885363" y="1625600"/>
          <p14:tracePt t="83556" x="9920288" y="1625600"/>
          <p14:tracePt t="83573" x="9947275" y="1625600"/>
          <p14:tracePt t="83589" x="9991725" y="1625600"/>
          <p14:tracePt t="83607" x="10018713" y="1625600"/>
          <p14:tracePt t="83623" x="10055225" y="1616075"/>
          <p14:tracePt t="83639" x="10072688" y="1598613"/>
          <p14:tracePt t="83672" x="10082213" y="1598613"/>
          <p14:tracePt t="83695" x="10099675" y="1589088"/>
          <p14:tracePt t="83766" x="10099675" y="1581150"/>
          <p14:tracePt t="83894" x="10090150" y="1571625"/>
          <p14:tracePt t="83910" x="10063163" y="1571625"/>
          <p14:tracePt t="83918" x="10045700" y="1571625"/>
          <p14:tracePt t="83926" x="10028238" y="1571625"/>
          <p14:tracePt t="83939" x="9991725" y="1571625"/>
          <p14:tracePt t="83956" x="9867900" y="1571625"/>
          <p14:tracePt t="83973" x="9715500" y="1571625"/>
          <p14:tracePt t="83989" x="9609138" y="1571625"/>
          <p14:tracePt t="84006" x="9385300" y="1571625"/>
          <p14:tracePt t="84023" x="9197975" y="1571625"/>
          <p14:tracePt t="84040" x="8929688" y="1571625"/>
          <p14:tracePt t="84057" x="8616950" y="1571625"/>
          <p14:tracePt t="84073" x="8358188" y="1571625"/>
          <p14:tracePt t="84089" x="8116888" y="1571625"/>
          <p14:tracePt t="84106" x="7920038" y="1571625"/>
          <p14:tracePt t="84123" x="7777163" y="1571625"/>
          <p14:tracePt t="84139" x="7688263" y="1571625"/>
          <p14:tracePt t="84156" x="7608888" y="1571625"/>
          <p14:tracePt t="84173" x="7589838" y="1571625"/>
          <p14:tracePt t="84189" x="7527925" y="1571625"/>
          <p14:tracePt t="84191" x="7510463" y="1581150"/>
          <p14:tracePt t="84206" x="7500938" y="1581150"/>
          <p14:tracePt t="84223" x="7483475" y="1581150"/>
          <p14:tracePt t="84240" x="7473950" y="1581150"/>
          <p14:tracePt t="84256" x="7456488" y="1581150"/>
          <p14:tracePt t="84273" x="7429500" y="1598613"/>
          <p14:tracePt t="84294" x="7412038" y="1598613"/>
          <p14:tracePt t="84306" x="7385050" y="1598613"/>
          <p14:tracePt t="84323" x="7340600" y="1598613"/>
          <p14:tracePt t="84339" x="7296150" y="1616075"/>
          <p14:tracePt t="84356" x="7251700" y="1616075"/>
          <p14:tracePt t="84373" x="7224713" y="1616075"/>
          <p14:tracePt t="84389" x="7215188" y="1616075"/>
          <p14:tracePt t="84486" x="7205663" y="1616075"/>
          <p14:tracePt t="84542" x="7205663" y="1608138"/>
          <p14:tracePt t="84558" x="7215188" y="1608138"/>
          <p14:tracePt t="84566" x="7224713" y="1608138"/>
          <p14:tracePt t="84574" x="7259638" y="1598613"/>
          <p14:tracePt t="84591" x="7286625" y="1598613"/>
          <p14:tracePt t="84607" x="7348538" y="1571625"/>
          <p14:tracePt t="84623" x="7402513" y="1571625"/>
          <p14:tracePt t="84640" x="7510463" y="1571625"/>
          <p14:tracePt t="84656" x="7653338" y="1571625"/>
          <p14:tracePt t="84673" x="7848600" y="1571625"/>
          <p14:tracePt t="84690" x="8089900" y="1571625"/>
          <p14:tracePt t="84706" x="8277225" y="1571625"/>
          <p14:tracePt t="84723" x="8447088" y="1571625"/>
          <p14:tracePt t="84739" x="8643938" y="1571625"/>
          <p14:tracePt t="84756" x="8769350" y="1571625"/>
          <p14:tracePt t="84773" x="8875713" y="1571625"/>
          <p14:tracePt t="84790" x="8966200" y="1571625"/>
          <p14:tracePt t="84806" x="9063038" y="1554163"/>
          <p14:tracePt t="84823" x="9188450" y="1527175"/>
          <p14:tracePt t="84840" x="9259888" y="1500188"/>
          <p14:tracePt t="84856" x="9331325" y="1490663"/>
          <p14:tracePt t="84873" x="9394825" y="1482725"/>
          <p14:tracePt t="84889" x="9491663" y="1465263"/>
          <p14:tracePt t="84906" x="9563100" y="1465263"/>
          <p14:tracePt t="84922" x="9644063" y="1465263"/>
          <p14:tracePt t="84939" x="9715500" y="1465263"/>
          <p14:tracePt t="84956" x="9777413" y="1465263"/>
          <p14:tracePt t="84973" x="9823450" y="1465263"/>
          <p14:tracePt t="84989" x="9831388" y="1465263"/>
          <p14:tracePt t="85006" x="9858375" y="1465263"/>
          <p14:tracePt t="85654" x="9867900" y="1465263"/>
          <p14:tracePt t="85662" x="9867900" y="1473200"/>
          <p14:tracePt t="85672" x="9867900" y="1482725"/>
          <p14:tracePt t="85689" x="9867900" y="1509713"/>
          <p14:tracePt t="85706" x="9867900" y="1536700"/>
          <p14:tracePt t="85723" x="9867900" y="1581150"/>
          <p14:tracePt t="85739" x="9867900" y="1589088"/>
          <p14:tracePt t="85756" x="9858375" y="1608138"/>
          <p14:tracePt t="85773" x="9858375" y="1616075"/>
          <p14:tracePt t="85789" x="9858375" y="1633538"/>
          <p14:tracePt t="85902" x="9858375" y="1643063"/>
          <p14:tracePt t="85966" x="9858375" y="1652588"/>
          <p14:tracePt t="85974" x="9840913" y="1670050"/>
          <p14:tracePt t="85999" x="9840913" y="1687513"/>
          <p14:tracePt t="86006" x="9831388" y="1714500"/>
          <p14:tracePt t="86014" x="9823450" y="1724025"/>
          <p14:tracePt t="86024" x="9813925" y="1731963"/>
          <p14:tracePt t="86039" x="9786938" y="1768475"/>
          <p14:tracePt t="86056" x="9769475" y="1785938"/>
          <p14:tracePt t="86167" x="9759950" y="1785938"/>
          <p14:tracePt t="86174" x="9752013" y="1785938"/>
          <p14:tracePt t="86182" x="9725025" y="1785938"/>
          <p14:tracePt t="86191" x="9705975" y="1785938"/>
          <p14:tracePt t="86206" x="9671050" y="1785938"/>
          <p14:tracePt t="86223" x="9634538" y="1785938"/>
          <p14:tracePt t="86239" x="9537700" y="1785938"/>
          <p14:tracePt t="86256" x="9412288" y="1785938"/>
          <p14:tracePt t="86273" x="9188450" y="1785938"/>
          <p14:tracePt t="86289" x="8974138" y="1785938"/>
          <p14:tracePt t="86306" x="8777288" y="1776413"/>
          <p14:tracePt t="86323" x="8616950" y="1731963"/>
          <p14:tracePt t="86339" x="8491538" y="1714500"/>
          <p14:tracePt t="86356" x="8429625" y="1704975"/>
          <p14:tracePt t="86372" x="8367713" y="1679575"/>
          <p14:tracePt t="86389" x="8348663" y="1670050"/>
          <p14:tracePt t="86406" x="8304213" y="1670050"/>
          <p14:tracePt t="86423" x="8277225" y="1660525"/>
          <p14:tracePt t="86439" x="8251825" y="1660525"/>
          <p14:tracePt t="86456" x="8205788" y="1652588"/>
          <p14:tracePt t="86472" x="8143875" y="1625600"/>
          <p14:tracePt t="86489" x="8062913" y="1598613"/>
          <p14:tracePt t="86506" x="7920038" y="1581150"/>
          <p14:tracePt t="86522" x="7796213" y="1536700"/>
          <p14:tracePt t="86539" x="7715250" y="1527175"/>
          <p14:tracePt t="86556" x="7705725" y="1517650"/>
          <p14:tracePt t="86598" x="7697788" y="1500188"/>
          <p14:tracePt t="86607" x="7697788" y="1490663"/>
          <p14:tracePt t="86624" x="7688263" y="1473200"/>
          <p14:tracePt t="86702" x="7688263" y="1446213"/>
          <p14:tracePt t="86742" x="7688263" y="1438275"/>
          <p14:tracePt t="86822" x="7688263" y="1428750"/>
          <p14:tracePt t="86886" x="7697788" y="1419225"/>
          <p14:tracePt t="86910" x="7705725" y="1419225"/>
          <p14:tracePt t="86950" x="7715250" y="1419225"/>
          <p14:tracePt t="87022" x="7732713" y="1419225"/>
          <p14:tracePt t="87071" x="7751763" y="1419225"/>
          <p14:tracePt t="87102" x="7759700" y="1419225"/>
          <p14:tracePt t="87134" x="7769225" y="1419225"/>
          <p14:tracePt t="87150" x="7777163" y="1419225"/>
          <p14:tracePt t="87158" x="7796213" y="1411288"/>
          <p14:tracePt t="87166" x="7804150" y="1411288"/>
          <p14:tracePt t="87190" x="7813675" y="1411288"/>
          <p14:tracePt t="87199" x="7823200" y="1411288"/>
          <p14:tracePt t="87223" x="7831138" y="1411288"/>
          <p14:tracePt t="87239" x="7858125" y="1411288"/>
          <p14:tracePt t="87255" x="7875588" y="1384300"/>
          <p14:tracePt t="87295" x="7894638" y="1374775"/>
          <p14:tracePt t="87326" x="7912100" y="1374775"/>
          <p14:tracePt t="87359" x="7920038" y="1374775"/>
          <p14:tracePt t="87374" x="7929563" y="1366838"/>
          <p14:tracePt t="87414" x="7939088" y="1366838"/>
          <p14:tracePt t="87455" x="7966075" y="1347788"/>
          <p14:tracePt t="87486" x="7974013" y="1347788"/>
          <p14:tracePt t="87511" x="7983538" y="1339850"/>
          <p14:tracePt t="87526" x="7991475" y="1330325"/>
          <p14:tracePt t="87918" x="8001000" y="1330325"/>
          <p14:tracePt t="88110" x="8018463" y="1339850"/>
          <p14:tracePt t="88214" x="8027988" y="1347788"/>
          <p14:tracePt t="88271" x="8037513" y="1347788"/>
          <p14:tracePt t="88294" x="8045450" y="1366838"/>
          <p14:tracePt t="88311" x="8054975" y="1374775"/>
          <p14:tracePt t="88414" x="8062913" y="1374775"/>
          <p14:tracePt t="88447" x="8072438" y="1374775"/>
          <p14:tracePt t="88494" x="8089900" y="1374775"/>
          <p14:tracePt t="88534" x="8099425" y="1374775"/>
          <p14:tracePt t="88558" x="8116888" y="1374775"/>
          <p14:tracePt t="88574" x="8126413" y="1374775"/>
          <p14:tracePt t="88582" x="8134350" y="1374775"/>
          <p14:tracePt t="88591" x="8143875" y="1374775"/>
          <p14:tracePt t="88607" x="8170863" y="1374775"/>
          <p14:tracePt t="88646" x="8180388" y="1374775"/>
          <p14:tracePt t="88695" x="8188325" y="1374775"/>
          <p14:tracePt t="88822" x="8197850" y="1374775"/>
          <p14:tracePt t="88830" x="8224838" y="1374775"/>
          <p14:tracePt t="88862" x="8232775" y="1374775"/>
          <p14:tracePt t="88886" x="8242300" y="1374775"/>
          <p14:tracePt t="88918" x="8251825" y="1374775"/>
          <p14:tracePt t="88942" x="8277225" y="1374775"/>
          <p14:tracePt t="88974" x="8286750" y="1374775"/>
          <p14:tracePt t="89014" x="8304213" y="1384300"/>
          <p14:tracePt t="89063" x="8331200" y="1384300"/>
          <p14:tracePt t="89086" x="8340725" y="1384300"/>
          <p14:tracePt t="89111" x="8348663" y="1384300"/>
          <p14:tracePt t="89118" x="8358188" y="1384300"/>
          <p14:tracePt t="89142" x="8385175" y="1384300"/>
          <p14:tracePt t="89159" x="8394700" y="1384300"/>
          <p14:tracePt t="89174" x="8402638" y="1384300"/>
          <p14:tracePt t="89206" x="8412163" y="1384300"/>
          <p14:tracePt t="89223" x="8429625" y="1384300"/>
          <p14:tracePt t="89239" x="8447088" y="1384300"/>
          <p14:tracePt t="89286" x="8456613" y="1384300"/>
          <p14:tracePt t="89318" x="8466138" y="1384300"/>
          <p14:tracePt t="89350" x="8483600" y="1384300"/>
          <p14:tracePt t="89367" x="8491538" y="1374775"/>
          <p14:tracePt t="89398" x="8510588" y="1374775"/>
          <p14:tracePt t="89414" x="8518525" y="1374775"/>
          <p14:tracePt t="89439" x="8555038" y="1357313"/>
          <p14:tracePt t="89486" x="8562975" y="1357313"/>
          <p14:tracePt t="89502" x="8572500" y="1357313"/>
          <p14:tracePt t="89534" x="8589963" y="1357313"/>
          <p14:tracePt t="89551" x="8599488" y="1357313"/>
          <p14:tracePt t="89583" x="8616950" y="1357313"/>
          <p14:tracePt t="89606" x="8626475" y="1357313"/>
          <p14:tracePt t="89630" x="8643938" y="1357313"/>
          <p14:tracePt t="89646" x="8653463" y="1357313"/>
          <p14:tracePt t="89670" x="8661400" y="1357313"/>
          <p14:tracePt t="89686" x="8680450" y="1357313"/>
          <p14:tracePt t="89695" x="8697913" y="1357313"/>
          <p14:tracePt t="89711" x="8705850" y="1357313"/>
          <p14:tracePt t="89734" x="8715375" y="1357313"/>
          <p14:tracePt t="89758" x="8724900" y="1357313"/>
          <p14:tracePt t="89783" x="8751888" y="1357313"/>
          <p14:tracePt t="89799" x="8759825" y="1357313"/>
          <p14:tracePt t="89815" x="8769350" y="1357313"/>
          <p14:tracePt t="89838" x="8777288" y="1357313"/>
          <p14:tracePt t="89871" x="8804275" y="1357313"/>
          <p14:tracePt t="89911" x="8813800" y="1357313"/>
          <p14:tracePt t="89966" x="8823325" y="1357313"/>
          <p14:tracePt t="90214" x="8813800" y="1357313"/>
          <p14:tracePt t="90302" x="8823325" y="1339850"/>
          <p14:tracePt t="90310" x="8831263" y="1330325"/>
          <p14:tracePt t="90322" x="8840788" y="1322388"/>
          <p14:tracePt t="90340" x="8858250" y="1303338"/>
          <p14:tracePt t="90356" x="8885238" y="1276350"/>
          <p14:tracePt t="90372" x="8902700" y="1250950"/>
          <p14:tracePt t="90389" x="8902700" y="1204913"/>
          <p14:tracePt t="90407" x="8939213" y="1143000"/>
          <p14:tracePt t="90422" x="8939213" y="1133475"/>
          <p14:tracePt t="90439" x="8939213" y="1108075"/>
          <p14:tracePt t="90495" x="8939213" y="1098550"/>
          <p14:tracePt t="90502" x="8920163" y="1081088"/>
          <p14:tracePt t="90534" x="8912225" y="1081088"/>
          <p14:tracePt t="90542" x="8894763" y="1081088"/>
          <p14:tracePt t="90550" x="8867775" y="1071563"/>
          <p14:tracePt t="90566" x="8858250" y="1071563"/>
          <p14:tracePt t="90574" x="8804275" y="1044575"/>
          <p14:tracePt t="90591" x="8796338" y="1044575"/>
          <p14:tracePt t="90607" x="8777288" y="1044575"/>
          <p14:tracePt t="90623" x="8742363" y="1044575"/>
          <p14:tracePt t="90640" x="8715375" y="1044575"/>
          <p14:tracePt t="90656" x="8688388" y="1044575"/>
          <p14:tracePt t="90672" x="8643938" y="1044575"/>
          <p14:tracePt t="90689" x="8572500" y="1044575"/>
          <p14:tracePt t="90706" x="8429625" y="1044575"/>
          <p14:tracePt t="90722" x="8286750" y="1044575"/>
          <p14:tracePt t="90739" x="8224838" y="1044575"/>
          <p14:tracePt t="90756" x="8188325" y="1044575"/>
          <p14:tracePt t="90789" x="8180388" y="1044575"/>
          <p14:tracePt t="90806" x="8170863" y="1044575"/>
          <p14:tracePt t="90823" x="8126413" y="1054100"/>
          <p14:tracePt t="90839" x="8108950" y="1062038"/>
          <p14:tracePt t="90856" x="8062913" y="1098550"/>
          <p14:tracePt t="90873" x="8054975" y="1108075"/>
          <p14:tracePt t="90906" x="8054975" y="1116013"/>
          <p14:tracePt t="90922" x="8045450" y="1152525"/>
          <p14:tracePt t="90956" x="8018463" y="1169988"/>
          <p14:tracePt t="90972" x="8018463" y="1196975"/>
          <p14:tracePt t="90989" x="8018463" y="1214438"/>
          <p14:tracePt t="91006" x="8018463" y="1250950"/>
          <p14:tracePt t="91022" x="8018463" y="1258888"/>
          <p14:tracePt t="91039" x="8018463" y="1268413"/>
          <p14:tracePt t="91056" x="8018463" y="1276350"/>
          <p14:tracePt t="91072" x="8018463" y="1312863"/>
          <p14:tracePt t="91089" x="8027988" y="1322388"/>
          <p14:tracePt t="91106" x="8027988" y="1330325"/>
          <p14:tracePt t="91122" x="8054975" y="1366838"/>
          <p14:tracePt t="91139" x="8081963" y="1374775"/>
          <p14:tracePt t="91156" x="8108950" y="1374775"/>
          <p14:tracePt t="91172" x="8116888" y="1384300"/>
          <p14:tracePt t="91189" x="8126413" y="1393825"/>
          <p14:tracePt t="91222" x="8143875" y="1401763"/>
          <p14:tracePt t="91240" x="8153400" y="1411288"/>
          <p14:tracePt t="91255" x="8161338" y="1428750"/>
          <p14:tracePt t="91272" x="8170863" y="1438275"/>
          <p14:tracePt t="91289" x="8188325" y="1438275"/>
          <p14:tracePt t="91306" x="8224838" y="1446213"/>
          <p14:tracePt t="91323" x="8232775" y="1446213"/>
          <p14:tracePt t="91339" x="8269288" y="1446213"/>
          <p14:tracePt t="91356" x="8304213" y="1482725"/>
          <p14:tracePt t="91372" x="8331200" y="1482725"/>
          <p14:tracePt t="91389" x="8394700" y="1482725"/>
          <p14:tracePt t="91407" x="8439150" y="1490663"/>
          <p14:tracePt t="91423" x="8466138" y="1490663"/>
          <p14:tracePt t="91439" x="8510588" y="1490663"/>
          <p14:tracePt t="91456" x="8537575" y="1490663"/>
          <p14:tracePt t="91472" x="8582025" y="1490663"/>
          <p14:tracePt t="91489" x="8626475" y="1490663"/>
          <p14:tracePt t="91506" x="8661400" y="1490663"/>
          <p14:tracePt t="91522" x="8705850" y="1473200"/>
          <p14:tracePt t="91539" x="8759825" y="1455738"/>
          <p14:tracePt t="91556" x="8796338" y="1438275"/>
          <p14:tracePt t="91572" x="8804275" y="1438275"/>
          <p14:tracePt t="91589" x="8840788" y="1419225"/>
          <p14:tracePt t="91606" x="8867775" y="1411288"/>
          <p14:tracePt t="91623" x="8894763" y="1411288"/>
          <p14:tracePt t="91639" x="8902700" y="1393825"/>
          <p14:tracePt t="91656" x="8920163" y="1384300"/>
          <p14:tracePt t="91672" x="8966200" y="1374775"/>
          <p14:tracePt t="91689" x="8974138" y="1366838"/>
          <p14:tracePt t="91706" x="8991600" y="1339850"/>
          <p14:tracePt t="91726" x="9018588" y="1303338"/>
          <p14:tracePt t="91742" x="9018588" y="1285875"/>
          <p14:tracePt t="91758" x="9028113" y="1241425"/>
          <p14:tracePt t="91772" x="9028113" y="1231900"/>
          <p14:tracePt t="91789" x="9028113" y="1223963"/>
          <p14:tracePt t="91807" x="9028113" y="1169988"/>
          <p14:tracePt t="91822" x="9018588" y="1160463"/>
          <p14:tracePt t="91839" x="9010650" y="1143000"/>
          <p14:tracePt t="91856" x="8974138" y="1116013"/>
          <p14:tracePt t="91889" x="8929688" y="1108075"/>
          <p14:tracePt t="91906" x="8894763" y="1081088"/>
          <p14:tracePt t="91922" x="8875713" y="1081088"/>
          <p14:tracePt t="91939" x="8840788" y="1081088"/>
          <p14:tracePt t="91956" x="8813800" y="1081088"/>
          <p14:tracePt t="91972" x="8796338" y="1081088"/>
          <p14:tracePt t="91989" x="8769350" y="1081088"/>
          <p14:tracePt t="92006" x="8697913" y="1081088"/>
          <p14:tracePt t="92023" x="8634413" y="1081088"/>
          <p14:tracePt t="92039" x="8609013" y="1081088"/>
          <p14:tracePt t="92056" x="8562975" y="1098550"/>
          <p14:tracePt t="92073" x="8501063" y="1133475"/>
          <p14:tracePt t="92089" x="8466138" y="1133475"/>
          <p14:tracePt t="92106" x="8429625" y="1143000"/>
          <p14:tracePt t="92122" x="8385175" y="1160463"/>
          <p14:tracePt t="92139" x="8348663" y="1160463"/>
          <p14:tracePt t="92156" x="8331200" y="1169988"/>
          <p14:tracePt t="92172" x="8296275" y="1187450"/>
          <p14:tracePt t="92189" x="8269288" y="1214438"/>
          <p14:tracePt t="92222" x="8242300" y="1223963"/>
          <p14:tracePt t="92240" x="8232775" y="1231900"/>
          <p14:tracePt t="92256" x="8224838" y="1241425"/>
          <p14:tracePt t="92279" x="8224838" y="1250950"/>
          <p14:tracePt t="92289" x="8205788" y="1268413"/>
          <p14:tracePt t="92311" x="8205788" y="1285875"/>
          <p14:tracePt t="92322" x="8205788" y="1295400"/>
          <p14:tracePt t="92339" x="8205788" y="1312863"/>
          <p14:tracePt t="92356" x="8205788" y="1339850"/>
          <p14:tracePt t="92372" x="8205788" y="1357313"/>
          <p14:tracePt t="92389" x="8205788" y="1401763"/>
          <p14:tracePt t="92406" x="8205788" y="1419225"/>
          <p14:tracePt t="92423" x="8224838" y="1473200"/>
          <p14:tracePt t="92439" x="8232775" y="1500188"/>
          <p14:tracePt t="92456" x="8251825" y="1527175"/>
          <p14:tracePt t="92472" x="8286750" y="1562100"/>
          <p14:tracePt t="92489" x="8296275" y="1571625"/>
          <p14:tracePt t="92506" x="8331200" y="1598613"/>
          <p14:tracePt t="92522" x="8375650" y="1616075"/>
          <p14:tracePt t="92539" x="8402638" y="1633538"/>
          <p14:tracePt t="92556" x="8447088" y="1643063"/>
          <p14:tracePt t="92572" x="8501063" y="1660525"/>
          <p14:tracePt t="92589" x="8528050" y="1679575"/>
          <p14:tracePt t="92606" x="8582025" y="1679575"/>
          <p14:tracePt t="92623" x="8626475" y="1679575"/>
          <p14:tracePt t="92639" x="8670925" y="1679575"/>
          <p14:tracePt t="92656" x="8697913" y="1679575"/>
          <p14:tracePt t="92672" x="8732838" y="1679575"/>
          <p14:tracePt t="92689" x="8769350" y="1679575"/>
          <p14:tracePt t="92706" x="8804275" y="1660525"/>
          <p14:tracePt t="92722" x="8840788" y="1652588"/>
          <p14:tracePt t="92739" x="8920163" y="1616075"/>
          <p14:tracePt t="92772" x="8966200" y="1598613"/>
          <p14:tracePt t="92789" x="8991600" y="1589088"/>
          <p14:tracePt t="92806" x="9045575" y="1554163"/>
          <p14:tracePt t="92822" x="9082088" y="1536700"/>
          <p14:tracePt t="92839" x="9117013" y="1500188"/>
          <p14:tracePt t="92856" x="9134475" y="1482725"/>
          <p14:tracePt t="92872" x="9153525" y="1446213"/>
          <p14:tracePt t="92889" x="9170988" y="1411288"/>
          <p14:tracePt t="92905" x="9180513" y="1384300"/>
          <p14:tracePt t="92922" x="9180513" y="1347788"/>
          <p14:tracePt t="92939" x="9205913" y="1322388"/>
          <p14:tracePt t="92956" x="9205913" y="1303338"/>
          <p14:tracePt t="92972" x="9205913" y="1295400"/>
          <p14:tracePt t="92989" x="9197975" y="1276350"/>
          <p14:tracePt t="93695" x="9188450" y="1258888"/>
          <p14:tracePt t="93710" x="9170988" y="1258888"/>
          <p14:tracePt t="93718" x="9161463" y="1258888"/>
          <p14:tracePt t="93726" x="9153525" y="1258888"/>
          <p14:tracePt t="93739" x="9134475" y="1258888"/>
          <p14:tracePt t="93756" x="9126538" y="1258888"/>
          <p14:tracePt t="94038" x="9109075" y="1268413"/>
          <p14:tracePt t="94046" x="9109075" y="1285875"/>
          <p14:tracePt t="94056" x="9109075" y="1295400"/>
          <p14:tracePt t="94072" x="9109075" y="1357313"/>
          <p14:tracePt t="94089" x="9109075" y="1393825"/>
          <p14:tracePt t="94106" x="9109075" y="1465263"/>
          <p14:tracePt t="94122" x="9126538" y="1589088"/>
          <p14:tracePt t="94139" x="9126538" y="1687513"/>
          <p14:tracePt t="94156" x="9126538" y="1758950"/>
          <p14:tracePt t="94173" x="9126538" y="1812925"/>
          <p14:tracePt t="94189" x="9126538" y="1839913"/>
          <p14:tracePt t="94191" x="9126538" y="1847850"/>
          <p14:tracePt t="94207" x="9126538" y="1857375"/>
          <p14:tracePt t="94223" x="9126538" y="1893888"/>
          <p14:tracePt t="94239" x="9126538" y="1911350"/>
          <p14:tracePt t="94256" x="9126538" y="1919288"/>
          <p14:tracePt t="94272" x="9126538" y="1955800"/>
          <p14:tracePt t="94290" x="9126538" y="1965325"/>
          <p14:tracePt t="94305" x="9126538" y="2000250"/>
          <p14:tracePt t="94339" x="9126538" y="2009775"/>
          <p14:tracePt t="94406" x="9126538" y="2017713"/>
          <p14:tracePt t="94423" x="9126538" y="2027238"/>
          <p14:tracePt t="94662" x="9126538" y="2044700"/>
          <p14:tracePt t="94670" x="9126538" y="2062163"/>
          <p14:tracePt t="94686" x="9126538" y="2071688"/>
          <p14:tracePt t="94695" x="9126538" y="2081213"/>
          <p14:tracePt t="94706" x="9126538" y="2098675"/>
          <p14:tracePt t="94722" x="9126538" y="2108200"/>
          <p14:tracePt t="94739" x="9126538" y="2133600"/>
          <p14:tracePt t="94756" x="9109075" y="2179638"/>
          <p14:tracePt t="94772" x="9109075" y="2187575"/>
          <p14:tracePt t="94789" x="9109075" y="2224088"/>
          <p14:tracePt t="94806" x="9090025" y="2268538"/>
          <p14:tracePt t="94823" x="9028113" y="2384425"/>
          <p14:tracePt t="94839" x="8939213" y="2482850"/>
          <p14:tracePt t="94856" x="8786813" y="2660650"/>
          <p14:tracePt t="94872" x="8609013" y="2795588"/>
          <p14:tracePt t="94889" x="8420100" y="2919413"/>
          <p14:tracePt t="94906" x="8215313" y="3009900"/>
          <p14:tracePt t="94923" x="8027988" y="3089275"/>
          <p14:tracePt t="94939" x="7848600" y="3125788"/>
          <p14:tracePt t="94956" x="7705725" y="3125788"/>
          <p14:tracePt t="94972" x="7456488" y="3098800"/>
          <p14:tracePt t="94989" x="7385050" y="3098800"/>
          <p14:tracePt t="95182" x="7348538" y="3098800"/>
          <p14:tracePt t="95190" x="7323138" y="3098800"/>
          <p14:tracePt t="95206" x="7296150" y="3098800"/>
          <p14:tracePt t="95223" x="7259638" y="3098800"/>
          <p14:tracePt t="95230" x="7251700" y="3108325"/>
          <p14:tracePt t="95240" x="7215188" y="3108325"/>
          <p14:tracePt t="95255" x="7116763" y="3152775"/>
          <p14:tracePt t="95272" x="7010400" y="3179763"/>
          <p14:tracePt t="95289" x="6894513" y="3224213"/>
          <p14:tracePt t="95306" x="6831013" y="3251200"/>
          <p14:tracePt t="95322" x="6769100" y="3259138"/>
          <p14:tracePt t="95339" x="6705600" y="3259138"/>
          <p14:tracePt t="95356" x="6608763" y="3322638"/>
          <p14:tracePt t="95372" x="6527800" y="3340100"/>
          <p14:tracePt t="95389" x="6473825" y="3384550"/>
          <p14:tracePt t="95406" x="6429375" y="3411538"/>
          <p14:tracePt t="95422" x="6384925" y="3438525"/>
          <p14:tracePt t="95439" x="6330950" y="3473450"/>
          <p14:tracePt t="95456" x="6269038" y="3509963"/>
          <p14:tracePt t="95472" x="6205538" y="3562350"/>
          <p14:tracePt t="95489" x="6045200" y="3643313"/>
          <p14:tracePt t="95506" x="5911850" y="3705225"/>
          <p14:tracePt t="95522" x="5813425" y="3732213"/>
          <p14:tracePt t="95539" x="5732463" y="3768725"/>
          <p14:tracePt t="95556" x="5697538" y="3795713"/>
          <p14:tracePt t="95572" x="5643563" y="3840163"/>
          <p14:tracePt t="95589" x="5562600" y="3894138"/>
          <p14:tracePt t="95606" x="5537200" y="3902075"/>
          <p14:tracePt t="95814" x="5537200" y="3894138"/>
          <p14:tracePt t="96014" x="5545138" y="3884613"/>
          <p14:tracePt t="96110" x="5562600" y="3884613"/>
          <p14:tracePt t="96127" x="5572125" y="3875088"/>
          <p14:tracePt t="96286" x="5599113" y="3857625"/>
          <p14:tracePt t="96359" x="5599113" y="3848100"/>
          <p14:tracePt t="96366" x="5608638" y="3840163"/>
          <p14:tracePt t="96414" x="5616575" y="3830638"/>
          <p14:tracePt t="96486" x="5626100" y="3822700"/>
          <p14:tracePt t="96518" x="5634038" y="3813175"/>
          <p14:tracePt t="96550" x="5634038" y="3795713"/>
          <p14:tracePt t="96590" x="5634038" y="3786188"/>
          <p14:tracePt t="96622" x="5634038" y="3776663"/>
          <p14:tracePt t="96630" x="5643563" y="3768725"/>
          <p14:tracePt t="96646" x="5643563" y="3751263"/>
          <p14:tracePt t="96662" x="5643563" y="3732213"/>
          <p14:tracePt t="96672" x="5643563" y="3724275"/>
          <p14:tracePt t="96689" x="5643563" y="3714750"/>
          <p14:tracePt t="96706" x="5643563" y="3697288"/>
          <p14:tracePt t="96722" x="5643563" y="3687763"/>
          <p14:tracePt t="96739" x="5643563" y="3670300"/>
          <p14:tracePt t="96756" x="5643563" y="3660775"/>
          <p14:tracePt t="96772" x="5643563" y="3633788"/>
          <p14:tracePt t="96789" x="5653088" y="3625850"/>
          <p14:tracePt t="96805" x="5653088" y="3616325"/>
          <p14:tracePt t="96822" x="5653088" y="3589338"/>
          <p14:tracePt t="96839" x="5653088" y="3581400"/>
          <p14:tracePt t="96855" x="5653088" y="3571875"/>
          <p14:tracePt t="96872" x="5670550" y="3554413"/>
          <p14:tracePt t="96889" x="5680075" y="3536950"/>
          <p14:tracePt t="96905" x="5680075" y="3517900"/>
          <p14:tracePt t="96922" x="5680075" y="3490913"/>
          <p14:tracePt t="96939" x="5680075" y="3465513"/>
          <p14:tracePt t="96955" x="5688013" y="3419475"/>
          <p14:tracePt t="96972" x="5688013" y="3402013"/>
          <p14:tracePt t="96989" x="5688013" y="3367088"/>
          <p14:tracePt t="97006" x="5697538" y="3322638"/>
          <p14:tracePt t="97023" x="5697538" y="3268663"/>
          <p14:tracePt t="97039" x="5705475" y="3251200"/>
          <p14:tracePt t="97055" x="5705475" y="3214688"/>
          <p14:tracePt t="97072" x="5705475" y="3197225"/>
          <p14:tracePt t="97089" x="5724525" y="3152775"/>
          <p14:tracePt t="97105" x="5732463" y="3143250"/>
          <p14:tracePt t="97122" x="5732463" y="3098800"/>
          <p14:tracePt t="97139" x="5741988" y="3081338"/>
          <p14:tracePt t="97155" x="5741988" y="3044825"/>
          <p14:tracePt t="97172" x="5741988" y="3000375"/>
          <p14:tracePt t="97189" x="5751513" y="2973388"/>
          <p14:tracePt t="97205" x="5751513" y="2946400"/>
          <p14:tracePt t="97223" x="5751513" y="2919413"/>
          <p14:tracePt t="97239" x="5768975" y="2884488"/>
          <p14:tracePt t="97256" x="5768975" y="2857500"/>
          <p14:tracePt t="97272" x="5768975" y="2840038"/>
          <p14:tracePt t="97289" x="5768975" y="2822575"/>
          <p14:tracePt t="97305" x="5776913" y="2795588"/>
          <p14:tracePt t="97322" x="5786438" y="2786063"/>
          <p14:tracePt t="97339" x="5786438" y="2768600"/>
          <p14:tracePt t="97355" x="5795963" y="2759075"/>
          <p14:tracePt t="97372" x="5803900" y="2751138"/>
          <p14:tracePt t="97389" x="5803900" y="2724150"/>
          <p14:tracePt t="97422" x="5813425" y="2714625"/>
          <p14:tracePt t="97440" x="5813425" y="2705100"/>
          <p14:tracePt t="97462" x="5813425" y="2687638"/>
          <p14:tracePt t="97486" x="5840413" y="2660650"/>
          <p14:tracePt t="97534" x="5840413" y="2652713"/>
          <p14:tracePt t="97550" x="5840413" y="2625725"/>
          <p14:tracePt t="97558" x="5848350" y="2616200"/>
          <p14:tracePt t="97574" x="5848350" y="2608263"/>
          <p14:tracePt t="97590" x="5867400" y="2589213"/>
          <p14:tracePt t="97606" x="5867400" y="2571750"/>
          <p14:tracePt t="97623" x="5867400" y="2562225"/>
          <p14:tracePt t="97639" x="5867400" y="2554288"/>
          <p14:tracePt t="97646" x="5875338" y="2517775"/>
          <p14:tracePt t="97662" x="5902325" y="2482850"/>
          <p14:tracePt t="97672" x="5911850" y="2473325"/>
          <p14:tracePt t="97689" x="5919788" y="2438400"/>
          <p14:tracePt t="97706" x="5956300" y="2393950"/>
          <p14:tracePt t="97722" x="5973763" y="2357438"/>
          <p14:tracePt t="97739" x="5991225" y="2322513"/>
          <p14:tracePt t="97755" x="6037263" y="2259013"/>
          <p14:tracePt t="97772" x="6081713" y="2224088"/>
          <p14:tracePt t="97789" x="6099175" y="2187575"/>
          <p14:tracePt t="97806" x="6143625" y="2125663"/>
          <p14:tracePt t="97823" x="6170613" y="2081213"/>
          <p14:tracePt t="97839" x="6224588" y="2017713"/>
          <p14:tracePt t="97855" x="6269038" y="1982788"/>
          <p14:tracePt t="97872" x="6303963" y="1955800"/>
          <p14:tracePt t="97889" x="6367463" y="1911350"/>
          <p14:tracePt t="97905" x="6402388" y="1874838"/>
          <p14:tracePt t="97922" x="6473825" y="1812925"/>
          <p14:tracePt t="97939" x="6572250" y="1741488"/>
          <p14:tracePt t="97955" x="6608763" y="1714500"/>
          <p14:tracePt t="97972" x="6626225" y="1687513"/>
          <p14:tracePt t="97989" x="6643688" y="1687513"/>
          <p14:tracePt t="98005" x="6661150" y="1670050"/>
          <p14:tracePt t="98022" x="6688138" y="1652588"/>
          <p14:tracePt t="98055" x="6697663" y="1643063"/>
          <p14:tracePt t="98072" x="6705600" y="1633538"/>
          <p14:tracePt t="98089" x="6732588" y="1633538"/>
          <p14:tracePt t="98105" x="6751638" y="1608138"/>
          <p14:tracePt t="98122" x="6769100" y="1608138"/>
          <p14:tracePt t="98139" x="6796088" y="1598613"/>
          <p14:tracePt t="98155" x="6813550" y="1598613"/>
          <p14:tracePt t="98172" x="6858000" y="1589088"/>
          <p14:tracePt t="98189" x="6902450" y="1589088"/>
          <p14:tracePt t="98206" x="7010400" y="1589088"/>
          <p14:tracePt t="98207" x="7116763" y="1589088"/>
          <p14:tracePt t="98222" x="7215188" y="1589088"/>
          <p14:tracePt t="98239" x="7554913" y="1589088"/>
          <p14:tracePt t="98256" x="7813675" y="1589088"/>
          <p14:tracePt t="98272" x="8081963" y="1616075"/>
          <p14:tracePt t="98289" x="8331200" y="1652588"/>
          <p14:tracePt t="98305" x="8501063" y="1670050"/>
          <p14:tracePt t="98322" x="8751888" y="1724025"/>
          <p14:tracePt t="98339" x="8991600" y="1741488"/>
          <p14:tracePt t="98355" x="9188450" y="1741488"/>
          <p14:tracePt t="98372" x="9358313" y="1741488"/>
          <p14:tracePt t="98389" x="9501188" y="1741488"/>
          <p14:tracePt t="98406" x="9563100" y="1741488"/>
          <p14:tracePt t="98423" x="9609138" y="1741488"/>
          <p14:tracePt t="98446" x="9617075" y="1741488"/>
          <p14:tracePt t="98456" x="9626600" y="1741488"/>
          <p14:tracePt t="98472" x="9653588" y="1741488"/>
          <p14:tracePt t="98489" x="9688513" y="1714500"/>
          <p14:tracePt t="98505" x="9715500" y="1714500"/>
          <p14:tracePt t="98522" x="9742488" y="1687513"/>
          <p14:tracePt t="98539" x="9752013" y="1670050"/>
          <p14:tracePt t="98555" x="9759950" y="1670050"/>
          <p14:tracePt t="98572" x="9769475" y="1670050"/>
          <p14:tracePt t="98589" x="9777413" y="1670050"/>
          <p14:tracePt t="98791" x="9804400" y="1660525"/>
          <p14:tracePt t="98814" x="9840913" y="1633538"/>
          <p14:tracePt t="98822" x="9840913" y="1625600"/>
          <p14:tracePt t="98830" x="9848850" y="1608138"/>
          <p14:tracePt t="98840" x="9848850" y="1598613"/>
          <p14:tracePt t="98856" x="9867900" y="1571625"/>
          <p14:tracePt t="98872" x="9902825" y="1490663"/>
          <p14:tracePt t="98888" x="9912350" y="1473200"/>
          <p14:tracePt t="98905" x="9947275" y="1401763"/>
          <p14:tracePt t="98922" x="9966325" y="1357313"/>
          <p14:tracePt t="98939" x="9974263" y="1312863"/>
          <p14:tracePt t="98955" x="9983788" y="1276350"/>
          <p14:tracePt t="98972" x="9983788" y="1250950"/>
          <p14:tracePt t="98989" x="9983788" y="1214438"/>
          <p14:tracePt t="99005" x="9983788" y="1196975"/>
          <p14:tracePt t="99023" x="9983788" y="1160463"/>
          <p14:tracePt t="99039" x="9983788" y="1143000"/>
          <p14:tracePt t="99056" x="9983788" y="1133475"/>
          <p14:tracePt t="99072" x="9983788" y="1108075"/>
          <p14:tracePt t="99089" x="9983788" y="1098550"/>
          <p14:tracePt t="99105" x="9983788" y="1089025"/>
          <p14:tracePt t="99122" x="9966325" y="1071563"/>
          <p14:tracePt t="99139" x="9912350" y="1044575"/>
          <p14:tracePt t="99155" x="9840913" y="1017588"/>
          <p14:tracePt t="99172" x="9742488" y="982663"/>
          <p14:tracePt t="99189" x="9644063" y="955675"/>
          <p14:tracePt t="99205" x="9590088" y="938213"/>
          <p14:tracePt t="99207" x="9563100" y="938213"/>
          <p14:tracePt t="99222" x="9528175" y="938213"/>
          <p14:tracePt t="99239" x="9456738" y="919163"/>
          <p14:tracePt t="99255" x="9375775" y="901700"/>
          <p14:tracePt t="99272" x="9269413" y="893763"/>
          <p14:tracePt t="99288" x="9161463" y="874713"/>
          <p14:tracePt t="99305" x="9028113" y="847725"/>
          <p14:tracePt t="99322" x="8813800" y="830263"/>
          <p14:tracePt t="99338" x="8680450" y="812800"/>
          <p14:tracePt t="99355" x="8501063" y="803275"/>
          <p14:tracePt t="99372" x="8348663" y="750888"/>
          <p14:tracePt t="99389" x="8232775" y="741363"/>
          <p14:tracePt t="99405" x="8143875" y="741363"/>
          <p14:tracePt t="99423" x="8054975" y="741363"/>
          <p14:tracePt t="99439" x="7983538" y="741363"/>
          <p14:tracePt t="99455" x="7920038" y="758825"/>
          <p14:tracePt t="99472" x="7823200" y="785813"/>
          <p14:tracePt t="99489" x="7742238" y="795338"/>
          <p14:tracePt t="99505" x="7680325" y="822325"/>
          <p14:tracePt t="99522" x="7634288" y="822325"/>
          <p14:tracePt t="99539" x="7616825" y="830263"/>
          <p14:tracePt t="99555" x="7589838" y="839788"/>
          <p14:tracePt t="99572" x="7554913" y="874713"/>
          <p14:tracePt t="99589" x="7537450" y="893763"/>
          <p14:tracePt t="99605" x="7500938" y="928688"/>
          <p14:tracePt t="99622" x="7491413" y="946150"/>
          <p14:tracePt t="99639" x="7456488" y="1000125"/>
          <p14:tracePt t="99655" x="7446963" y="1017588"/>
          <p14:tracePt t="99672" x="7439025" y="1044575"/>
          <p14:tracePt t="99689" x="7402513" y="1081088"/>
          <p14:tracePt t="99705" x="7375525" y="1125538"/>
          <p14:tracePt t="99722" x="7348538" y="1152525"/>
          <p14:tracePt t="99739" x="7323138" y="1196975"/>
          <p14:tracePt t="99755" x="7286625" y="1231900"/>
          <p14:tracePt t="99772" x="7251700" y="1276350"/>
          <p14:tracePt t="99789" x="7224713" y="1312863"/>
          <p14:tracePt t="99805" x="7215188" y="1330325"/>
          <p14:tracePt t="99822" x="7205663" y="1374775"/>
          <p14:tracePt t="99839" x="7205663" y="1384300"/>
          <p14:tracePt t="99855" x="7188200" y="1419225"/>
          <p14:tracePt t="99872" x="7180263" y="1428750"/>
          <p14:tracePt t="99889" x="7161213" y="1473200"/>
          <p14:tracePt t="99905" x="7161213" y="1482725"/>
          <p14:tracePt t="99922" x="7153275" y="1509713"/>
          <p14:tracePt t="99939" x="7153275" y="1527175"/>
          <p14:tracePt t="99955" x="7153275" y="1536700"/>
          <p14:tracePt t="99989" x="7153275" y="1554163"/>
          <p14:tracePt t="100005" x="7153275" y="1562100"/>
          <p14:tracePt t="100022" x="7153275" y="1581150"/>
          <p14:tracePt t="100040" x="7153275" y="1589088"/>
          <p14:tracePt t="100055" x="7188200" y="1625600"/>
          <p14:tracePt t="100072" x="7286625" y="1679575"/>
          <p14:tracePt t="100089" x="7402513" y="1724025"/>
          <p14:tracePt t="100105" x="7589838" y="1812925"/>
          <p14:tracePt t="100122" x="7742238" y="1857375"/>
          <p14:tracePt t="100139" x="7902575" y="1901825"/>
          <p14:tracePt t="100155" x="8037513" y="1919288"/>
          <p14:tracePt t="100172" x="8180388" y="1919288"/>
          <p14:tracePt t="100189" x="8313738" y="1938338"/>
          <p14:tracePt t="100191" x="8385175" y="1938338"/>
          <p14:tracePt t="100205" x="8439150" y="1965325"/>
          <p14:tracePt t="100223" x="8661400" y="1965325"/>
          <p14:tracePt t="100239" x="8769350" y="1965325"/>
          <p14:tracePt t="100255" x="8894763" y="1965325"/>
          <p14:tracePt t="100272" x="8956675" y="1965325"/>
          <p14:tracePt t="100288" x="9018588" y="1965325"/>
          <p14:tracePt t="100305" x="9045575" y="1965325"/>
          <p14:tracePt t="100322" x="9063038" y="1965325"/>
          <p14:tracePt t="100339" x="9109075" y="1946275"/>
          <p14:tracePt t="100355" x="9170988" y="1938338"/>
          <p14:tracePt t="100372" x="9205913" y="1938338"/>
          <p14:tracePt t="100389" x="9259888" y="1911350"/>
          <p14:tracePt t="100405" x="9296400" y="1911350"/>
          <p14:tracePt t="100422" x="9313863" y="1911350"/>
          <p14:tracePt t="100423" x="9323388" y="1911350"/>
          <p14:tracePt t="100440" x="9348788" y="1911350"/>
          <p14:tracePt t="100455" x="9375775" y="1884363"/>
          <p14:tracePt t="100472" x="9439275" y="1874838"/>
          <p14:tracePt t="100489" x="9491663" y="1847850"/>
          <p14:tracePt t="100505" x="9599613" y="1839913"/>
          <p14:tracePt t="100522" x="9769475" y="1822450"/>
          <p14:tracePt t="100539" x="9858375" y="1803400"/>
          <p14:tracePt t="100555" x="9991725" y="1776413"/>
          <p14:tracePt t="100572" x="10099675" y="1751013"/>
          <p14:tracePt t="100589" x="10188575" y="1687513"/>
          <p14:tracePt t="100605" x="10225088" y="1643063"/>
          <p14:tracePt t="100622" x="10287000" y="1554163"/>
          <p14:tracePt t="100639" x="10331450" y="1482725"/>
          <p14:tracePt t="100655" x="10331450" y="1438275"/>
          <p14:tracePt t="100672" x="10340975" y="1393825"/>
          <p14:tracePt t="100688" x="10340975" y="1374775"/>
          <p14:tracePt t="100706" x="10340975" y="1330325"/>
          <p14:tracePt t="100722" x="10340975" y="1276350"/>
          <p14:tracePt t="100739" x="10340975" y="1223963"/>
          <p14:tracePt t="100755" x="10323513" y="1179513"/>
          <p14:tracePt t="100772" x="10296525" y="1133475"/>
          <p14:tracePt t="100789" x="10252075" y="1089025"/>
          <p14:tracePt t="100806" x="10072688" y="965200"/>
          <p14:tracePt t="100822" x="9902825" y="884238"/>
          <p14:tracePt t="100839" x="9671050" y="795338"/>
          <p14:tracePt t="100855" x="9537700" y="750888"/>
          <p14:tracePt t="100872" x="9439275" y="696913"/>
          <p14:tracePt t="100889" x="9385300" y="679450"/>
          <p14:tracePt t="100905" x="9340850" y="679450"/>
          <p14:tracePt t="100922" x="9331325" y="679450"/>
          <p14:tracePt t="100939" x="9269413" y="679450"/>
          <p14:tracePt t="100955" x="9197975" y="679450"/>
          <p14:tracePt t="100972" x="9090025" y="679450"/>
          <p14:tracePt t="100989" x="9010650" y="679450"/>
          <p14:tracePt t="101005" x="8939213" y="679450"/>
          <p14:tracePt t="101022" x="8840788" y="679450"/>
          <p14:tracePt t="101039" x="8777288" y="679450"/>
          <p14:tracePt t="101055" x="8697913" y="687388"/>
          <p14:tracePt t="101072" x="8555038" y="714375"/>
          <p14:tracePt t="101089" x="8439150" y="741363"/>
          <p14:tracePt t="101105" x="8277225" y="795338"/>
          <p14:tracePt t="101122" x="8134350" y="795338"/>
          <p14:tracePt t="101139" x="7983538" y="803275"/>
          <p14:tracePt t="101155" x="7885113" y="822325"/>
          <p14:tracePt t="101172" x="7813675" y="822325"/>
          <p14:tracePt t="101189" x="7751763" y="847725"/>
          <p14:tracePt t="101205" x="7697788" y="884238"/>
          <p14:tracePt t="101207" x="7680325" y="893763"/>
          <p14:tracePt t="101222" x="7634288" y="919163"/>
          <p14:tracePt t="101239" x="7554913" y="982663"/>
          <p14:tracePt t="101255" x="7483475" y="1036638"/>
          <p14:tracePt t="101272" x="7446963" y="1071563"/>
          <p14:tracePt t="101289" x="7419975" y="1098550"/>
          <p14:tracePt t="101306" x="7385050" y="1125538"/>
          <p14:tracePt t="101322" x="7375525" y="1143000"/>
          <p14:tracePt t="101339" x="7348538" y="1179513"/>
          <p14:tracePt t="101355" x="7313613" y="1223963"/>
          <p14:tracePt t="101372" x="7286625" y="1258888"/>
          <p14:tracePt t="101389" x="7251700" y="1303338"/>
          <p14:tracePt t="101405" x="7215188" y="1357313"/>
          <p14:tracePt t="101423" x="7161213" y="1455738"/>
          <p14:tracePt t="101439" x="7143750" y="1473200"/>
          <p14:tracePt t="101455" x="7143750" y="1509713"/>
          <p14:tracePt t="101472" x="7126288" y="1527175"/>
          <p14:tracePt t="101489" x="7108825" y="1544638"/>
          <p14:tracePt t="101505" x="7108825" y="1571625"/>
          <p14:tracePt t="101522" x="7108825" y="1598613"/>
          <p14:tracePt t="101538" x="7108825" y="1616075"/>
          <p14:tracePt t="101555" x="7126288" y="1652588"/>
          <p14:tracePt t="101572" x="7134225" y="1670050"/>
          <p14:tracePt t="101588" x="7153275" y="1714500"/>
          <p14:tracePt t="101605" x="7188200" y="1741488"/>
          <p14:tracePt t="101623" x="7323138" y="1803400"/>
          <p14:tracePt t="101639" x="7500938" y="1866900"/>
          <p14:tracePt t="101655" x="7751763" y="1955800"/>
          <p14:tracePt t="101672" x="7991475" y="1990725"/>
          <p14:tracePt t="101689" x="8269288" y="2054225"/>
          <p14:tracePt t="101705" x="8510588" y="2081213"/>
          <p14:tracePt t="101722" x="8697913" y="2133600"/>
          <p14:tracePt t="101739" x="8823325" y="2143125"/>
          <p14:tracePt t="101755" x="8894763" y="2143125"/>
          <p14:tracePt t="101773" x="8956675" y="2143125"/>
          <p14:tracePt t="101788" x="9018588" y="2143125"/>
          <p14:tracePt t="101806" x="9082088" y="2143125"/>
          <p14:tracePt t="101823" x="9224963" y="2143125"/>
          <p14:tracePt t="101839" x="9367838" y="2143125"/>
          <p14:tracePt t="101855" x="9474200" y="2160588"/>
          <p14:tracePt t="101872" x="9599613" y="2160588"/>
          <p14:tracePt t="101889" x="9705975" y="2160588"/>
          <p14:tracePt t="101905" x="9813925" y="2160588"/>
          <p14:tracePt t="101922" x="9875838" y="2160588"/>
          <p14:tracePt t="101939" x="9956800" y="2143125"/>
          <p14:tracePt t="101955" x="9991725" y="2098675"/>
          <p14:tracePt t="101972" x="10028238" y="2062163"/>
          <p14:tracePt t="101989" x="10063163" y="2009775"/>
          <p14:tracePt t="102005" x="10090150" y="1965325"/>
          <p14:tracePt t="102023" x="10144125" y="1847850"/>
          <p14:tracePt t="102039" x="10171113" y="1731963"/>
          <p14:tracePt t="102055" x="10171113" y="1625600"/>
          <p14:tracePt t="102072" x="10171113" y="1482725"/>
          <p14:tracePt t="102089" x="10171113" y="1330325"/>
          <p14:tracePt t="102105" x="10161588" y="1187450"/>
          <p14:tracePt t="102122" x="10099675" y="1027113"/>
          <p14:tracePt t="102138" x="10010775" y="919163"/>
          <p14:tracePt t="102155" x="9920288" y="822325"/>
          <p14:tracePt t="102172" x="9823450" y="758825"/>
          <p14:tracePt t="102189" x="9705975" y="696913"/>
          <p14:tracePt t="102205" x="9626600" y="669925"/>
          <p14:tracePt t="102222" x="9537700" y="642938"/>
          <p14:tracePt t="102224" x="9466263" y="642938"/>
          <p14:tracePt t="102239" x="9331325" y="633413"/>
          <p14:tracePt t="102255" x="9224963" y="608013"/>
          <p14:tracePt t="102272" x="9144000" y="561975"/>
          <p14:tracePt t="102289" x="9028113" y="536575"/>
          <p14:tracePt t="102305" x="8956675" y="509588"/>
          <p14:tracePt t="102322" x="8920163" y="509588"/>
          <p14:tracePt t="102338" x="8858250" y="509588"/>
          <p14:tracePt t="102355" x="8732838" y="509588"/>
          <p14:tracePt t="102372" x="8510588" y="588963"/>
          <p14:tracePt t="102388" x="8313738" y="633413"/>
          <p14:tracePt t="102405" x="8099425" y="758825"/>
          <p14:tracePt t="102423" x="7902575" y="839788"/>
          <p14:tracePt t="102439" x="7840663" y="857250"/>
          <p14:tracePt t="102455" x="7796213" y="884238"/>
          <p14:tracePt t="102472" x="7751763" y="928688"/>
          <p14:tracePt t="102489" x="7697788" y="982663"/>
          <p14:tracePt t="102505" x="7634288" y="1044575"/>
          <p14:tracePt t="102522" x="7554913" y="1116013"/>
          <p14:tracePt t="102539" x="7500938" y="1179513"/>
          <p14:tracePt t="102555" x="7466013" y="1241425"/>
          <p14:tracePt t="102572" x="7456488" y="1303338"/>
          <p14:tracePt t="102589" x="7439025" y="1366838"/>
          <p14:tracePt t="102605" x="7412038" y="1428750"/>
          <p14:tracePt t="102622" x="7412038" y="1544638"/>
          <p14:tracePt t="102639" x="7412038" y="1608138"/>
          <p14:tracePt t="102655" x="7412038" y="1633538"/>
          <p14:tracePt t="102672" x="7412038" y="1697038"/>
          <p14:tracePt t="102688" x="7412038" y="1731963"/>
          <p14:tracePt t="102705" x="7429500" y="1776413"/>
          <p14:tracePt t="102722" x="7466013" y="1839913"/>
          <p14:tracePt t="102739" x="7500938" y="1884363"/>
          <p14:tracePt t="102755" x="7518400" y="1901825"/>
          <p14:tracePt t="102772" x="7581900" y="1955800"/>
          <p14:tracePt t="102789" x="7608888" y="1973263"/>
          <p14:tracePt t="102806" x="7680325" y="2009775"/>
          <p14:tracePt t="102822" x="7742238" y="2036763"/>
          <p14:tracePt t="102823" x="7777163" y="2062163"/>
          <p14:tracePt t="102839" x="7848600" y="2108200"/>
          <p14:tracePt t="102855" x="7947025" y="2143125"/>
          <p14:tracePt t="102872" x="8081963" y="2187575"/>
          <p14:tracePt t="102888" x="8215313" y="2214563"/>
          <p14:tracePt t="102905" x="8348663" y="2251075"/>
          <p14:tracePt t="102922" x="8572500" y="2295525"/>
          <p14:tracePt t="102939" x="8848725" y="2374900"/>
          <p14:tracePt t="102955" x="9134475" y="2411413"/>
          <p14:tracePt t="102972" x="9412288" y="2446338"/>
          <p14:tracePt t="102989" x="9563100" y="2455863"/>
          <p14:tracePt t="103005" x="9653588" y="2473325"/>
          <p14:tracePt t="103022" x="9769475" y="2473325"/>
          <p14:tracePt t="103039" x="9831388" y="2455863"/>
          <p14:tracePt t="103055" x="9875838" y="2428875"/>
          <p14:tracePt t="103072" x="9939338" y="2374900"/>
          <p14:tracePt t="103088" x="10010775" y="2322513"/>
          <p14:tracePt t="103105" x="10109200" y="2268538"/>
          <p14:tracePt t="103122" x="10180638" y="2214563"/>
          <p14:tracePt t="103138" x="10269538" y="2133600"/>
          <p14:tracePt t="103155" x="10313988" y="2081213"/>
          <p14:tracePt t="103172" x="10385425" y="1982788"/>
          <p14:tracePt t="103189" x="10429875" y="1901825"/>
          <p14:tracePt t="103205" x="10439400" y="1776413"/>
          <p14:tracePt t="103207" x="10439400" y="1741488"/>
          <p14:tracePt t="103222" x="10439400" y="1652588"/>
          <p14:tracePt t="103239" x="10439400" y="1589088"/>
          <p14:tracePt t="103255" x="10439400" y="1527175"/>
          <p14:tracePt t="103272" x="10439400" y="1490663"/>
          <p14:tracePt t="103288" x="10412413" y="1455738"/>
          <p14:tracePt t="103305" x="10367963" y="1428750"/>
          <p14:tracePt t="103322" x="10277475" y="1384300"/>
          <p14:tracePt t="103339" x="10171113" y="1322388"/>
          <p14:tracePt t="103355" x="10018713" y="1250950"/>
          <p14:tracePt t="103372" x="9831388" y="1179513"/>
          <p14:tracePt t="103389" x="9634538" y="1143000"/>
          <p14:tracePt t="103405" x="9385300" y="1089025"/>
          <p14:tracePt t="103423" x="9018588" y="1071563"/>
          <p14:tracePt t="103439" x="8759825" y="1071563"/>
          <p14:tracePt t="103455" x="8491538" y="1098550"/>
          <p14:tracePt t="103472" x="8242300" y="1152525"/>
          <p14:tracePt t="103488" x="7966075" y="1250950"/>
          <p14:tracePt t="103505" x="7786688" y="1295400"/>
          <p14:tracePt t="103522" x="7589838" y="1312863"/>
          <p14:tracePt t="103539" x="7429500" y="1366838"/>
          <p14:tracePt t="103555" x="7277100" y="1393825"/>
          <p14:tracePt t="103572" x="7116763" y="1455738"/>
          <p14:tracePt t="103589" x="6946900" y="1473200"/>
          <p14:tracePt t="103605" x="6705600" y="1473200"/>
          <p14:tracePt t="103622" x="6296025" y="1473200"/>
          <p14:tracePt t="103639" x="6027738" y="1428750"/>
          <p14:tracePt t="103655" x="5803900" y="1411288"/>
          <p14:tracePt t="103672" x="5581650" y="1339850"/>
          <p14:tracePt t="103688" x="5276850" y="1223963"/>
          <p14:tracePt t="103706" x="4929188" y="1108075"/>
          <p14:tracePt t="103722" x="4581525" y="938213"/>
          <p14:tracePt t="103739" x="4259263" y="758825"/>
          <p14:tracePt t="103755" x="3983038" y="669925"/>
          <p14:tracePt t="103772" x="3751263" y="581025"/>
          <p14:tracePt t="103789" x="3562350" y="500063"/>
          <p14:tracePt t="103805" x="3330575" y="411163"/>
          <p14:tracePt t="103823" x="2955925" y="303213"/>
          <p14:tracePt t="103839" x="2751138" y="214313"/>
          <p14:tracePt t="103855" x="2598738" y="196850"/>
          <p14:tracePt t="103872" x="2465388" y="133350"/>
          <p14:tracePt t="103889" x="2428875" y="133350"/>
          <p14:tracePt t="103905" x="2401888" y="125413"/>
          <p14:tracePt t="103922" x="2347913" y="98425"/>
          <p14:tracePt t="103938" x="2224088" y="71438"/>
          <p14:tracePt t="103955" x="2098675" y="53975"/>
          <p14:tracePt t="103972" x="1982788" y="26988"/>
          <p14:tracePt t="103989" x="1919288" y="26988"/>
          <p14:tracePt t="104005" x="1830388" y="9525"/>
          <p14:tracePt t="104022" x="1795463" y="0"/>
          <p14:tracePt t="104071" x="1768475" y="0"/>
          <p14:tracePt t="104078" x="1758950" y="0"/>
          <p14:tracePt t="104088" x="1751013" y="0"/>
          <p14:tracePt t="104105" x="1724025" y="0"/>
          <p14:tracePt t="104122" x="1697038" y="0"/>
          <p14:tracePt t="104138" x="1687513" y="0"/>
          <p14:tracePt t="104155" x="1660525" y="17463"/>
          <p14:tracePt t="104172" x="1643063" y="26988"/>
          <p14:tracePt t="104205" x="1633538" y="26988"/>
          <p14:tracePt t="104223" x="1581150" y="26988"/>
          <p14:tracePt t="104239" x="1527175" y="36513"/>
          <p14:tracePt t="104255" x="1500188" y="36513"/>
          <p14:tracePt t="104921" x="1482725" y="53975"/>
          <p14:tracePt t="104943" x="1482725" y="61913"/>
          <p14:tracePt t="104990" x="1482725" y="80963"/>
          <p14:tracePt t="105006" x="1490663" y="80963"/>
          <p14:tracePt t="105015" x="1517650" y="88900"/>
          <p14:tracePt t="105023" x="1536700" y="98425"/>
          <p14:tracePt t="105039" x="1679575" y="179388"/>
          <p14:tracePt t="105055" x="1938338" y="322263"/>
          <p14:tracePt t="105072" x="2347913" y="500063"/>
          <p14:tracePt t="105088" x="2857500" y="669925"/>
          <p14:tracePt t="105105" x="3830638" y="955675"/>
          <p14:tracePt t="105122" x="4848225" y="1250950"/>
          <p14:tracePt t="105138" x="6116638" y="1625600"/>
          <p14:tracePt t="105155" x="7224713" y="1928813"/>
          <p14:tracePt t="105172" x="8134350" y="2152650"/>
          <p14:tracePt t="105188" x="9001125" y="2366963"/>
          <p14:tracePt t="105205" x="9474200" y="2509838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444750"/>
            <a:ext cx="8102600" cy="441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3275" y="1"/>
            <a:ext cx="6629400" cy="2500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1" y="1981201"/>
            <a:ext cx="3533775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4849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726"/>
    </mc:Choice>
    <mc:Fallback xmlns="">
      <p:transition spd="slow" advTm="867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959" x="517525" y="5037138"/>
          <p14:tracePt t="3015" x="527050" y="5037138"/>
          <p14:tracePt t="3039" x="544513" y="5037138"/>
          <p14:tracePt t="3055" x="554038" y="5027613"/>
          <p14:tracePt t="3111" x="571500" y="5000625"/>
          <p14:tracePt t="3119" x="598488" y="4991100"/>
          <p14:tracePt t="3129" x="633413" y="4991100"/>
          <p14:tracePt t="3145" x="857250" y="4956175"/>
          <p14:tracePt t="3162" x="1241425" y="4902200"/>
          <p14:tracePt t="3179" x="1812925" y="4813300"/>
          <p14:tracePt t="3195" x="2428875" y="4679950"/>
          <p14:tracePt t="3212" x="3205163" y="4330700"/>
          <p14:tracePt t="3229" x="4108450" y="3990975"/>
          <p14:tracePt t="3246" x="4884738" y="3759200"/>
          <p14:tracePt t="3262" x="5099050" y="3625850"/>
          <p14:tracePt t="3279" x="5143500" y="3598863"/>
          <p14:tracePt t="3423" x="5153025" y="3598863"/>
          <p14:tracePt t="3431" x="5160963" y="3589338"/>
          <p14:tracePt t="3447" x="5180013" y="3581400"/>
          <p14:tracePt t="3463" x="5197475" y="3571875"/>
          <p14:tracePt t="3471" x="5205413" y="3571875"/>
          <p14:tracePt t="3480" x="5214938" y="3562350"/>
          <p14:tracePt t="3496" x="5224463" y="3490913"/>
          <p14:tracePt t="3512" x="5241925" y="3411538"/>
          <p14:tracePt t="3529" x="5251450" y="3322638"/>
          <p14:tracePt t="3545" x="5276850" y="3241675"/>
          <p14:tracePt t="3562" x="5303838" y="3205163"/>
          <p14:tracePt t="3579" x="5303838" y="3143250"/>
          <p14:tracePt t="3595" x="5313363" y="3098800"/>
          <p14:tracePt t="3612" x="5340350" y="3036888"/>
          <p14:tracePt t="3629" x="5348288" y="3027363"/>
          <p14:tracePt t="3646" x="5348288" y="3009900"/>
          <p14:tracePt t="3678" x="5357813" y="2990850"/>
          <p14:tracePt t="3823" x="5348288" y="2990850"/>
          <p14:tracePt t="3839" x="5340350" y="2990850"/>
          <p14:tracePt t="3855" x="5313363" y="3000375"/>
          <p14:tracePt t="3863" x="5303838" y="3000375"/>
          <p14:tracePt t="3871" x="5286375" y="3009900"/>
          <p14:tracePt t="3903" x="5276850" y="3009900"/>
          <p14:tracePt t="3920" x="5251450" y="3009900"/>
          <p14:tracePt t="3928" x="5241925" y="3009900"/>
          <p14:tracePt t="3935" x="5232400" y="3009900"/>
          <p14:tracePt t="3951" x="5205413" y="3017838"/>
          <p14:tracePt t="3975" x="5197475" y="3017838"/>
          <p14:tracePt t="3991" x="5187950" y="3017838"/>
          <p14:tracePt t="4007" x="5170488" y="3027363"/>
          <p14:tracePt t="4039" x="5153025" y="3044825"/>
          <p14:tracePt t="4151" x="5153025" y="3036888"/>
          <p14:tracePt t="4159" x="5153025" y="3027363"/>
          <p14:tracePt t="4167" x="5153025" y="3009900"/>
          <p14:tracePt t="4178" x="5153025" y="3000375"/>
          <p14:tracePt t="4196" x="5153025" y="2955925"/>
          <p14:tracePt t="4212" x="5153025" y="2919413"/>
          <p14:tracePt t="4229" x="5170488" y="2840038"/>
          <p14:tracePt t="4245" x="5251450" y="2724150"/>
          <p14:tracePt t="4262" x="5303838" y="2652713"/>
          <p14:tracePt t="4279" x="5322888" y="2589213"/>
          <p14:tracePt t="4295" x="5348288" y="2544763"/>
          <p14:tracePt t="4495" x="5367338" y="2536825"/>
          <p14:tracePt t="4503" x="5384800" y="2536825"/>
          <p14:tracePt t="4513" x="5394325" y="2517775"/>
          <p14:tracePt t="4529" x="5402263" y="2517775"/>
          <p14:tracePt t="4545" x="5446713" y="2509838"/>
          <p14:tracePt t="4562" x="5483225" y="2490788"/>
          <p14:tracePt t="4578" x="5510213" y="2482850"/>
          <p14:tracePt t="4595" x="5572125" y="2455863"/>
          <p14:tracePt t="4612" x="5626100" y="2401888"/>
          <p14:tracePt t="4628" x="5705475" y="2347913"/>
          <p14:tracePt t="4645" x="5768975" y="2312988"/>
          <p14:tracePt t="4662" x="5848350" y="2259013"/>
          <p14:tracePt t="4678" x="5929313" y="2214563"/>
          <p14:tracePt t="4696" x="6037263" y="2152650"/>
          <p14:tracePt t="4712" x="6089650" y="2108200"/>
          <p14:tracePt t="4728" x="6108700" y="2089150"/>
          <p14:tracePt t="4783" x="6153150" y="2062163"/>
          <p14:tracePt t="4791" x="6259513" y="2054225"/>
          <p14:tracePt t="4799" x="6438900" y="1990725"/>
          <p14:tracePt t="4812" x="6634163" y="1938338"/>
          <p14:tracePt t="4828" x="6804025" y="1919288"/>
          <p14:tracePt t="4845" x="6902450" y="1919288"/>
          <p14:tracePt t="5175" x="6902450" y="1901825"/>
          <p14:tracePt t="5215" x="6894513" y="1901825"/>
          <p14:tracePt t="5239" x="6884988" y="1901825"/>
          <p14:tracePt t="5247" x="6867525" y="1901825"/>
          <p14:tracePt t="5263" x="6840538" y="1919288"/>
          <p14:tracePt t="5279" x="6831013" y="1928813"/>
          <p14:tracePt t="5287" x="6823075" y="1946275"/>
          <p14:tracePt t="5303" x="6786563" y="1982788"/>
          <p14:tracePt t="5313" x="6777038" y="1990725"/>
          <p14:tracePt t="5329" x="6742113" y="2000250"/>
          <p14:tracePt t="5345" x="6680200" y="2027238"/>
          <p14:tracePt t="5362" x="6661150" y="2044700"/>
          <p14:tracePt t="5378" x="6581775" y="2108200"/>
          <p14:tracePt t="5395" x="6518275" y="2179638"/>
          <p14:tracePt t="5412" x="6411913" y="2259013"/>
          <p14:tracePt t="5428" x="6303963" y="2393950"/>
          <p14:tracePt t="5445" x="6224588" y="2554288"/>
          <p14:tracePt t="5462" x="6143625" y="2724150"/>
          <p14:tracePt t="5479" x="6089650" y="2901950"/>
          <p14:tracePt t="5496" x="6037263" y="3241675"/>
          <p14:tracePt t="5512" x="6010275" y="3465513"/>
          <p14:tracePt t="5529" x="6010275" y="3687763"/>
          <p14:tracePt t="5545" x="6010275" y="3822700"/>
          <p14:tracePt t="5562" x="6010275" y="3867150"/>
          <p14:tracePt t="5595" x="6018213" y="3803650"/>
          <p14:tracePt t="5612" x="6018213" y="3697288"/>
          <p14:tracePt t="5628" x="6018213" y="3660775"/>
          <p14:tracePt t="5645" x="6027738" y="3625850"/>
          <p14:tracePt t="5727" x="6027738" y="3633788"/>
          <p14:tracePt t="5743" x="6062663" y="3633788"/>
          <p14:tracePt t="5751" x="6116638" y="3633788"/>
          <p14:tracePt t="5762" x="6134100" y="3633788"/>
          <p14:tracePt t="5778" x="6170613" y="3616325"/>
          <p14:tracePt t="5795" x="6188075" y="3608388"/>
          <p14:tracePt t="5828" x="6197600" y="3598863"/>
          <p14:tracePt t="5845" x="6205538" y="3554413"/>
          <p14:tracePt t="5862" x="6205538" y="3509963"/>
          <p14:tracePt t="5879" x="6215063" y="3473450"/>
          <p14:tracePt t="5895" x="6251575" y="3438525"/>
          <p14:tracePt t="5912" x="6296025" y="3429000"/>
          <p14:tracePt t="5929" x="6323013" y="3411538"/>
          <p14:tracePt t="5945" x="6340475" y="3384550"/>
          <p14:tracePt t="5962" x="6357938" y="3367088"/>
          <p14:tracePt t="5978" x="6402388" y="3330575"/>
          <p14:tracePt t="5995" x="6429375" y="3313113"/>
          <p14:tracePt t="6012" x="6446838" y="3303588"/>
          <p14:tracePt t="6028" x="6465888" y="3276600"/>
          <p14:tracePt t="6045" x="6473825" y="3268663"/>
          <p14:tracePt t="6078" x="6483350" y="3232150"/>
          <p14:tracePt t="7223" x="6483350" y="3241675"/>
          <p14:tracePt t="7264" x="6483350" y="3268663"/>
          <p14:tracePt t="7271" x="6473825" y="3276600"/>
          <p14:tracePt t="7303" x="6465888" y="3276600"/>
          <p14:tracePt t="7327" x="6456363" y="3276600"/>
          <p14:tracePt t="7335" x="6438900" y="3286125"/>
          <p14:tracePt t="7359" x="6419850" y="3286125"/>
          <p14:tracePt t="7375" x="6411913" y="3286125"/>
          <p14:tracePt t="7383" x="6384925" y="3286125"/>
          <p14:tracePt t="7395" x="6375400" y="3295650"/>
          <p14:tracePt t="7412" x="6348413" y="3295650"/>
          <p14:tracePt t="7428" x="6313488" y="3295650"/>
          <p14:tracePt t="7445" x="6296025" y="3295650"/>
          <p14:tracePt t="7462" x="6251575" y="3303588"/>
          <p14:tracePt t="7478" x="6205538" y="3303588"/>
          <p14:tracePt t="7495" x="6116638" y="3330575"/>
          <p14:tracePt t="7512" x="5991225" y="3348038"/>
          <p14:tracePt t="7529" x="5867400" y="3348038"/>
          <p14:tracePt t="7545" x="5759450" y="3348038"/>
          <p14:tracePt t="7562" x="5562600" y="3348038"/>
          <p14:tracePt t="7578" x="5367338" y="3348038"/>
          <p14:tracePt t="7595" x="5126038" y="3348038"/>
          <p14:tracePt t="7612" x="4938713" y="3348038"/>
          <p14:tracePt t="7628" x="4714875" y="3348038"/>
          <p14:tracePt t="7645" x="4545013" y="3367088"/>
          <p14:tracePt t="7662" x="4367213" y="3411538"/>
          <p14:tracePt t="7678" x="4241800" y="3429000"/>
          <p14:tracePt t="7696" x="4152900" y="3446463"/>
          <p14:tracePt t="7815" x="4143375" y="3446463"/>
          <p14:tracePt t="7823" x="4133850" y="3465513"/>
          <p14:tracePt t="7976" x="4133850" y="3473450"/>
          <p14:tracePt t="7991" x="4143375" y="3482975"/>
          <p14:tracePt t="8007" x="4179888" y="3482975"/>
          <p14:tracePt t="8015" x="4205288" y="3482975"/>
          <p14:tracePt t="8028" x="4259263" y="3482975"/>
          <p14:tracePt t="8045" x="4367213" y="3482975"/>
          <p14:tracePt t="8062" x="4491038" y="3482975"/>
          <p14:tracePt t="8078" x="4598988" y="3490913"/>
          <p14:tracePt t="8095" x="4670425" y="3509963"/>
          <p14:tracePt t="8097" x="4724400" y="3509963"/>
          <p14:tracePt t="8112" x="4803775" y="3509963"/>
          <p14:tracePt t="8128" x="4929188" y="3509963"/>
          <p14:tracePt t="8145" x="5099050" y="3509963"/>
          <p14:tracePt t="8162" x="5340350" y="3509963"/>
          <p14:tracePt t="8178" x="5653088" y="3500438"/>
          <p14:tracePt t="8195" x="5965825" y="3500438"/>
          <p14:tracePt t="8212" x="6197600" y="3500438"/>
          <p14:tracePt t="8228" x="6375400" y="3500438"/>
          <p14:tracePt t="8245" x="6465888" y="3500438"/>
          <p14:tracePt t="8262" x="6491288" y="3500438"/>
          <p14:tracePt t="8278" x="6510338" y="3500438"/>
          <p14:tracePt t="8295" x="6537325" y="3500438"/>
          <p14:tracePt t="8312" x="6572250" y="3473450"/>
          <p14:tracePt t="8328" x="6661150" y="3473450"/>
          <p14:tracePt t="8345" x="6732588" y="3473450"/>
          <p14:tracePt t="8362" x="6823075" y="3473450"/>
          <p14:tracePt t="8378" x="6919913" y="3473450"/>
          <p14:tracePt t="8395" x="7010400" y="3473450"/>
          <p14:tracePt t="8411" x="7089775" y="3482975"/>
          <p14:tracePt t="8428" x="7153275" y="3490913"/>
          <p14:tracePt t="8445" x="7242175" y="3490913"/>
          <p14:tracePt t="8462" x="7304088" y="3490913"/>
          <p14:tracePt t="8478" x="7375525" y="3490913"/>
          <p14:tracePt t="8495" x="7466013" y="3490913"/>
          <p14:tracePt t="8512" x="7518400" y="3490913"/>
          <p14:tracePt t="8528" x="7572375" y="3490913"/>
          <p14:tracePt t="8545" x="7643813" y="3490913"/>
          <p14:tracePt t="8562" x="7688263" y="3473450"/>
          <p14:tracePt t="8578" x="7732713" y="3473450"/>
          <p14:tracePt t="8595" x="7777163" y="3465513"/>
          <p14:tracePt t="8612" x="7840663" y="3455988"/>
          <p14:tracePt t="8628" x="7885113" y="3438525"/>
          <p14:tracePt t="8645" x="7902575" y="3438525"/>
          <p14:tracePt t="8662" x="7920038" y="3438525"/>
          <p14:tracePt t="8678" x="7929563" y="3438525"/>
          <p14:tracePt t="8695" x="7974013" y="3438525"/>
          <p14:tracePt t="8712" x="8018463" y="3446463"/>
          <p14:tracePt t="8728" x="8062913" y="3465513"/>
          <p14:tracePt t="8745" x="8099425" y="3482975"/>
          <p14:tracePt t="8762" x="8116888" y="3482975"/>
          <p14:tracePt t="8779" x="8126413" y="3490913"/>
          <p14:tracePt t="8795" x="8143875" y="3490913"/>
          <p14:tracePt t="8812" x="8161338" y="3500438"/>
          <p14:tracePt t="8828" x="8197850" y="3509963"/>
          <p14:tracePt t="8845" x="8215313" y="3527425"/>
          <p14:tracePt t="8862" x="8232775" y="3536950"/>
          <p14:tracePt t="8879" x="8251825" y="3554413"/>
          <p14:tracePt t="8895" x="8277225" y="3571875"/>
          <p14:tracePt t="8912" x="8286750" y="3581400"/>
          <p14:tracePt t="8928" x="8304213" y="3589338"/>
          <p14:tracePt t="8967" x="8313738" y="3608388"/>
          <p14:tracePt t="9295" x="8313738" y="3616325"/>
          <p14:tracePt t="9303" x="8313738" y="3625850"/>
          <p14:tracePt t="9313" x="8313738" y="3633788"/>
          <p14:tracePt t="9343" x="8313738" y="3643313"/>
          <p14:tracePt t="9439" x="8313738" y="3670300"/>
          <p14:tracePt t="9448" x="8304213" y="3679825"/>
          <p14:tracePt t="9463" x="8296275" y="3679825"/>
          <p14:tracePt t="9471" x="8286750" y="3679825"/>
          <p14:tracePt t="9480" x="8277225" y="3679825"/>
          <p14:tracePt t="9496" x="8224838" y="3679825"/>
          <p14:tracePt t="9512" x="8081963" y="3679825"/>
          <p14:tracePt t="9529" x="7894638" y="3679825"/>
          <p14:tracePt t="9545" x="7697788" y="3679825"/>
          <p14:tracePt t="9562" x="7456488" y="3679825"/>
          <p14:tracePt t="9578" x="7143750" y="3670300"/>
          <p14:tracePt t="9595" x="6831013" y="3625850"/>
          <p14:tracePt t="9612" x="6608763" y="3589338"/>
          <p14:tracePt t="9628" x="6340475" y="3554413"/>
          <p14:tracePt t="9645" x="6089650" y="3500438"/>
          <p14:tracePt t="9662" x="5919788" y="3490913"/>
          <p14:tracePt t="9678" x="5705475" y="3490913"/>
          <p14:tracePt t="9695" x="5384800" y="3490913"/>
          <p14:tracePt t="9712" x="5214938" y="3490913"/>
          <p14:tracePt t="9728" x="5089525" y="3490913"/>
          <p14:tracePt t="9745" x="4983163" y="3490913"/>
          <p14:tracePt t="9762" x="4857750" y="3490913"/>
          <p14:tracePt t="9778" x="4751388" y="3490913"/>
          <p14:tracePt t="9795" x="4660900" y="3490913"/>
          <p14:tracePt t="9811" x="4554538" y="3490913"/>
          <p14:tracePt t="9829" x="4473575" y="3473450"/>
          <p14:tracePt t="9845" x="4394200" y="3465513"/>
          <p14:tracePt t="9862" x="4322763" y="3465513"/>
          <p14:tracePt t="9878" x="4259263" y="3465513"/>
          <p14:tracePt t="9895" x="4179888" y="3465513"/>
          <p14:tracePt t="9912" x="4116388" y="3465513"/>
          <p14:tracePt t="9929" x="4054475" y="3465513"/>
          <p14:tracePt t="9945" x="4017963" y="3465513"/>
          <p14:tracePt t="9962" x="4000500" y="3465513"/>
          <p14:tracePt t="9978" x="3990975" y="3465513"/>
          <p14:tracePt t="9995" x="3973513" y="3465513"/>
          <p14:tracePt t="10011" x="3946525" y="3465513"/>
          <p14:tracePt t="10045" x="3938588" y="3465513"/>
          <p14:tracePt t="10061" x="3919538" y="3465513"/>
          <p14:tracePt t="10078" x="3884613" y="3473450"/>
          <p14:tracePt t="10095" x="3867150" y="3490913"/>
          <p14:tracePt t="10112" x="3848100" y="3509963"/>
          <p14:tracePt t="10128" x="3830638" y="3527425"/>
          <p14:tracePt t="10145" x="3830638" y="3536950"/>
          <p14:tracePt t="10161" x="3822700" y="3554413"/>
          <p14:tracePt t="10178" x="3822700" y="3571875"/>
          <p14:tracePt t="10195" x="3822700" y="3608388"/>
          <p14:tracePt t="10212" x="3813175" y="3625850"/>
          <p14:tracePt t="10228" x="3813175" y="3643313"/>
          <p14:tracePt t="10245" x="3813175" y="3660775"/>
          <p14:tracePt t="10278" x="3813175" y="3687763"/>
          <p14:tracePt t="10295" x="3813175" y="3732213"/>
          <p14:tracePt t="10312" x="3813175" y="3741738"/>
          <p14:tracePt t="10328" x="3813175" y="3759200"/>
          <p14:tracePt t="10345" x="3813175" y="3786188"/>
          <p14:tracePt t="10362" x="3813175" y="3795713"/>
          <p14:tracePt t="10395" x="3813175" y="3803650"/>
          <p14:tracePt t="10415" x="3813175" y="3813175"/>
          <p14:tracePt t="10431" x="3813175" y="3840163"/>
          <p14:tracePt t="10445" x="3813175" y="3848100"/>
          <p14:tracePt t="10462" x="3822700" y="3857625"/>
          <p14:tracePt t="10480" x="3840163" y="3875088"/>
          <p14:tracePt t="10671" x="3848100" y="3875088"/>
          <p14:tracePt t="10703" x="3867150" y="3875088"/>
          <p14:tracePt t="10712" x="3875088" y="3875088"/>
          <p14:tracePt t="10719" x="3894138" y="3867150"/>
          <p14:tracePt t="10729" x="3902075" y="3848100"/>
          <p14:tracePt t="10745" x="3938588" y="3776663"/>
          <p14:tracePt t="10762" x="3956050" y="3732213"/>
          <p14:tracePt t="10778" x="3965575" y="3687763"/>
          <p14:tracePt t="10795" x="3973513" y="3679825"/>
          <p14:tracePt t="10812" x="3983038" y="3660775"/>
          <p14:tracePt t="10828" x="4000500" y="3633788"/>
          <p14:tracePt t="10845" x="4010025" y="3625850"/>
          <p14:tracePt t="10862" x="4037013" y="3616325"/>
          <p14:tracePt t="10878" x="4062413" y="3616325"/>
          <p14:tracePt t="10895" x="4125913" y="3608388"/>
          <p14:tracePt t="10912" x="4187825" y="3608388"/>
          <p14:tracePt t="10928" x="4295775" y="3589338"/>
          <p14:tracePt t="10945" x="4394200" y="3562350"/>
          <p14:tracePt t="10962" x="4518025" y="3562350"/>
          <p14:tracePt t="10978" x="4625975" y="3562350"/>
          <p14:tracePt t="10995" x="4697413" y="3562350"/>
          <p14:tracePt t="11012" x="4751388" y="3562350"/>
          <p14:tracePt t="11028" x="4813300" y="3581400"/>
          <p14:tracePt t="11045" x="4875213" y="3589338"/>
          <p14:tracePt t="11061" x="4946650" y="3589338"/>
          <p14:tracePt t="11078" x="5099050" y="3616325"/>
          <p14:tracePt t="11095" x="5438775" y="3616325"/>
          <p14:tracePt t="11112" x="5697538" y="3616325"/>
          <p14:tracePt t="11128" x="5983288" y="3616325"/>
          <p14:tracePt t="11145" x="6224588" y="3616325"/>
          <p14:tracePt t="11162" x="6446838" y="3633788"/>
          <p14:tracePt t="11178" x="6634163" y="3633788"/>
          <p14:tracePt t="11195" x="6804025" y="3633788"/>
          <p14:tracePt t="11212" x="6929438" y="3633788"/>
          <p14:tracePt t="11228" x="7037388" y="3633788"/>
          <p14:tracePt t="11245" x="7134225" y="3633788"/>
          <p14:tracePt t="11262" x="7224713" y="3633788"/>
          <p14:tracePt t="11278" x="7313613" y="3633788"/>
          <p14:tracePt t="11295" x="7402513" y="3616325"/>
          <p14:tracePt t="11312" x="7466013" y="3616325"/>
          <p14:tracePt t="11328" x="7510463" y="3616325"/>
          <p14:tracePt t="11345" x="7537450" y="3616325"/>
          <p14:tracePt t="11362" x="7581900" y="3616325"/>
          <p14:tracePt t="11378" x="7634288" y="3608388"/>
          <p14:tracePt t="11395" x="7688263" y="3608388"/>
          <p14:tracePt t="11412" x="7724775" y="3598863"/>
          <p14:tracePt t="11428" x="7759700" y="3598863"/>
          <p14:tracePt t="11445" x="7786688" y="3598863"/>
          <p14:tracePt t="11462" x="7813675" y="3598863"/>
          <p14:tracePt t="11478" x="7831138" y="3598863"/>
          <p14:tracePt t="11495" x="7848600" y="3598863"/>
          <p14:tracePt t="11512" x="7885113" y="3598863"/>
          <p14:tracePt t="11528" x="7894638" y="3598863"/>
          <p14:tracePt t="11561" x="7902575" y="3598863"/>
          <p14:tracePt t="11591" x="7912100" y="3598863"/>
          <p14:tracePt t="11615" x="7939088" y="3598863"/>
          <p14:tracePt t="11623" x="7947025" y="3598863"/>
          <p14:tracePt t="11631" x="7956550" y="3598863"/>
          <p14:tracePt t="11647" x="7966075" y="3598863"/>
          <p14:tracePt t="11663" x="7991475" y="3598863"/>
          <p14:tracePt t="11695" x="8001000" y="3598863"/>
          <p14:tracePt t="11735" x="8010525" y="3598863"/>
          <p14:tracePt t="12391" x="8018463" y="3598863"/>
          <p14:tracePt t="12519" x="8010525" y="3598863"/>
          <p14:tracePt t="12528" x="8001000" y="3598863"/>
          <p14:tracePt t="12535" x="7983538" y="3598863"/>
          <p14:tracePt t="12552" x="7966075" y="3598863"/>
          <p14:tracePt t="12561" x="7956550" y="3598863"/>
          <p14:tracePt t="12578" x="7939088" y="3598863"/>
          <p14:tracePt t="12595" x="7912100" y="3598863"/>
          <p14:tracePt t="12611" x="7885113" y="3598863"/>
          <p14:tracePt t="12628" x="7831138" y="3598863"/>
          <p14:tracePt t="12645" x="7786688" y="3598863"/>
          <p14:tracePt t="12661" x="7732713" y="3598863"/>
          <p14:tracePt t="12678" x="7670800" y="3625850"/>
          <p14:tracePt t="12696" x="7554913" y="3633788"/>
          <p14:tracePt t="12712" x="7456488" y="3633788"/>
          <p14:tracePt t="12728" x="7348538" y="3633788"/>
          <p14:tracePt t="12745" x="7242175" y="3633788"/>
          <p14:tracePt t="12761" x="7062788" y="3633788"/>
          <p14:tracePt t="12778" x="6894513" y="3633788"/>
          <p14:tracePt t="12795" x="6715125" y="3633788"/>
          <p14:tracePt t="12811" x="6572250" y="3633788"/>
          <p14:tracePt t="12828" x="6419850" y="3633788"/>
          <p14:tracePt t="12845" x="6303963" y="3633788"/>
          <p14:tracePt t="12861" x="6180138" y="3633788"/>
          <p14:tracePt t="12878" x="6062663" y="3633788"/>
          <p14:tracePt t="12895" x="5894388" y="3633788"/>
          <p14:tracePt t="12912" x="5697538" y="3633788"/>
          <p14:tracePt t="12928" x="5634038" y="3633788"/>
          <p14:tracePt t="12945" x="5572125" y="3633788"/>
          <p14:tracePt t="12961" x="5554663" y="3633788"/>
          <p14:tracePt t="12978" x="5518150" y="3633788"/>
          <p14:tracePt t="12995" x="5473700" y="3633788"/>
          <p14:tracePt t="13011" x="5394325" y="3633788"/>
          <p14:tracePt t="13028" x="5286375" y="3633788"/>
          <p14:tracePt t="13045" x="5160963" y="3633788"/>
          <p14:tracePt t="13061" x="5062538" y="3633788"/>
          <p14:tracePt t="13078" x="5010150" y="3633788"/>
          <p14:tracePt t="13095" x="4938713" y="3633788"/>
          <p14:tracePt t="13111" x="4911725" y="3652838"/>
          <p14:tracePt t="13223" x="4884738" y="3660775"/>
          <p14:tracePt t="13247" x="4884738" y="3670300"/>
          <p14:tracePt t="13271" x="4884738" y="3679825"/>
          <p14:tracePt t="13295" x="4884738" y="3697288"/>
          <p14:tracePt t="13312" x="4884738" y="3705225"/>
          <p14:tracePt t="13335" x="4884738" y="3724275"/>
          <p14:tracePt t="13344" x="4884738" y="3732213"/>
          <p14:tracePt t="13351" x="4884738" y="3741738"/>
          <p14:tracePt t="13361" x="4884738" y="3759200"/>
          <p14:tracePt t="13379" x="4884738" y="3786188"/>
          <p14:tracePt t="13395" x="4911725" y="3857625"/>
          <p14:tracePt t="13411" x="4965700" y="3919538"/>
          <p14:tracePt t="13428" x="5000625" y="3956050"/>
          <p14:tracePt t="13445" x="5010150" y="3983038"/>
          <p14:tracePt t="13461" x="5027613" y="4000500"/>
          <p14:tracePt t="13536" x="5027613" y="4010025"/>
          <p14:tracePt t="13544" x="5027613" y="4017963"/>
          <p14:tracePt t="13552" x="5037138" y="4027488"/>
          <p14:tracePt t="13703" x="5037138" y="4037013"/>
          <p14:tracePt t="13735" x="5037138" y="4044950"/>
          <p14:tracePt t="13751" x="5037138" y="4071938"/>
          <p14:tracePt t="13775" x="5037138" y="4081463"/>
          <p14:tracePt t="13799" x="5045075" y="4089400"/>
          <p14:tracePt t="13815" x="5045075" y="4098925"/>
          <p14:tracePt t="13823" x="5054600" y="4125913"/>
          <p14:tracePt t="13839" x="5054600" y="4133850"/>
          <p14:tracePt t="13847" x="5081588" y="4152900"/>
          <p14:tracePt t="13863" x="5089525" y="4160838"/>
          <p14:tracePt t="13887" x="5099050" y="4179888"/>
          <p14:tracePt t="14039" x="5116513" y="4179888"/>
          <p14:tracePt t="14047" x="5126038" y="4170363"/>
          <p14:tracePt t="14063" x="5143500" y="4160838"/>
          <p14:tracePt t="14079" x="5160963" y="4143375"/>
          <p14:tracePt t="14096" x="5187950" y="4116388"/>
          <p14:tracePt t="14112" x="5197475" y="4108450"/>
          <p14:tracePt t="14119" x="5205413" y="4098925"/>
          <p14:tracePt t="14129" x="5214938" y="4081463"/>
          <p14:tracePt t="14145" x="5232400" y="4062413"/>
          <p14:tracePt t="14175" x="5241925" y="4062413"/>
          <p14:tracePt t="15063" x="5251450" y="4062413"/>
          <p14:tracePt t="15078" x="5251450" y="4071938"/>
          <p14:tracePt t="15095" x="5259388" y="4089400"/>
          <p14:tracePt t="15111" x="5259388" y="4116388"/>
          <p14:tracePt t="15128" x="5259388" y="4133850"/>
          <p14:tracePt t="15145" x="5268913" y="4143375"/>
          <p14:tracePt t="15161" x="5295900" y="4197350"/>
          <p14:tracePt t="15178" x="5303838" y="4214813"/>
          <p14:tracePt t="15195" x="5322888" y="4295775"/>
          <p14:tracePt t="15211" x="5367338" y="4394200"/>
          <p14:tracePt t="15228" x="5394325" y="4510088"/>
          <p14:tracePt t="15245" x="5456238" y="4625975"/>
          <p14:tracePt t="15261" x="5483225" y="4714875"/>
          <p14:tracePt t="15278" x="5518150" y="4813300"/>
          <p14:tracePt t="15295" x="5537200" y="4894263"/>
          <p14:tracePt t="15328" x="5537200" y="4902200"/>
          <p14:tracePt t="15607" x="5545138" y="4902200"/>
          <p14:tracePt t="15687" x="5545138" y="4911725"/>
          <p14:tracePt t="15695" x="5545138" y="4919663"/>
          <p14:tracePt t="15703" x="5545138" y="4946650"/>
          <p14:tracePt t="15712" x="5545138" y="4965700"/>
          <p14:tracePt t="15728" x="5545138" y="5000625"/>
          <p14:tracePt t="15745" x="5545138" y="5027613"/>
          <p14:tracePt t="15761" x="5545138" y="5045075"/>
          <p14:tracePt t="15795" x="5518150" y="5062538"/>
          <p14:tracePt t="15811" x="5518150" y="5081588"/>
          <p14:tracePt t="15828" x="5518150" y="5099050"/>
          <p14:tracePt t="15844" x="5518150" y="5143500"/>
          <p14:tracePt t="15861" x="5518150" y="5214938"/>
          <p14:tracePt t="15878" x="5518150" y="5276850"/>
          <p14:tracePt t="15895" x="5518150" y="5313363"/>
          <p14:tracePt t="15912" x="5510213" y="5375275"/>
          <p14:tracePt t="15928" x="5510213" y="5411788"/>
          <p14:tracePt t="15944" x="5510213" y="5429250"/>
          <p14:tracePt t="15961" x="5510213" y="5438775"/>
          <p14:tracePt t="15978" x="5510213" y="5465763"/>
          <p14:tracePt t="16311" x="5510213" y="5473700"/>
          <p14:tracePt t="16336" x="5510213" y="5483225"/>
          <p14:tracePt t="16728" x="5510213" y="5491163"/>
          <p14:tracePt t="16751" x="5537200" y="5483225"/>
          <p14:tracePt t="16768" x="5545138" y="5456238"/>
          <p14:tracePt t="16775" x="5545138" y="5402263"/>
          <p14:tracePt t="16783" x="5545138" y="5348288"/>
          <p14:tracePt t="16794" x="5545138" y="5259388"/>
          <p14:tracePt t="16811" x="5545138" y="5133975"/>
          <p14:tracePt t="16828" x="5545138" y="5072063"/>
          <p14:tracePt t="17071" x="5572125" y="5072063"/>
          <p14:tracePt t="17095" x="5581650" y="5072063"/>
          <p14:tracePt t="17103" x="5599113" y="5045075"/>
          <p14:tracePt t="17112" x="5626100" y="5037138"/>
          <p14:tracePt t="17128" x="5634038" y="5000625"/>
          <p14:tracePt t="17145" x="5653088" y="4919663"/>
          <p14:tracePt t="17161" x="5661025" y="4875213"/>
          <p14:tracePt t="17178" x="5661025" y="4840288"/>
          <p14:tracePt t="17194" x="5661025" y="4813300"/>
          <p14:tracePt t="17211" x="5697538" y="4751388"/>
          <p14:tracePt t="17228" x="5724525" y="4687888"/>
          <p14:tracePt t="17245" x="5776913" y="4589463"/>
          <p14:tracePt t="17261" x="5867400" y="4491038"/>
          <p14:tracePt t="17278" x="6037263" y="4303713"/>
          <p14:tracePt t="17295" x="6224588" y="4062413"/>
          <p14:tracePt t="17312" x="6661150" y="3500438"/>
          <p14:tracePt t="17328" x="6902450" y="3143250"/>
          <p14:tracePt t="17345" x="7108825" y="2840038"/>
          <p14:tracePt t="17361" x="7296150" y="2598738"/>
          <p14:tracePt t="17378" x="7402513" y="2411413"/>
          <p14:tracePt t="17395" x="7456488" y="2295525"/>
          <p14:tracePt t="17411" x="7500938" y="2224088"/>
          <p14:tracePt t="17428" x="7510463" y="2160588"/>
          <p14:tracePt t="17444" x="7527925" y="2089150"/>
          <p14:tracePt t="17461" x="7554913" y="2009775"/>
          <p14:tracePt t="17478" x="7562850" y="1928813"/>
          <p14:tracePt t="17495" x="7562850" y="1866900"/>
          <p14:tracePt t="17512" x="7562850" y="1751013"/>
          <p14:tracePt t="17528" x="7581900" y="1643063"/>
          <p14:tracePt t="17544" x="7589838" y="1571625"/>
          <p14:tracePt t="17561" x="7643813" y="1465263"/>
          <p14:tracePt t="17578" x="7653338" y="1401763"/>
          <p14:tracePt t="17595" x="7705725" y="1303338"/>
          <p14:tracePt t="17611" x="7732713" y="1223963"/>
          <p14:tracePt t="17628" x="7759700" y="1196975"/>
          <p14:tracePt t="17645" x="7769225" y="1169988"/>
          <p14:tracePt t="17661" x="7777163" y="1152525"/>
          <p14:tracePt t="17678" x="7786688" y="1143000"/>
          <p14:tracePt t="17695" x="7786688" y="1125538"/>
          <p14:tracePt t="17711" x="7796213" y="1116013"/>
          <p14:tracePt t="17729" x="7813675" y="1108075"/>
          <p14:tracePt t="17745" x="7831138" y="1098550"/>
          <p14:tracePt t="17761" x="7858125" y="1089025"/>
          <p14:tracePt t="17778" x="7885113" y="1054100"/>
          <p14:tracePt t="17795" x="7902575" y="1044575"/>
          <p14:tracePt t="17811" x="7920038" y="1036638"/>
          <p14:tracePt t="17828" x="7939088" y="1027113"/>
          <p14:tracePt t="17845" x="7947025" y="1009650"/>
          <p14:tracePt t="17861" x="7974013" y="990600"/>
          <p14:tracePt t="17878" x="7983538" y="982663"/>
          <p14:tracePt t="17895" x="8001000" y="955675"/>
          <p14:tracePt t="17911" x="8010525" y="955675"/>
          <p14:tracePt t="17983" x="8037513" y="946150"/>
          <p14:tracePt t="18015" x="8045450" y="938213"/>
          <p14:tracePt t="18031" x="8054975" y="928688"/>
          <p14:tracePt t="18039" x="8062913" y="928688"/>
          <p14:tracePt t="18047" x="8089900" y="901700"/>
          <p14:tracePt t="18071" x="8099425" y="893763"/>
          <p14:tracePt t="18143" x="8134350" y="884238"/>
          <p14:tracePt t="18159" x="8143875" y="874713"/>
          <p14:tracePt t="18407" x="8153400" y="866775"/>
          <p14:tracePt t="18455" x="8161338" y="847725"/>
          <p14:tracePt t="18471" x="8170863" y="847725"/>
          <p14:tracePt t="18480" x="8197850" y="847725"/>
          <p14:tracePt t="18488" x="8205788" y="847725"/>
          <p14:tracePt t="18496" x="8215313" y="839788"/>
          <p14:tracePt t="18512" x="8224838" y="839788"/>
          <p14:tracePt t="18583" x="8232775" y="839788"/>
          <p14:tracePt t="18655" x="8259763" y="830263"/>
          <p14:tracePt t="18664" x="8277225" y="830263"/>
          <p14:tracePt t="18671" x="8296275" y="830263"/>
          <p14:tracePt t="18823" x="8304213" y="830263"/>
          <p14:tracePt t="18943" x="8286750" y="857250"/>
          <p14:tracePt t="18967" x="8277225" y="866775"/>
          <p14:tracePt t="18983" x="8259763" y="874713"/>
          <p14:tracePt t="19007" x="8232775" y="893763"/>
          <p14:tracePt t="19039" x="8224838" y="901700"/>
          <p14:tracePt t="19055" x="8215313" y="911225"/>
          <p14:tracePt t="19063" x="8205788" y="919163"/>
          <p14:tracePt t="19079" x="8188325" y="919163"/>
          <p14:tracePt t="19087" x="8180388" y="928688"/>
          <p14:tracePt t="19119" x="8161338" y="938213"/>
          <p14:tracePt t="19135" x="8161338" y="946150"/>
          <p14:tracePt t="19144" x="8153400" y="965200"/>
          <p14:tracePt t="19159" x="8134350" y="973138"/>
          <p14:tracePt t="19175" x="8126413" y="982663"/>
          <p14:tracePt t="19191" x="8108950" y="1000125"/>
          <p14:tracePt t="19199" x="8081963" y="1027113"/>
          <p14:tracePt t="19215" x="8054975" y="1071563"/>
          <p14:tracePt t="19231" x="8045450" y="1081088"/>
          <p14:tracePt t="19244" x="8018463" y="1098550"/>
          <p14:tracePt t="19261" x="8010525" y="1116013"/>
          <p14:tracePt t="19278" x="8001000" y="1133475"/>
          <p14:tracePt t="19295" x="7991475" y="1143000"/>
          <p14:tracePt t="19312" x="7974013" y="1160463"/>
          <p14:tracePt t="19328" x="7947025" y="1187450"/>
          <p14:tracePt t="19345" x="7939088" y="1214438"/>
          <p14:tracePt t="19361" x="7920038" y="1231900"/>
          <p14:tracePt t="19378" x="7912100" y="1241425"/>
          <p14:tracePt t="19395" x="7894638" y="1268413"/>
          <p14:tracePt t="19411" x="7858125" y="1295400"/>
          <p14:tracePt t="19428" x="7840663" y="1322388"/>
          <p14:tracePt t="19445" x="7831138" y="1339850"/>
          <p14:tracePt t="19461" x="7796213" y="1374775"/>
          <p14:tracePt t="19478" x="7777163" y="1393825"/>
          <p14:tracePt t="19495" x="7751763" y="1428750"/>
          <p14:tracePt t="19511" x="7732713" y="1446213"/>
          <p14:tracePt t="19528" x="7715250" y="1482725"/>
          <p14:tracePt t="19544" x="7688263" y="1500188"/>
          <p14:tracePt t="19561" x="7653338" y="1536700"/>
          <p14:tracePt t="19578" x="7634288" y="1554163"/>
          <p14:tracePt t="19595" x="7616825" y="1581150"/>
          <p14:tracePt t="19611" x="7581900" y="1625600"/>
          <p14:tracePt t="19644" x="7572375" y="1633538"/>
          <p14:tracePt t="19661" x="7554913" y="1643063"/>
          <p14:tracePt t="19678" x="7545388" y="1679575"/>
          <p14:tracePt t="19694" x="7537450" y="1687513"/>
          <p14:tracePt t="19711" x="7500938" y="1731963"/>
          <p14:tracePt t="19728" x="7483475" y="1758950"/>
          <p14:tracePt t="19744" x="7473950" y="1768475"/>
          <p14:tracePt t="19761" x="7456488" y="1785938"/>
          <p14:tracePt t="19778" x="7456488" y="1795463"/>
          <p14:tracePt t="19794" x="7446963" y="1812925"/>
          <p14:tracePt t="19811" x="7446963" y="1847850"/>
          <p14:tracePt t="19828" x="7419975" y="1874838"/>
          <p14:tracePt t="19844" x="7412038" y="1911350"/>
          <p14:tracePt t="19861" x="7402513" y="1955800"/>
          <p14:tracePt t="19878" x="7394575" y="1965325"/>
          <p14:tracePt t="19895" x="7394575" y="1982788"/>
          <p14:tracePt t="19911" x="7367588" y="2009775"/>
          <p14:tracePt t="19929" x="7367588" y="2017713"/>
          <p14:tracePt t="19945" x="7358063" y="2044700"/>
          <p14:tracePt t="19961" x="7358063" y="2054225"/>
          <p14:tracePt t="20191" x="7358063" y="2044700"/>
          <p14:tracePt t="20199" x="7358063" y="2009775"/>
          <p14:tracePt t="20211" x="7358063" y="2000250"/>
          <p14:tracePt t="20228" x="7367588" y="1955800"/>
          <p14:tracePt t="20244" x="7385050" y="1893888"/>
          <p14:tracePt t="20261" x="7394575" y="1857375"/>
          <p14:tracePt t="20278" x="7429500" y="1803400"/>
          <p14:tracePt t="20294" x="7483475" y="1731963"/>
          <p14:tracePt t="20312" x="7527925" y="1633538"/>
          <p14:tracePt t="20328" x="7599363" y="1562100"/>
          <p14:tracePt t="20345" x="7680325" y="1482725"/>
          <p14:tracePt t="20361" x="7769225" y="1393825"/>
          <p14:tracePt t="20378" x="7894638" y="1268413"/>
          <p14:tracePt t="20394" x="7983538" y="1160463"/>
          <p14:tracePt t="20411" x="8037513" y="1054100"/>
          <p14:tracePt t="20428" x="8072438" y="1017588"/>
          <p14:tracePt t="20444" x="8116888" y="973138"/>
          <p14:tracePt t="20461" x="8143875" y="946150"/>
          <p14:tracePt t="20478" x="8170863" y="911225"/>
          <p14:tracePt t="20495" x="8188325" y="893763"/>
          <p14:tracePt t="20511" x="8215313" y="866775"/>
          <p14:tracePt t="20528" x="8251825" y="839788"/>
          <p14:tracePt t="20545" x="8286750" y="812800"/>
          <p14:tracePt t="20561" x="8296275" y="803275"/>
          <p14:tracePt t="20578" x="8313738" y="776288"/>
          <p14:tracePt t="20594" x="8348663" y="758825"/>
          <p14:tracePt t="20611" x="8367713" y="750888"/>
          <p14:tracePt t="20628" x="8394700" y="723900"/>
          <p14:tracePt t="21048" x="8385175" y="741363"/>
          <p14:tracePt t="21055" x="8367713" y="768350"/>
          <p14:tracePt t="21063" x="8331200" y="812800"/>
          <p14:tracePt t="21078" x="8296275" y="874713"/>
          <p14:tracePt t="21095" x="8232775" y="1009650"/>
          <p14:tracePt t="21111" x="8027988" y="1438275"/>
          <p14:tracePt t="21128" x="7705725" y="1884363"/>
          <p14:tracePt t="21144" x="7375525" y="2374900"/>
          <p14:tracePt t="21161" x="7062788" y="2874963"/>
          <p14:tracePt t="21178" x="6724650" y="3490913"/>
          <p14:tracePt t="21194" x="6419850" y="4044950"/>
          <p14:tracePt t="21211" x="6143625" y="4518025"/>
          <p14:tracePt t="21228" x="5938838" y="4938713"/>
          <p14:tracePt t="21244" x="5768975" y="5313363"/>
          <p14:tracePt t="21261" x="5554663" y="5572125"/>
          <p14:tracePt t="21278" x="5411788" y="5715000"/>
          <p14:tracePt t="21295" x="5205413" y="5751513"/>
          <p14:tracePt t="21312" x="4946650" y="5741988"/>
          <p14:tracePt t="21328" x="4875213" y="5697538"/>
          <p14:tracePt t="21344" x="4848225" y="5599113"/>
          <p14:tracePt t="21361" x="4759325" y="5500688"/>
          <p14:tracePt t="21378" x="4759325" y="5473700"/>
          <p14:tracePt t="21439" x="4759325" y="5465763"/>
          <p14:tracePt t="21455" x="4759325" y="5456238"/>
          <p14:tracePt t="21463" x="4776788" y="5456238"/>
          <p14:tracePt t="21471" x="4795838" y="5456238"/>
          <p14:tracePt t="21479" x="4803775" y="5456238"/>
          <p14:tracePt t="21503" x="4813300" y="5456238"/>
          <p14:tracePt t="21512" x="4822825" y="5456238"/>
          <p14:tracePt t="21529" x="4848225" y="5456238"/>
          <p14:tracePt t="21663" x="4822825" y="5456238"/>
          <p14:tracePt t="21671" x="4813300" y="5456238"/>
          <p14:tracePt t="21679" x="4803775" y="5456238"/>
          <p14:tracePt t="21694" x="4795838" y="5456238"/>
          <p14:tracePt t="21711" x="4741863" y="5456238"/>
          <p14:tracePt t="21728" x="4679950" y="5446713"/>
          <p14:tracePt t="21745" x="4633913" y="5446713"/>
          <p14:tracePt t="21761" x="4554538" y="5446713"/>
          <p14:tracePt t="21778" x="4465638" y="5419725"/>
          <p14:tracePt t="21794" x="4384675" y="5402263"/>
          <p14:tracePt t="21811" x="4313238" y="5394325"/>
          <p14:tracePt t="21828" x="4187825" y="5394325"/>
          <p14:tracePt t="21844" x="4089400" y="5394325"/>
          <p14:tracePt t="21861" x="3983038" y="5394325"/>
          <p14:tracePt t="21878" x="3875088" y="5394325"/>
          <p14:tracePt t="21895" x="3786188" y="5394325"/>
          <p14:tracePt t="21911" x="3697288" y="5394325"/>
          <p14:tracePt t="21912" x="3670300" y="5394325"/>
          <p14:tracePt t="21928" x="3633788" y="5394325"/>
          <p14:tracePt t="21945" x="3608388" y="5394325"/>
          <p14:tracePt t="21961" x="3562350" y="5394325"/>
          <p14:tracePt t="21978" x="3527425" y="5394325"/>
          <p14:tracePt t="21994" x="3465513" y="5394325"/>
          <p14:tracePt t="22011" x="3375025" y="5394325"/>
          <p14:tracePt t="22028" x="3303588" y="5394325"/>
          <p14:tracePt t="22045" x="3241675" y="5394325"/>
          <p14:tracePt t="22061" x="3197225" y="5394325"/>
          <p14:tracePt t="22078" x="3160713" y="5394325"/>
          <p14:tracePt t="22094" x="3143250" y="5394325"/>
          <p14:tracePt t="22111" x="3081338" y="5394325"/>
          <p14:tracePt t="22128" x="3027363" y="5394325"/>
          <p14:tracePt t="22144" x="2857500" y="5394325"/>
          <p14:tracePt t="22161" x="2687638" y="5394325"/>
          <p14:tracePt t="22178" x="2616200" y="5394325"/>
          <p14:tracePt t="22194" x="2536825" y="5394325"/>
          <p14:tracePt t="22211" x="2517775" y="5402263"/>
          <p14:tracePt t="22228" x="2490788" y="5402263"/>
          <p14:tracePt t="22244" x="2473325" y="5419725"/>
          <p14:tracePt t="22261" x="2455863" y="5429250"/>
          <p14:tracePt t="22277" x="2411413" y="5438775"/>
          <p14:tracePt t="22294" x="2366963" y="5465763"/>
          <p14:tracePt t="22311" x="2330450" y="5491163"/>
          <p14:tracePt t="22312" x="2312988" y="5500688"/>
          <p14:tracePt t="22328" x="2241550" y="5537200"/>
          <p14:tracePt t="22344" x="2224088" y="5545138"/>
          <p14:tracePt t="22361" x="2214563" y="5562600"/>
          <p14:tracePt t="22378" x="2205038" y="5572125"/>
          <p14:tracePt t="22394" x="2197100" y="5589588"/>
          <p14:tracePt t="22411" x="2170113" y="5626100"/>
          <p14:tracePt t="22428" x="2160588" y="5705475"/>
          <p14:tracePt t="22444" x="2133600" y="5768975"/>
          <p14:tracePt t="22461" x="2108200" y="5813425"/>
          <p14:tracePt t="22478" x="2108200" y="5830888"/>
          <p14:tracePt t="22494" x="2108200" y="5867400"/>
          <p14:tracePt t="22511" x="2108200" y="5884863"/>
          <p14:tracePt t="22544" x="2108200" y="5894388"/>
          <p14:tracePt t="22561" x="2125663" y="5929313"/>
          <p14:tracePt t="22578" x="2170113" y="5938838"/>
          <p14:tracePt t="22595" x="2251075" y="5991225"/>
          <p14:tracePt t="22611" x="2347913" y="6037263"/>
          <p14:tracePt t="22627" x="2455863" y="6099175"/>
          <p14:tracePt t="22644" x="2536825" y="6134100"/>
          <p14:tracePt t="22661" x="2589213" y="6143625"/>
          <p14:tracePt t="22678" x="2616200" y="6161088"/>
          <p14:tracePt t="22695" x="2679700" y="6170613"/>
          <p14:tracePt t="22712" x="2867025" y="6197600"/>
          <p14:tracePt t="22728" x="3108325" y="6215063"/>
          <p14:tracePt t="22744" x="3473450" y="6251575"/>
          <p14:tracePt t="22761" x="3848100" y="6296025"/>
          <p14:tracePt t="22778" x="4340225" y="6357938"/>
          <p14:tracePt t="22794" x="4768850" y="6429375"/>
          <p14:tracePt t="22811" x="5000625" y="6500813"/>
          <p14:tracePt t="22828" x="5062538" y="6518275"/>
          <p14:tracePt t="22844" x="5081588" y="6518275"/>
          <p14:tracePt t="22861" x="5126038" y="6518275"/>
          <p14:tracePt t="22878" x="5170488" y="6518275"/>
          <p14:tracePt t="22894" x="5251450" y="6518275"/>
          <p14:tracePt t="22912" x="5465763" y="6465888"/>
          <p14:tracePt t="22928" x="5537200" y="6446838"/>
          <p14:tracePt t="22975" x="5545138" y="6446838"/>
          <p14:tracePt t="22983" x="5572125" y="6429375"/>
          <p14:tracePt t="22994" x="5599113" y="6411913"/>
          <p14:tracePt t="23011" x="5680075" y="6375400"/>
          <p14:tracePt t="23028" x="5795963" y="6323013"/>
          <p14:tracePt t="23044" x="5867400" y="6296025"/>
          <p14:tracePt t="23061" x="5911850" y="6269038"/>
          <p14:tracePt t="23078" x="5946775" y="6251575"/>
          <p14:tracePt t="23094" x="5983288" y="6224588"/>
          <p14:tracePt t="23111" x="5991225" y="6180138"/>
          <p14:tracePt t="23128" x="6000750" y="6099175"/>
          <p14:tracePt t="23144" x="6000750" y="6037263"/>
          <p14:tracePt t="23161" x="6000750" y="5946775"/>
          <p14:tracePt t="23178" x="6000750" y="5848350"/>
          <p14:tracePt t="23194" x="6000750" y="5724525"/>
          <p14:tracePt t="23211" x="5919788" y="5599113"/>
          <p14:tracePt t="23228" x="5867400" y="5510213"/>
          <p14:tracePt t="23244" x="5795963" y="5419725"/>
          <p14:tracePt t="23261" x="5732463" y="5340350"/>
          <p14:tracePt t="23277" x="5653088" y="5286375"/>
          <p14:tracePt t="23294" x="5599113" y="5259388"/>
          <p14:tracePt t="23312" x="5518150" y="5214938"/>
          <p14:tracePt t="23328" x="5473700" y="5214938"/>
          <p14:tracePt t="23344" x="5438775" y="5214938"/>
          <p14:tracePt t="23361" x="5394325" y="5205413"/>
          <p14:tracePt t="23377" x="5330825" y="5205413"/>
          <p14:tracePt t="23394" x="5259388" y="5197475"/>
          <p14:tracePt t="23411" x="5180013" y="5197475"/>
          <p14:tracePt t="23428" x="5116513" y="5197475"/>
          <p14:tracePt t="23444" x="5045075" y="5197475"/>
          <p14:tracePt t="23461" x="4938713" y="5197475"/>
          <p14:tracePt t="23478" x="4857750" y="5197475"/>
          <p14:tracePt t="23494" x="4768850" y="5214938"/>
          <p14:tracePt t="23511" x="4670425" y="5241925"/>
          <p14:tracePt t="23528" x="4518025" y="5295900"/>
          <p14:tracePt t="23544" x="4465638" y="5295900"/>
          <p14:tracePt t="23561" x="4348163" y="5322888"/>
          <p14:tracePt t="23578" x="4241800" y="5340350"/>
          <p14:tracePt t="23594" x="4125913" y="5367338"/>
          <p14:tracePt t="23611" x="4037013" y="5375275"/>
          <p14:tracePt t="23628" x="3911600" y="5375275"/>
          <p14:tracePt t="23644" x="3803650" y="5394325"/>
          <p14:tracePt t="23661" x="3705225" y="5402263"/>
          <p14:tracePt t="23677" x="3652838" y="5402263"/>
          <p14:tracePt t="23694" x="3544888" y="5402263"/>
          <p14:tracePt t="23712" x="3411538" y="5402263"/>
          <p14:tracePt t="23728" x="3322638" y="5402263"/>
          <p14:tracePt t="23744" x="3259138" y="5429250"/>
          <p14:tracePt t="23761" x="3179763" y="5446713"/>
          <p14:tracePt t="23778" x="3089275" y="5456238"/>
          <p14:tracePt t="23794" x="3009900" y="5483225"/>
          <p14:tracePt t="23811" x="2965450" y="5491163"/>
          <p14:tracePt t="23828" x="2884488" y="5510213"/>
          <p14:tracePt t="23844" x="2813050" y="5510213"/>
          <p14:tracePt t="23861" x="2741613" y="5518150"/>
          <p14:tracePt t="23878" x="2687638" y="5537200"/>
          <p14:tracePt t="23894" x="2608263" y="5562600"/>
          <p14:tracePt t="23911" x="2571750" y="5572125"/>
          <p14:tracePt t="23928" x="2473325" y="5626100"/>
          <p14:tracePt t="23944" x="2438400" y="5634038"/>
          <p14:tracePt t="23961" x="2401888" y="5643563"/>
          <p14:tracePt t="23978" x="2384425" y="5661025"/>
          <p14:tracePt t="23994" x="2357438" y="5680075"/>
          <p14:tracePt t="24011" x="2322513" y="5705475"/>
          <p14:tracePt t="24028" x="2312988" y="5715000"/>
          <p14:tracePt t="24044" x="2276475" y="5724525"/>
          <p14:tracePt t="24061" x="2268538" y="5741988"/>
          <p14:tracePt t="24078" x="2259013" y="5759450"/>
          <p14:tracePt t="24094" x="2251075" y="5803900"/>
          <p14:tracePt t="24112" x="2214563" y="5867400"/>
          <p14:tracePt t="24128" x="2214563" y="5894388"/>
          <p14:tracePt t="24144" x="2214563" y="5911850"/>
          <p14:tracePt t="24161" x="2214563" y="5946775"/>
          <p14:tracePt t="24178" x="2214563" y="5965825"/>
          <p14:tracePt t="24194" x="2241550" y="6010275"/>
          <p14:tracePt t="24211" x="2295525" y="6045200"/>
          <p14:tracePt t="24228" x="2357438" y="6089650"/>
          <p14:tracePt t="24244" x="2455863" y="6153150"/>
          <p14:tracePt t="24261" x="2500313" y="6161088"/>
          <p14:tracePt t="24278" x="2608263" y="6170613"/>
          <p14:tracePt t="24294" x="2741613" y="6224588"/>
          <p14:tracePt t="24311" x="2965450" y="6242050"/>
          <p14:tracePt t="24328" x="3509963" y="6242050"/>
          <p14:tracePt t="24344" x="3894138" y="6313488"/>
          <p14:tracePt t="24361" x="4143375" y="6348413"/>
          <p14:tracePt t="24378" x="4295775" y="6367463"/>
          <p14:tracePt t="24394" x="4394200" y="6367463"/>
          <p14:tracePt t="24411" x="4411663" y="6394450"/>
          <p14:tracePt t="24427" x="4429125" y="6394450"/>
          <p14:tracePt t="24444" x="4483100" y="6394450"/>
          <p14:tracePt t="24461" x="4608513" y="6394450"/>
          <p14:tracePt t="24478" x="4803775" y="6394450"/>
          <p14:tracePt t="24494" x="4973638" y="6394450"/>
          <p14:tracePt t="24511" x="5089525" y="6394450"/>
          <p14:tracePt t="24528" x="5116513" y="6394450"/>
          <p14:tracePt t="24544" x="5126038" y="6394450"/>
          <p14:tracePt t="24561" x="5153025" y="6394450"/>
          <p14:tracePt t="24578" x="5180013" y="6394450"/>
          <p14:tracePt t="24594" x="5224463" y="6394450"/>
          <p14:tracePt t="24611" x="5259388" y="6375400"/>
          <p14:tracePt t="24628" x="5295900" y="6367463"/>
          <p14:tracePt t="24644" x="5330825" y="6330950"/>
          <p14:tracePt t="24661" x="5367338" y="6296025"/>
          <p14:tracePt t="24677" x="5394325" y="6205538"/>
          <p14:tracePt t="24694" x="5438775" y="6089650"/>
          <p14:tracePt t="24711" x="5446713" y="5956300"/>
          <p14:tracePt t="24728" x="5446713" y="5848350"/>
          <p14:tracePt t="24744" x="5446713" y="5705475"/>
          <p14:tracePt t="24761" x="5446713" y="5599113"/>
          <p14:tracePt t="24778" x="5419725" y="5537200"/>
          <p14:tracePt t="24794" x="5348288" y="5465763"/>
          <p14:tracePt t="24811" x="5303838" y="5429250"/>
          <p14:tracePt t="24828" x="5268913" y="5411788"/>
          <p14:tracePt t="24844" x="5232400" y="5375275"/>
          <p14:tracePt t="24861" x="5232400" y="5268913"/>
          <p14:tracePt t="24877" x="5232400" y="5054600"/>
          <p14:tracePt t="24894" x="5259388" y="4759325"/>
          <p14:tracePt t="24911" x="5500688" y="4187825"/>
          <p14:tracePt t="24928" x="5795963" y="3714750"/>
          <p14:tracePt t="24945" x="6180138" y="3170238"/>
          <p14:tracePt t="24961" x="6510338" y="2714625"/>
          <p14:tracePt t="24978" x="6769100" y="2357438"/>
          <p14:tracePt t="24994" x="6938963" y="2071688"/>
          <p14:tracePt t="25011" x="7045325" y="1812925"/>
          <p14:tracePt t="25027" x="7134225" y="1608138"/>
          <p14:tracePt t="25045" x="7161213" y="1527175"/>
          <p14:tracePt t="25061" x="7170738" y="1490663"/>
          <p14:tracePt t="25078" x="7180263" y="1482725"/>
          <p14:tracePt t="25094" x="7188200" y="1465263"/>
          <p14:tracePt t="25111" x="7205663" y="1455738"/>
          <p14:tracePt t="25128" x="7224713" y="1419225"/>
          <p14:tracePt t="25144" x="7277100" y="1366838"/>
          <p14:tracePt t="25161" x="7331075" y="1268413"/>
          <p14:tracePt t="25178" x="7483475" y="1081088"/>
          <p14:tracePt t="25194" x="7599363" y="938213"/>
          <p14:tracePt t="25211" x="7724775" y="803275"/>
          <p14:tracePt t="25227" x="7813675" y="714375"/>
          <p14:tracePt t="25244" x="7885113" y="652463"/>
          <p14:tracePt t="25261" x="7894638" y="642938"/>
          <p14:tracePt t="25294" x="7902575" y="642938"/>
          <p14:tracePt t="25312" x="7939088" y="642938"/>
          <p14:tracePt t="25328" x="7966075" y="642938"/>
          <p14:tracePt t="25345" x="7991475" y="642938"/>
          <p14:tracePt t="25361" x="8045450" y="642938"/>
          <p14:tracePt t="25377" x="8072438" y="642938"/>
          <p14:tracePt t="25394" x="8099425" y="642938"/>
          <p14:tracePt t="25411" x="8116888" y="642938"/>
          <p14:tracePt t="25479" x="8126413" y="652463"/>
          <p14:tracePt t="25495" x="8126413" y="660400"/>
          <p14:tracePt t="25503" x="8126413" y="687388"/>
          <p14:tracePt t="25512" x="8126413" y="704850"/>
          <p14:tracePt t="25528" x="8126413" y="750888"/>
          <p14:tracePt t="25544" x="8126413" y="830263"/>
          <p14:tracePt t="25561" x="8062913" y="946150"/>
          <p14:tracePt t="25578" x="7939088" y="1160463"/>
          <p14:tracePt t="25594" x="7759700" y="1357313"/>
          <p14:tracePt t="25611" x="7554913" y="1616075"/>
          <p14:tracePt t="25628" x="7367588" y="1884363"/>
          <p14:tracePt t="25644" x="7242175" y="2071688"/>
          <p14:tracePt t="25661" x="7215188" y="2205038"/>
          <p14:tracePt t="25677" x="7143750" y="2393950"/>
          <p14:tracePt t="25695" x="7099300" y="2527300"/>
          <p14:tracePt t="25711" x="6965950" y="2679700"/>
          <p14:tracePt t="25712" x="6858000" y="2786063"/>
          <p14:tracePt t="25728" x="6527800" y="3017838"/>
          <p14:tracePt t="25744" x="6027738" y="3303588"/>
          <p14:tracePt t="25761" x="5465763" y="3608388"/>
          <p14:tracePt t="25778" x="4732338" y="4089400"/>
          <p14:tracePt t="25794" x="4232275" y="4456113"/>
          <p14:tracePt t="25811" x="3938588" y="4751388"/>
          <p14:tracePt t="25828" x="3741738" y="4946650"/>
          <p14:tracePt t="25844" x="3581400" y="5170488"/>
          <p14:tracePt t="25861" x="3473450" y="5375275"/>
          <p14:tracePt t="25878" x="3340100" y="5527675"/>
          <p14:tracePt t="25895" x="3251200" y="5643563"/>
          <p14:tracePt t="25911" x="3205163" y="5688013"/>
          <p14:tracePt t="25928" x="3143250" y="5732463"/>
          <p14:tracePt t="25944" x="3081338" y="5759450"/>
          <p14:tracePt t="25961" x="3036888" y="5786438"/>
          <p14:tracePt t="25978" x="3000375" y="5803900"/>
          <p14:tracePt t="25995" x="2973388" y="5803900"/>
          <p14:tracePt t="26011" x="2946400" y="5813425"/>
          <p14:tracePt t="26027" x="2884488" y="5848350"/>
          <p14:tracePt t="26045" x="2822575" y="5857875"/>
          <p14:tracePt t="26061" x="2724150" y="5884863"/>
          <p14:tracePt t="26077" x="2643188" y="5929313"/>
          <p14:tracePt t="26095" x="2598738" y="5929313"/>
          <p14:tracePt t="26111" x="2562225" y="5946775"/>
          <p14:tracePt t="26128" x="2527300" y="5973763"/>
          <p14:tracePt t="26144" x="2509838" y="5973763"/>
          <p14:tracePt t="26161" x="2482850" y="5983288"/>
          <p14:tracePt t="26177" x="2455863" y="5991225"/>
          <p14:tracePt t="26327" x="2473325" y="5991225"/>
          <p14:tracePt t="26335" x="2527300" y="5991225"/>
          <p14:tracePt t="26345" x="2581275" y="5991225"/>
          <p14:tracePt t="26361" x="2687638" y="6010275"/>
          <p14:tracePt t="26378" x="2751138" y="6037263"/>
          <p14:tracePt t="26394" x="2813050" y="6054725"/>
          <p14:tracePt t="26411" x="2857500" y="6054725"/>
          <p14:tracePt t="26427" x="2867025" y="6054725"/>
          <p14:tracePt t="26591" x="2874963" y="6054725"/>
          <p14:tracePt t="26607" x="2901950" y="6054725"/>
          <p14:tracePt t="26679" x="2911475" y="6045200"/>
          <p14:tracePt t="26687" x="2919413" y="6037263"/>
          <p14:tracePt t="26735" x="2919413" y="6027738"/>
          <p14:tracePt t="26783" x="2919413" y="6010275"/>
          <p14:tracePt t="26799" x="2919413" y="6000750"/>
          <p14:tracePt t="26807" x="2919413" y="5983288"/>
          <p14:tracePt t="26823" x="2919413" y="5973763"/>
          <p14:tracePt t="26927" x="2919413" y="5956300"/>
          <p14:tracePt t="27248" x="2928938" y="5946775"/>
          <p14:tracePt t="27263" x="2955925" y="5946775"/>
          <p14:tracePt t="27271" x="2965450" y="5946775"/>
          <p14:tracePt t="27279" x="2973388" y="5946775"/>
          <p14:tracePt t="27296" x="2982913" y="5946775"/>
          <p14:tracePt t="27311" x="2990850" y="5946775"/>
          <p14:tracePt t="27415" x="3000375" y="5946775"/>
          <p14:tracePt t="28039" x="3009900" y="5946775"/>
          <p14:tracePt t="28047" x="3027363" y="5946775"/>
          <p14:tracePt t="28055" x="3036888" y="5956300"/>
          <p14:tracePt t="28127" x="3054350" y="5956300"/>
          <p14:tracePt t="28135" x="3062288" y="5956300"/>
          <p14:tracePt t="28151" x="3071813" y="5956300"/>
          <p14:tracePt t="28161" x="3089275" y="5956300"/>
          <p14:tracePt t="28177" x="3116263" y="5956300"/>
          <p14:tracePt t="28194" x="3133725" y="5956300"/>
          <p14:tracePt t="28211" x="3179763" y="5956300"/>
          <p14:tracePt t="28227" x="3224213" y="5956300"/>
          <p14:tracePt t="28244" x="3251200" y="5956300"/>
          <p14:tracePt t="28261" x="3268663" y="5956300"/>
          <p14:tracePt t="28277" x="3295650" y="5956300"/>
          <p14:tracePt t="28294" x="3330575" y="5919788"/>
          <p14:tracePt t="28312" x="3375025" y="5875338"/>
          <p14:tracePt t="28344" x="3402013" y="5848350"/>
          <p14:tracePt t="28368" x="3402013" y="5840413"/>
          <p14:tracePt t="28391" x="3402013" y="5822950"/>
          <p14:tracePt t="28407" x="3402013" y="5813425"/>
          <p14:tracePt t="28415" x="3402013" y="5803900"/>
          <p14:tracePt t="28431" x="3411538" y="5786438"/>
          <p14:tracePt t="28455" x="3411538" y="5776913"/>
          <p14:tracePt t="28471" x="3419475" y="5759450"/>
          <p14:tracePt t="28519" x="3419475" y="5751513"/>
          <p14:tracePt t="28543" x="3419475" y="5732463"/>
          <p14:tracePt t="28639" x="3419475" y="5724525"/>
          <p14:tracePt t="28735" x="3419475" y="5715000"/>
          <p14:tracePt t="28744" x="3411538" y="5715000"/>
          <p14:tracePt t="28768" x="3402013" y="5715000"/>
          <p14:tracePt t="28776" x="3384550" y="5724525"/>
          <p14:tracePt t="28791" x="3375025" y="5741988"/>
          <p14:tracePt t="28799" x="3375025" y="5751513"/>
          <p14:tracePt t="28811" x="3375025" y="5768975"/>
          <p14:tracePt t="28827" x="3375025" y="5776913"/>
          <p14:tracePt t="28844" x="3367088" y="5795963"/>
          <p14:tracePt t="28861" x="3357563" y="5803900"/>
          <p14:tracePt t="28894" x="3357563" y="5813425"/>
          <p14:tracePt t="28912" x="3357563" y="5822950"/>
          <p14:tracePt t="28935" x="3357563" y="5840413"/>
          <p14:tracePt t="28951" x="3357563" y="5857875"/>
          <p14:tracePt t="28968" x="3357563" y="5867400"/>
          <p14:tracePt t="28977" x="3357563" y="5875338"/>
          <p14:tracePt t="28994" x="3357563" y="5884863"/>
          <p14:tracePt t="29011" x="3357563" y="5911850"/>
          <p14:tracePt t="29039" x="3357563" y="5919788"/>
          <p14:tracePt t="30231" x="3357563" y="5956300"/>
          <p14:tracePt t="30247" x="3357563" y="5965825"/>
          <p14:tracePt t="30264" x="3367088" y="5983288"/>
          <p14:tracePt t="30880" x="3384550" y="6000750"/>
          <p14:tracePt t="30927" x="3394075" y="6000750"/>
          <p14:tracePt t="30952" x="3402013" y="6000750"/>
          <p14:tracePt t="30968" x="3411538" y="6000750"/>
          <p14:tracePt t="30983" x="3419475" y="6000750"/>
          <p14:tracePt t="31015" x="3446463" y="6000750"/>
          <p14:tracePt t="31039" x="3455988" y="6000750"/>
          <p14:tracePt t="31055" x="3465513" y="6000750"/>
          <p14:tracePt t="31287" x="3473450" y="5991225"/>
          <p14:tracePt t="31303" x="3473450" y="5983288"/>
          <p14:tracePt t="31311" x="3473450" y="5973763"/>
          <p14:tracePt t="31319" x="3473450" y="5965825"/>
          <p14:tracePt t="31328" x="3465513" y="5956300"/>
          <p14:tracePt t="31344" x="3429000" y="5919788"/>
          <p14:tracePt t="31361" x="3411538" y="5911850"/>
          <p14:tracePt t="31377" x="3394075" y="5902325"/>
          <p14:tracePt t="31394" x="3384550" y="5894388"/>
          <p14:tracePt t="31411" x="3375025" y="5867400"/>
          <p14:tracePt t="31427" x="3367088" y="5848350"/>
          <p14:tracePt t="31444" x="3357563" y="5830888"/>
          <p14:tracePt t="31461" x="3357563" y="5813425"/>
          <p14:tracePt t="31477" x="3348038" y="5786438"/>
          <p14:tracePt t="31494" x="3348038" y="5776913"/>
          <p14:tracePt t="31599" x="3348038" y="5768975"/>
          <p14:tracePt t="31607" x="3348038" y="5759450"/>
          <p14:tracePt t="31639" x="3348038" y="5732463"/>
          <p14:tracePt t="31735" x="3348038" y="5724525"/>
          <p14:tracePt t="31759" x="3357563" y="5715000"/>
          <p14:tracePt t="31807" x="3367088" y="5705475"/>
          <p14:tracePt t="32655" x="3375025" y="5705475"/>
          <p14:tracePt t="32663" x="3375025" y="5715000"/>
          <p14:tracePt t="32680" x="3375025" y="5724525"/>
          <p14:tracePt t="32687" x="3375025" y="5741988"/>
          <p14:tracePt t="32695" x="3375025" y="5759450"/>
          <p14:tracePt t="32712" x="3375025" y="5786438"/>
          <p14:tracePt t="32729" x="3367088" y="5813425"/>
          <p14:tracePt t="32744" x="3348038" y="5822950"/>
          <p14:tracePt t="32761" x="3340100" y="5840413"/>
          <p14:tracePt t="32777" x="3330575" y="5848350"/>
          <p14:tracePt t="32794" x="3322638" y="5884863"/>
          <p14:tracePt t="32827" x="3322638" y="5894388"/>
          <p14:tracePt t="33623" x="3322638" y="5875338"/>
          <p14:tracePt t="33639" x="3322638" y="5848350"/>
          <p14:tracePt t="33647" x="3322638" y="5840413"/>
          <p14:tracePt t="33660" x="3322638" y="5822950"/>
          <p14:tracePt t="33677" x="3322638" y="5795963"/>
          <p14:tracePt t="33694" x="3322638" y="5786438"/>
          <p14:tracePt t="33710" x="3322638" y="5776913"/>
          <p14:tracePt t="33727" x="3322638" y="5741988"/>
          <p14:tracePt t="33744" x="3322638" y="5732463"/>
          <p14:tracePt t="33815" x="3322638" y="5724525"/>
          <p14:tracePt t="33823" x="3322638" y="5715000"/>
          <p14:tracePt t="33840" x="3348038" y="5688013"/>
          <p14:tracePt t="33863" x="3348038" y="5680075"/>
          <p14:tracePt t="34271" x="3348038" y="5688013"/>
          <p14:tracePt t="34280" x="3348038" y="5697538"/>
          <p14:tracePt t="34295" x="3348038" y="5705475"/>
          <p14:tracePt t="34327" x="3330575" y="5724525"/>
          <p14:tracePt t="34344" x="3322638" y="5732463"/>
          <p14:tracePt t="34360" x="3322638" y="5741988"/>
          <p14:tracePt t="34368" x="3313113" y="5751513"/>
          <p14:tracePt t="34377" x="3303588" y="5759450"/>
          <p14:tracePt t="34394" x="3295650" y="5786438"/>
          <p14:tracePt t="34439" x="3286125" y="5795963"/>
          <p14:tracePt t="34455" x="3286125" y="5813425"/>
          <p14:tracePt t="34471" x="3268663" y="5822950"/>
          <p14:tracePt t="34511" x="3268663" y="5830888"/>
          <p14:tracePt t="34527" x="3259138" y="5848350"/>
          <p14:tracePt t="34535" x="3251200" y="5857875"/>
          <p14:tracePt t="34545" x="3251200" y="5867400"/>
          <p14:tracePt t="34561" x="3241675" y="5875338"/>
          <p14:tracePt t="34639" x="3241675" y="5884863"/>
          <p14:tracePt t="34655" x="3241675" y="5894388"/>
          <p14:tracePt t="34671" x="3241675" y="5919788"/>
          <p14:tracePt t="34695" x="3241675" y="5929313"/>
          <p14:tracePt t="34711" x="3241675" y="5938838"/>
          <p14:tracePt t="34783" x="3241675" y="5946775"/>
          <p14:tracePt t="34791" x="3251200" y="5956300"/>
          <p14:tracePt t="34863" x="3251200" y="5965825"/>
          <p14:tracePt t="34895" x="3259138" y="5983288"/>
          <p14:tracePt t="35055" x="3295650" y="5991225"/>
          <p14:tracePt t="35223" x="3303588" y="5991225"/>
          <p14:tracePt t="35631" x="3303588" y="5965825"/>
          <p14:tracePt t="36703" x="3322638" y="5956300"/>
          <p14:tracePt t="36719" x="3330575" y="5956300"/>
          <p14:tracePt t="36727" x="3348038" y="5956300"/>
          <p14:tracePt t="36735" x="3357563" y="5956300"/>
          <p14:tracePt t="36751" x="3367088" y="5956300"/>
          <p14:tracePt t="36760" x="3402013" y="5956300"/>
          <p14:tracePt t="36777" x="3482975" y="5956300"/>
          <p14:tracePt t="36794" x="3589338" y="5956300"/>
          <p14:tracePt t="36810" x="3697288" y="5956300"/>
          <p14:tracePt t="36827" x="3759200" y="5956300"/>
          <p14:tracePt t="36844" x="3848100" y="5956300"/>
          <p14:tracePt t="36860" x="3884613" y="5956300"/>
          <p14:tracePt t="36984" x="3857625" y="5956300"/>
          <p14:tracePt t="36991" x="3848100" y="5956300"/>
          <p14:tracePt t="37000" x="3813175" y="5956300"/>
          <p14:tracePt t="37010" x="3795713" y="5946775"/>
          <p14:tracePt t="37027" x="3759200" y="5911850"/>
          <p14:tracePt t="37060" x="3759200" y="5875338"/>
          <p14:tracePt t="37295" x="3759200" y="5894388"/>
          <p14:tracePt t="37303" x="3768725" y="5902325"/>
          <p14:tracePt t="37312" x="3768725" y="5911850"/>
          <p14:tracePt t="37327" x="3776663" y="5919788"/>
          <p14:tracePt t="37431" x="3795713" y="5946775"/>
          <p14:tracePt t="37447" x="3803650" y="5946775"/>
          <p14:tracePt t="37455" x="3813175" y="5956300"/>
          <p14:tracePt t="37479" x="3822700" y="5965825"/>
          <p14:tracePt t="37487" x="3830638" y="5973763"/>
          <p14:tracePt t="37503" x="3840163" y="5983288"/>
          <p14:tracePt t="37535" x="3848100" y="5983288"/>
          <p14:tracePt t="37560" x="3867150" y="5991225"/>
          <p14:tracePt t="37584" x="3875088" y="6010275"/>
          <p14:tracePt t="37607" x="3911600" y="6018213"/>
          <p14:tracePt t="37687" x="3919538" y="6027738"/>
          <p14:tracePt t="37711" x="3929063" y="6037263"/>
          <p14:tracePt t="37727" x="3938588" y="6045200"/>
          <p14:tracePt t="37735" x="3946525" y="6054725"/>
          <p14:tracePt t="37745" x="3956050" y="6072188"/>
          <p14:tracePt t="37760" x="3965575" y="6081713"/>
          <p14:tracePt t="37784" x="3983038" y="6081713"/>
          <p14:tracePt t="37799" x="4000500" y="6081713"/>
          <p14:tracePt t="37810" x="4010025" y="6081713"/>
          <p14:tracePt t="37827" x="4027488" y="6081713"/>
          <p14:tracePt t="37844" x="4062413" y="6081713"/>
          <p14:tracePt t="37861" x="4081463" y="6081713"/>
          <p14:tracePt t="37877" x="4108450" y="6081713"/>
          <p14:tracePt t="37894" x="4116388" y="6081713"/>
          <p14:tracePt t="37944" x="4125913" y="6081713"/>
          <p14:tracePt t="37960" x="4133850" y="6081713"/>
          <p14:tracePt t="37968" x="4160838" y="6081713"/>
          <p14:tracePt t="37983" x="4170363" y="6081713"/>
          <p14:tracePt t="37999" x="4187825" y="6072188"/>
          <p14:tracePt t="38031" x="4214813" y="6072188"/>
          <p14:tracePt t="38047" x="4224338" y="6072188"/>
          <p14:tracePt t="38063" x="4232275" y="6072188"/>
          <p14:tracePt t="38071" x="4268788" y="6072188"/>
          <p14:tracePt t="38079" x="4276725" y="6072188"/>
          <p14:tracePt t="38093" x="4286250" y="6062663"/>
          <p14:tracePt t="38110" x="4322763" y="6062663"/>
          <p14:tracePt t="38160" x="4330700" y="6062663"/>
          <p14:tracePt t="38192" x="4340225" y="6062663"/>
          <p14:tracePt t="38223" x="4348163" y="6062663"/>
          <p14:tracePt t="38239" x="4357688" y="6054725"/>
          <p14:tracePt t="38488" x="4348163" y="6037263"/>
          <p14:tracePt t="38503" x="4340225" y="6037263"/>
          <p14:tracePt t="38511" x="4322763" y="6037263"/>
          <p14:tracePt t="38519" x="4313238" y="6037263"/>
          <p14:tracePt t="38528" x="4276725" y="6037263"/>
          <p14:tracePt t="38544" x="4259263" y="6037263"/>
          <p14:tracePt t="38560" x="4232275" y="6037263"/>
          <p14:tracePt t="38577" x="4205288" y="6037263"/>
          <p14:tracePt t="38594" x="4160838" y="6037263"/>
          <p14:tracePt t="38610" x="4116388" y="6018213"/>
          <p14:tracePt t="38627" x="4071938" y="6010275"/>
          <p14:tracePt t="38643" x="4010025" y="5991225"/>
          <p14:tracePt t="38660" x="3938588" y="5956300"/>
          <p14:tracePt t="38677" x="3867150" y="5946775"/>
          <p14:tracePt t="38693" x="3813175" y="5929313"/>
          <p14:tracePt t="38710" x="3786188" y="5911850"/>
          <p14:tracePt t="38727" x="3751263" y="5911850"/>
          <p14:tracePt t="38744" x="3741738" y="5911850"/>
          <p14:tracePt t="38839" x="3732213" y="5911850"/>
          <p14:tracePt t="38847" x="3724275" y="5902325"/>
          <p14:tracePt t="38855" x="3705225" y="5902325"/>
          <p14:tracePt t="38895" x="3697288" y="5902325"/>
          <p14:tracePt t="38936" x="3687763" y="5884863"/>
          <p14:tracePt t="39232" x="3697288" y="5884863"/>
          <p14:tracePt t="39247" x="3714750" y="5884863"/>
          <p14:tracePt t="39271" x="3732213" y="5884863"/>
          <p14:tracePt t="39287" x="3741738" y="5884863"/>
          <p14:tracePt t="39303" x="3751263" y="5884863"/>
          <p14:tracePt t="39311" x="3759200" y="5884863"/>
          <p14:tracePt t="39319" x="3786188" y="5884863"/>
          <p14:tracePt t="39328" x="3795713" y="5884863"/>
          <p14:tracePt t="39345" x="3813175" y="5884863"/>
          <p14:tracePt t="39360" x="3848100" y="5884863"/>
          <p14:tracePt t="39377" x="3911600" y="5884863"/>
          <p14:tracePt t="39394" x="3983038" y="5884863"/>
          <p14:tracePt t="39410" x="4098925" y="5884863"/>
          <p14:tracePt t="39427" x="4116388" y="5884863"/>
          <p14:tracePt t="39444" x="4125913" y="5884863"/>
          <p14:tracePt t="39744" x="4143375" y="5884863"/>
          <p14:tracePt t="39760" x="4160838" y="5884863"/>
          <p14:tracePt t="40271" x="4170363" y="5884863"/>
          <p14:tracePt t="40319" x="4179888" y="5884863"/>
          <p14:tracePt t="40335" x="4197350" y="5884863"/>
          <p14:tracePt t="40344" x="4224338" y="5894388"/>
          <p14:tracePt t="40360" x="4232275" y="5902325"/>
          <p14:tracePt t="40527" x="4259263" y="5902325"/>
          <p14:tracePt t="40815" x="4268788" y="5911850"/>
          <p14:tracePt t="40839" x="4276725" y="5919788"/>
          <p14:tracePt t="41360" x="4286250" y="5929313"/>
          <p14:tracePt t="41423" x="4303713" y="5929313"/>
          <p14:tracePt t="41439" x="4322763" y="5929313"/>
          <p14:tracePt t="41447" x="4330700" y="5929313"/>
          <p14:tracePt t="41463" x="4340225" y="5929313"/>
          <p14:tracePt t="41543" x="4357688" y="5929313"/>
          <p14:tracePt t="41551" x="4367213" y="5929313"/>
          <p14:tracePt t="41647" x="4375150" y="5919788"/>
          <p14:tracePt t="41967" x="4394200" y="5911850"/>
          <p14:tracePt t="41976" x="4402138" y="5902325"/>
          <p14:tracePt t="41992" x="4419600" y="5875338"/>
          <p14:tracePt t="42000" x="4429125" y="5867400"/>
          <p14:tracePt t="42010" x="4446588" y="5857875"/>
          <p14:tracePt t="42027" x="4456113" y="5848350"/>
          <p14:tracePt t="42043" x="4465638" y="5848350"/>
          <p14:tracePt t="42447" x="4473575" y="5848350"/>
          <p14:tracePt t="42495" x="4483100" y="5857875"/>
          <p14:tracePt t="42599" x="4491038" y="5867400"/>
          <p14:tracePt t="42711" x="4500563" y="5875338"/>
          <p14:tracePt t="42767" x="4518025" y="5902325"/>
          <p14:tracePt t="42951" x="4527550" y="5902325"/>
          <p14:tracePt t="43047" x="4537075" y="5902325"/>
          <p14:tracePt t="43063" x="4545013" y="5902325"/>
          <p14:tracePt t="43079" x="4562475" y="5902325"/>
          <p14:tracePt t="43087" x="4581525" y="5902325"/>
          <p14:tracePt t="43095" x="4589463" y="5902325"/>
          <p14:tracePt t="43110" x="4625975" y="5902325"/>
          <p14:tracePt t="43126" x="4652963" y="5902325"/>
          <p14:tracePt t="43144" x="4741863" y="5902325"/>
          <p14:tracePt t="43160" x="4759325" y="5902325"/>
          <p14:tracePt t="43177" x="4768850" y="5902325"/>
          <p14:tracePt t="43359" x="4786313" y="5902325"/>
          <p14:tracePt t="43367" x="4803775" y="5902325"/>
          <p14:tracePt t="43377" x="4813300" y="5902325"/>
          <p14:tracePt t="43393" x="4830763" y="5902325"/>
          <p14:tracePt t="43410" x="4867275" y="5867400"/>
          <p14:tracePt t="43427" x="4902200" y="5786438"/>
          <p14:tracePt t="43443" x="4938713" y="5751513"/>
          <p14:tracePt t="43460" x="4946650" y="5741988"/>
          <p14:tracePt t="43591" x="4946650" y="5768975"/>
          <p14:tracePt t="43599" x="4946650" y="5776913"/>
          <p14:tracePt t="43610" x="4946650" y="5786438"/>
          <p14:tracePt t="43626" x="4946650" y="5830888"/>
          <p14:tracePt t="43643" x="4946650" y="5840413"/>
          <p14:tracePt t="43660" x="4946650" y="5848350"/>
          <p14:tracePt t="43676" x="4946650" y="5875338"/>
          <p14:tracePt t="43695" x="4946650" y="5884863"/>
          <p14:tracePt t="43719" x="4946650" y="5894388"/>
          <p14:tracePt t="43751" x="4946650" y="5902325"/>
          <p14:tracePt t="43767" x="4946650" y="5911850"/>
          <p14:tracePt t="43776" x="4956175" y="5938838"/>
          <p14:tracePt t="43792" x="4973638" y="5938838"/>
          <p14:tracePt t="43807" x="4983163" y="5938838"/>
          <p14:tracePt t="43815" x="4991100" y="5938838"/>
          <p14:tracePt t="43827" x="5027613" y="5938838"/>
          <p14:tracePt t="43843" x="5045075" y="5938838"/>
          <p14:tracePt t="43860" x="5054600" y="5938838"/>
          <p14:tracePt t="43877" x="5062538" y="5938838"/>
          <p14:tracePt t="44031" x="5072063" y="5938838"/>
          <p14:tracePt t="44047" x="5089525" y="5938838"/>
          <p14:tracePt t="44055" x="5099050" y="5929313"/>
          <p14:tracePt t="44087" x="5133975" y="5911850"/>
          <p14:tracePt t="44119" x="5143500" y="5911850"/>
          <p14:tracePt t="44128" x="5153025" y="5911850"/>
          <p14:tracePt t="44135" x="5170488" y="5911850"/>
          <p14:tracePt t="44145" x="5180013" y="5911850"/>
          <p14:tracePt t="44160" x="5224463" y="5911850"/>
          <p14:tracePt t="44177" x="5286375" y="5911850"/>
          <p14:tracePt t="44193" x="5330825" y="5911850"/>
          <p14:tracePt t="44210" x="5384800" y="5911850"/>
          <p14:tracePt t="44227" x="5402263" y="5911850"/>
          <p14:tracePt t="44243" x="5411788" y="5911850"/>
          <p14:tracePt t="44391" x="5419725" y="5902325"/>
          <p14:tracePt t="44407" x="5419725" y="5894388"/>
          <p14:tracePt t="44415" x="5438775" y="5884863"/>
          <p14:tracePt t="44431" x="5438775" y="5875338"/>
          <p14:tracePt t="44444" x="5438775" y="5848350"/>
          <p14:tracePt t="44460" x="5446713" y="5813425"/>
          <p14:tracePt t="44477" x="5446713" y="5786438"/>
          <p14:tracePt t="44493" x="5465763" y="5768975"/>
          <p14:tracePt t="44510" x="5465763" y="5741988"/>
          <p14:tracePt t="44528" x="5465763" y="5715000"/>
          <p14:tracePt t="44543" x="5465763" y="5688013"/>
          <p14:tracePt t="44560" x="5465763" y="5680075"/>
          <p14:tracePt t="44577" x="5465763" y="5670550"/>
          <p14:tracePt t="44593" x="5465763" y="5661025"/>
          <p14:tracePt t="44610" x="5465763" y="5626100"/>
          <p14:tracePt t="44627" x="5446713" y="5608638"/>
          <p14:tracePt t="44643" x="5411788" y="5572125"/>
          <p14:tracePt t="44660" x="5375275" y="5537200"/>
          <p14:tracePt t="44677" x="5340350" y="5500688"/>
          <p14:tracePt t="44693" x="5268913" y="5456238"/>
          <p14:tracePt t="44710" x="5170488" y="5429250"/>
          <p14:tracePt t="44727" x="5054600" y="5384800"/>
          <p14:tracePt t="44744" x="4867275" y="5340350"/>
          <p14:tracePt t="44760" x="4786313" y="5340350"/>
          <p14:tracePt t="44777" x="4679950" y="5340350"/>
          <p14:tracePt t="44793" x="4554538" y="5340350"/>
          <p14:tracePt t="44810" x="4465638" y="5340350"/>
          <p14:tracePt t="44827" x="4357688" y="5340350"/>
          <p14:tracePt t="44843" x="4268788" y="5340350"/>
          <p14:tracePt t="44860" x="4170363" y="5357813"/>
          <p14:tracePt t="44877" x="4081463" y="5384800"/>
          <p14:tracePt t="44893" x="3983038" y="5411788"/>
          <p14:tracePt t="44910" x="3840163" y="5456238"/>
          <p14:tracePt t="44926" x="3741738" y="5456238"/>
          <p14:tracePt t="44944" x="3616325" y="5456238"/>
          <p14:tracePt t="44960" x="3536950" y="5456238"/>
          <p14:tracePt t="44977" x="3465513" y="5456238"/>
          <p14:tracePt t="44993" x="3402013" y="5456238"/>
          <p14:tracePt t="45010" x="3357563" y="5456238"/>
          <p14:tracePt t="45027" x="3276600" y="5465763"/>
          <p14:tracePt t="45043" x="3170238" y="5483225"/>
          <p14:tracePt t="45060" x="3081338" y="5510213"/>
          <p14:tracePt t="45077" x="3009900" y="5518150"/>
          <p14:tracePt t="45093" x="2955925" y="5537200"/>
          <p14:tracePt t="45110" x="2919413" y="5537200"/>
          <p14:tracePt t="45127" x="2901950" y="5545138"/>
          <p14:tracePt t="45144" x="2884488" y="5545138"/>
          <p14:tracePt t="45160" x="2867025" y="5545138"/>
          <p14:tracePt t="45176" x="2830513" y="5554663"/>
          <p14:tracePt t="45193" x="2813050" y="5572125"/>
          <p14:tracePt t="45210" x="2751138" y="5589588"/>
          <p14:tracePt t="45227" x="2741613" y="5589588"/>
          <p14:tracePt t="45243" x="2724150" y="5599113"/>
          <p14:tracePt t="45260" x="2705100" y="5599113"/>
          <p14:tracePt t="45276" x="2679700" y="5599113"/>
          <p14:tracePt t="45293" x="2660650" y="5616575"/>
          <p14:tracePt t="45310" x="2633663" y="5634038"/>
          <p14:tracePt t="45326" x="2625725" y="5653088"/>
          <p14:tracePt t="45344" x="2571750" y="5715000"/>
          <p14:tracePt t="45360" x="2554288" y="5741988"/>
          <p14:tracePt t="45471" x="2554288" y="5751513"/>
          <p14:tracePt t="45479" x="2554288" y="5768975"/>
          <p14:tracePt t="45495" x="2554288" y="5786438"/>
          <p14:tracePt t="45503" x="2554288" y="5813425"/>
          <p14:tracePt t="45519" x="2554288" y="5822950"/>
          <p14:tracePt t="45528" x="2554288" y="5840413"/>
          <p14:tracePt t="45544" x="2554288" y="5857875"/>
          <p14:tracePt t="45560" x="2562225" y="5884863"/>
          <p14:tracePt t="45577" x="2589213" y="5902325"/>
          <p14:tracePt t="45593" x="2616200" y="5938838"/>
          <p14:tracePt t="45610" x="2687638" y="5973763"/>
          <p14:tracePt t="45627" x="2795588" y="6000750"/>
          <p14:tracePt t="45643" x="3000375" y="6054725"/>
          <p14:tracePt t="45660" x="3205163" y="6126163"/>
          <p14:tracePt t="45677" x="3446463" y="6161088"/>
          <p14:tracePt t="45693" x="3714750" y="6180138"/>
          <p14:tracePt t="45710" x="3983038" y="6232525"/>
          <p14:tracePt t="45727" x="4232275" y="6251575"/>
          <p14:tracePt t="45728" x="4348163" y="6251575"/>
          <p14:tracePt t="45744" x="4589463" y="6251575"/>
          <p14:tracePt t="45760" x="4830763" y="6251575"/>
          <p14:tracePt t="45777" x="5027613" y="6251575"/>
          <p14:tracePt t="45793" x="5241925" y="6251575"/>
          <p14:tracePt t="45810" x="5438775" y="6224588"/>
          <p14:tracePt t="45827" x="5572125" y="6205538"/>
          <p14:tracePt t="45843" x="5697538" y="6197600"/>
          <p14:tracePt t="45860" x="5759450" y="6180138"/>
          <p14:tracePt t="45877" x="5803900" y="6180138"/>
          <p14:tracePt t="45893" x="5840413" y="6161088"/>
          <p14:tracePt t="45910" x="5884863" y="6134100"/>
          <p14:tracePt t="45927" x="5929313" y="6116638"/>
          <p14:tracePt t="45944" x="5973763" y="6062663"/>
          <p14:tracePt t="45960" x="5973763" y="6027738"/>
          <p14:tracePt t="45977" x="5991225" y="5991225"/>
          <p14:tracePt t="45993" x="6000750" y="5973763"/>
          <p14:tracePt t="46010" x="6000750" y="5946775"/>
          <p14:tracePt t="46027" x="6000750" y="5919788"/>
          <p14:tracePt t="46043" x="6000750" y="5894388"/>
          <p14:tracePt t="46060" x="5991225" y="5857875"/>
          <p14:tracePt t="46077" x="5946775" y="5822950"/>
          <p14:tracePt t="46093" x="5830888" y="5768975"/>
          <p14:tracePt t="46110" x="5688013" y="5688013"/>
          <p14:tracePt t="46127" x="5545138" y="5626100"/>
          <p14:tracePt t="46144" x="5330825" y="5562600"/>
          <p14:tracePt t="46160" x="5205413" y="5562600"/>
          <p14:tracePt t="46176" x="5116513" y="5554663"/>
          <p14:tracePt t="46193" x="4991100" y="5554663"/>
          <p14:tracePt t="46210" x="4884738" y="5554663"/>
          <p14:tracePt t="46226" x="4724400" y="5554663"/>
          <p14:tracePt t="46243" x="4554538" y="5554663"/>
          <p14:tracePt t="46260" x="4402138" y="5554663"/>
          <p14:tracePt t="46276" x="4276725" y="5554663"/>
          <p14:tracePt t="46293" x="4187825" y="5554663"/>
          <p14:tracePt t="46310" x="4062413" y="5554663"/>
          <p14:tracePt t="46328" x="3929063" y="5554663"/>
          <p14:tracePt t="46344" x="3803650" y="5554663"/>
          <p14:tracePt t="46360" x="3616325" y="5554663"/>
          <p14:tracePt t="46377" x="3402013" y="5554663"/>
          <p14:tracePt t="46393" x="3205163" y="5554663"/>
          <p14:tracePt t="46410" x="3036888" y="5554663"/>
          <p14:tracePt t="46427" x="2911475" y="5554663"/>
          <p14:tracePt t="46443" x="2830513" y="5554663"/>
          <p14:tracePt t="46460" x="2768600" y="5554663"/>
          <p14:tracePt t="46476" x="2741613" y="5554663"/>
          <p14:tracePt t="46493" x="2697163" y="5554663"/>
          <p14:tracePt t="46510" x="2660650" y="5554663"/>
          <p14:tracePt t="46526" x="2625725" y="5581650"/>
          <p14:tracePt t="46544" x="2581275" y="5599113"/>
          <p14:tracePt t="46560" x="2544763" y="5616575"/>
          <p14:tracePt t="46576" x="2509838" y="5626100"/>
          <p14:tracePt t="46593" x="2490788" y="5634038"/>
          <p14:tracePt t="46610" x="2482850" y="5643563"/>
          <p14:tracePt t="46643" x="2473325" y="5653088"/>
          <p14:tracePt t="46703" x="2473325" y="5680075"/>
          <p14:tracePt t="46711" x="2473325" y="5697538"/>
          <p14:tracePt t="46719" x="2473325" y="5715000"/>
          <p14:tracePt t="46728" x="2473325" y="5732463"/>
          <p14:tracePt t="46744" x="2473325" y="5751513"/>
          <p14:tracePt t="46761" x="2473325" y="5759450"/>
          <p14:tracePt t="46793" x="2473325" y="5795963"/>
          <p14:tracePt t="46810" x="2509838" y="5830888"/>
          <p14:tracePt t="46827" x="2544763" y="5848350"/>
          <p14:tracePt t="46843" x="2571750" y="5867400"/>
          <p14:tracePt t="46860" x="2633663" y="5919788"/>
          <p14:tracePt t="46877" x="2670175" y="5946775"/>
          <p14:tracePt t="46893" x="2732088" y="5983288"/>
          <p14:tracePt t="46910" x="2884488" y="6000750"/>
          <p14:tracePt t="46926" x="3116263" y="6000750"/>
          <p14:tracePt t="46944" x="3633788" y="6000750"/>
          <p14:tracePt t="46960" x="4017963" y="6054725"/>
          <p14:tracePt t="46976" x="4402138" y="6072188"/>
          <p14:tracePt t="46993" x="4759325" y="6089650"/>
          <p14:tracePt t="47010" x="5010150" y="6108700"/>
          <p14:tracePt t="47027" x="5153025" y="6108700"/>
          <p14:tracePt t="47043" x="5232400" y="6108700"/>
          <p14:tracePt t="47060" x="5276850" y="6108700"/>
          <p14:tracePt t="47077" x="5357813" y="6072188"/>
          <p14:tracePt t="47093" x="5419725" y="6010275"/>
          <p14:tracePt t="47110" x="5473700" y="5956300"/>
          <p14:tracePt t="47127" x="5500688" y="5911850"/>
          <p14:tracePt t="47144" x="5510213" y="5884863"/>
          <p14:tracePt t="47161" x="5510213" y="5875338"/>
          <p14:tracePt t="47176" x="5510213" y="5830888"/>
          <p14:tracePt t="47193" x="5510213" y="5795963"/>
          <p14:tracePt t="47210" x="5510213" y="5759450"/>
          <p14:tracePt t="47226" x="5510213" y="5705475"/>
          <p14:tracePt t="47243" x="5500688" y="5643563"/>
          <p14:tracePt t="47260" x="5465763" y="5581650"/>
          <p14:tracePt t="47276" x="5375275" y="5483225"/>
          <p14:tracePt t="47293" x="5224463" y="5322888"/>
          <p14:tracePt t="47310" x="5133975" y="5224463"/>
          <p14:tracePt t="47327" x="5089525" y="5197475"/>
          <p14:tracePt t="47376" x="5099050" y="5224463"/>
          <p14:tracePt t="47384" x="5133975" y="5241925"/>
          <p14:tracePt t="47393" x="5143500" y="5241925"/>
          <p14:tracePt t="47410" x="5205413" y="5295900"/>
          <p14:tracePt t="47427" x="5276850" y="5313363"/>
          <p14:tracePt t="47443" x="5322888" y="5340350"/>
          <p14:tracePt t="47460" x="5446713" y="5224463"/>
          <p14:tracePt t="47477" x="5626100" y="4983163"/>
          <p14:tracePt t="47493" x="5867400" y="4625975"/>
          <p14:tracePt t="47510" x="6081713" y="4268788"/>
          <p14:tracePt t="47526" x="6323013" y="3848100"/>
          <p14:tracePt t="47544" x="6599238" y="3232150"/>
          <p14:tracePt t="47560" x="6796088" y="2901950"/>
          <p14:tracePt t="47576" x="6884988" y="2652713"/>
          <p14:tracePt t="47593" x="6965950" y="2482850"/>
          <p14:tracePt t="47610" x="7000875" y="2384425"/>
          <p14:tracePt t="47626" x="7054850" y="2241550"/>
          <p14:tracePt t="47643" x="7134225" y="2143125"/>
          <p14:tracePt t="47660" x="7205663" y="2027238"/>
          <p14:tracePt t="47676" x="7296150" y="1938338"/>
          <p14:tracePt t="47693" x="7375525" y="1857375"/>
          <p14:tracePt t="47710" x="7483475" y="1751013"/>
          <p14:tracePt t="47727" x="7554913" y="1633538"/>
          <p14:tracePt t="47743" x="7643813" y="1509713"/>
          <p14:tracePt t="47760" x="7680325" y="1465263"/>
          <p14:tracePt t="47776" x="7688263" y="1465263"/>
          <p14:tracePt t="47793" x="7697788" y="1446213"/>
          <p14:tracePt t="47826" x="7742238" y="1438275"/>
          <p14:tracePt t="47843" x="7786688" y="1393825"/>
          <p14:tracePt t="47860" x="7804150" y="1374775"/>
          <p14:tracePt t="47876" x="7858125" y="1330325"/>
          <p14:tracePt t="47893" x="7894638" y="1276350"/>
          <p14:tracePt t="47910" x="7929563" y="1231900"/>
          <p14:tracePt t="47927" x="7939088" y="1204913"/>
          <p14:tracePt t="47943" x="7966075" y="1133475"/>
          <p14:tracePt t="47960" x="7974013" y="1125538"/>
          <p14:tracePt t="48087" x="7974013" y="1116013"/>
          <p14:tracePt t="48095" x="7983538" y="1098550"/>
          <p14:tracePt t="48111" x="7991475" y="1089025"/>
          <p14:tracePt t="48128" x="8010525" y="1071563"/>
          <p14:tracePt t="48144" x="8018463" y="1062038"/>
          <p14:tracePt t="48160" x="8037513" y="1044575"/>
          <p14:tracePt t="48199" x="8045450" y="1036638"/>
          <p14:tracePt t="48255" x="8062913" y="1027113"/>
          <p14:tracePt t="48279" x="8062913" y="1017588"/>
          <p14:tracePt t="48287" x="8072438" y="1009650"/>
          <p14:tracePt t="48295" x="8089900" y="1000125"/>
          <p14:tracePt t="48343" x="8099425" y="982663"/>
          <p14:tracePt t="48360" x="8116888" y="965200"/>
          <p14:tracePt t="48384" x="8134350" y="938213"/>
          <p14:tracePt t="48399" x="8153400" y="928688"/>
          <p14:tracePt t="48415" x="8161338" y="919163"/>
          <p14:tracePt t="48439" x="8180388" y="893763"/>
          <p14:tracePt t="48447" x="8188325" y="884238"/>
          <p14:tracePt t="48463" x="8205788" y="874713"/>
          <p14:tracePt t="48477" x="8215313" y="866775"/>
          <p14:tracePt t="48493" x="8224838" y="857250"/>
          <p14:tracePt t="48527" x="8224838" y="847725"/>
          <p14:tracePt t="48544" x="8232775" y="830263"/>
          <p14:tracePt t="48663" x="8242300" y="822325"/>
          <p14:tracePt t="48775" x="8251825" y="812800"/>
          <p14:tracePt t="48935" x="8242300" y="812800"/>
          <p14:tracePt t="48959" x="8215313" y="839788"/>
          <p14:tracePt t="48976" x="8188325" y="857250"/>
          <p14:tracePt t="48999" x="8180388" y="857250"/>
          <p14:tracePt t="49007" x="8161338" y="866775"/>
          <p14:tracePt t="49023" x="8143875" y="874713"/>
          <p14:tracePt t="49047" x="8126413" y="901700"/>
          <p14:tracePt t="49063" x="8116888" y="911225"/>
          <p14:tracePt t="49079" x="8108950" y="919163"/>
          <p14:tracePt t="49087" x="8089900" y="928688"/>
          <p14:tracePt t="49095" x="8081963" y="938213"/>
          <p14:tracePt t="49110" x="8072438" y="946150"/>
          <p14:tracePt t="49127" x="8062913" y="955675"/>
          <p14:tracePt t="49144" x="8027988" y="1017588"/>
          <p14:tracePt t="49161" x="8027988" y="1054100"/>
          <p14:tracePt t="49176" x="8010525" y="1071563"/>
          <p14:tracePt t="49194" x="7974013" y="1108075"/>
          <p14:tracePt t="49210" x="7956550" y="1125538"/>
          <p14:tracePt t="49227" x="7929563" y="1169988"/>
          <p14:tracePt t="49243" x="7894638" y="1196975"/>
          <p14:tracePt t="49260" x="7885113" y="1204913"/>
          <p14:tracePt t="49276" x="7875588" y="1241425"/>
          <p14:tracePt t="49293" x="7858125" y="1258888"/>
          <p14:tracePt t="49310" x="7831138" y="1285875"/>
          <p14:tracePt t="49327" x="7823200" y="1295400"/>
          <p14:tracePt t="49343" x="7804150" y="1312863"/>
          <p14:tracePt t="49360" x="7769225" y="1347788"/>
          <p14:tracePt t="49377" x="7751763" y="1366838"/>
          <p14:tracePt t="49393" x="7742238" y="1384300"/>
          <p14:tracePt t="49410" x="7705725" y="1419225"/>
          <p14:tracePt t="49443" x="7670800" y="1455738"/>
          <p14:tracePt t="49476" x="7653338" y="1473200"/>
          <p14:tracePt t="49493" x="7616825" y="1509713"/>
          <p14:tracePt t="49510" x="7608888" y="1517650"/>
          <p14:tracePt t="49526" x="7572375" y="1544638"/>
          <p14:tracePt t="49560" x="7562850" y="1562100"/>
          <p14:tracePt t="49576" x="7554913" y="1562100"/>
          <p14:tracePt t="49593" x="7537450" y="1581150"/>
          <p14:tracePt t="49610" x="7527925" y="1589088"/>
          <p14:tracePt t="49626" x="7518400" y="1598613"/>
          <p14:tracePt t="49643" x="7491413" y="1625600"/>
          <p14:tracePt t="49660" x="7483475" y="1633538"/>
          <p14:tracePt t="49676" x="7466013" y="1652588"/>
          <p14:tracePt t="49693" x="7439025" y="1679575"/>
          <p14:tracePt t="49710" x="7429500" y="1697038"/>
          <p14:tracePt t="49726" x="7419975" y="1704975"/>
          <p14:tracePt t="49744" x="7385050" y="1751013"/>
          <p14:tracePt t="49777" x="7367588" y="1785938"/>
          <p14:tracePt t="49793" x="7348538" y="1822450"/>
          <p14:tracePt t="49810" x="7323138" y="1847850"/>
          <p14:tracePt t="49826" x="7313613" y="1857375"/>
          <p14:tracePt t="49843" x="7304088" y="1874838"/>
          <p14:tracePt t="49860" x="7304088" y="1884363"/>
          <p14:tracePt t="49876" x="7296150" y="1919288"/>
          <p14:tracePt t="49893" x="7269163" y="1938338"/>
          <p14:tracePt t="49910" x="7259638" y="1946275"/>
          <p14:tracePt t="50175" x="7259638" y="1965325"/>
          <p14:tracePt t="50183" x="7277100" y="1946275"/>
          <p14:tracePt t="50199" x="7286625" y="1919288"/>
          <p14:tracePt t="50216" x="7296150" y="1911350"/>
          <p14:tracePt t="50226" x="7304088" y="1901825"/>
          <p14:tracePt t="50243" x="7313613" y="1893888"/>
          <p14:tracePt t="50260" x="7340600" y="1857375"/>
          <p14:tracePt t="50276" x="7348538" y="1812925"/>
          <p14:tracePt t="50293" x="7375525" y="1785938"/>
          <p14:tracePt t="50310" x="7385050" y="1768475"/>
          <p14:tracePt t="50327" x="7394575" y="1758950"/>
          <p14:tracePt t="50344" x="7412038" y="1724025"/>
          <p14:tracePt t="50360" x="7429500" y="1697038"/>
          <p14:tracePt t="50407" x="7446963" y="1687513"/>
          <p14:tracePt t="50423" x="7456488" y="1679575"/>
          <p14:tracePt t="50431" x="7456488" y="1670050"/>
          <p14:tracePt t="50447" x="7466013" y="1660525"/>
          <p14:tracePt t="50460" x="7466013" y="1633538"/>
          <p14:tracePt t="50476" x="7483475" y="1616075"/>
          <p14:tracePt t="50493" x="7491413" y="1598613"/>
          <p14:tracePt t="50510" x="7500938" y="1562100"/>
          <p14:tracePt t="50526" x="7537450" y="1527175"/>
          <p14:tracePt t="50543" x="7572375" y="1473200"/>
          <p14:tracePt t="50560" x="7626350" y="1419225"/>
          <p14:tracePt t="50577" x="7661275" y="1357313"/>
          <p14:tracePt t="50593" x="7697788" y="1330325"/>
          <p14:tracePt t="50610" x="7732713" y="1295400"/>
          <p14:tracePt t="50626" x="7777163" y="1241425"/>
          <p14:tracePt t="50643" x="7796213" y="1223963"/>
          <p14:tracePt t="50660" x="7831138" y="1187450"/>
          <p14:tracePt t="50676" x="7840663" y="1179513"/>
          <p14:tracePt t="50693" x="7858125" y="1160463"/>
          <p14:tracePt t="50710" x="7885113" y="1143000"/>
          <p14:tracePt t="50726" x="7902575" y="1116013"/>
          <p14:tracePt t="50743" x="7947025" y="1098550"/>
          <p14:tracePt t="50776" x="7956550" y="1089025"/>
          <p14:tracePt t="50793" x="7974013" y="1081088"/>
          <p14:tracePt t="50809" x="7983538" y="1071563"/>
          <p14:tracePt t="50826" x="8001000" y="1044575"/>
          <p14:tracePt t="50843" x="8027988" y="1027113"/>
          <p14:tracePt t="50860" x="8037513" y="1017588"/>
          <p14:tracePt t="50876" x="8072438" y="982663"/>
          <p14:tracePt t="50893" x="8081963" y="973138"/>
          <p14:tracePt t="50910" x="8089900" y="965200"/>
          <p14:tracePt t="50926" x="8108950" y="938213"/>
          <p14:tracePt t="50960" x="8143875" y="928688"/>
          <p14:tracePt t="50993" x="8153400" y="901700"/>
          <p14:tracePt t="51010" x="8170863" y="884238"/>
          <p14:tracePt t="51043" x="8197850" y="874713"/>
          <p14:tracePt t="51063" x="8215313" y="866775"/>
          <p14:tracePt t="51080" x="8224838" y="857250"/>
          <p14:tracePt t="51093" x="8232775" y="847725"/>
          <p14:tracePt t="51109" x="8232775" y="839788"/>
          <p14:tracePt t="51126" x="8251825" y="812800"/>
          <p14:tracePt t="51143" x="8259763" y="803275"/>
          <p14:tracePt t="51160" x="8277225" y="785813"/>
          <p14:tracePt t="51367" x="8259763" y="785813"/>
          <p14:tracePt t="51376" x="8232775" y="795338"/>
          <p14:tracePt t="51384" x="8215313" y="795338"/>
          <p14:tracePt t="51393" x="8188325" y="822325"/>
          <p14:tracePt t="51409" x="8153400" y="857250"/>
          <p14:tracePt t="51426" x="8108950" y="901700"/>
          <p14:tracePt t="51443" x="8045450" y="982663"/>
          <p14:tracePt t="51460" x="7983538" y="1062038"/>
          <p14:tracePt t="51476" x="7929563" y="1143000"/>
          <p14:tracePt t="51493" x="7867650" y="1223963"/>
          <p14:tracePt t="51510" x="7840663" y="1303338"/>
          <p14:tracePt t="51526" x="7769225" y="1393825"/>
          <p14:tracePt t="51543" x="7705725" y="1446213"/>
          <p14:tracePt t="51560" x="7670800" y="1500188"/>
          <p14:tracePt t="51576" x="7661275" y="1509713"/>
          <p14:tracePt t="51593" x="7653338" y="1544638"/>
          <p14:tracePt t="51610" x="7626350" y="1562100"/>
          <p14:tracePt t="51626" x="7599363" y="1598613"/>
          <p14:tracePt t="51643" x="7572375" y="1633538"/>
          <p14:tracePt t="51660" x="7554913" y="1660525"/>
          <p14:tracePt t="51676" x="7537450" y="1697038"/>
          <p14:tracePt t="51693" x="7510463" y="1731963"/>
          <p14:tracePt t="51709" x="7500938" y="1751013"/>
          <p14:tracePt t="51726" x="7483475" y="1776413"/>
          <p14:tracePt t="51743" x="7446963" y="1830388"/>
          <p14:tracePt t="51760" x="7439025" y="1866900"/>
          <p14:tracePt t="51776" x="7429500" y="1893888"/>
          <p14:tracePt t="51793" x="7375525" y="1955800"/>
          <p14:tracePt t="51810" x="7367588" y="2000250"/>
          <p14:tracePt t="51826" x="7331075" y="2036763"/>
          <p14:tracePt t="51843" x="7331075" y="2044700"/>
          <p14:tracePt t="51860" x="7331075" y="2054225"/>
          <p14:tracePt t="51943" x="7323138" y="2062163"/>
          <p14:tracePt t="51992" x="7313613" y="2089150"/>
          <p14:tracePt t="52023" x="7286625" y="2098675"/>
          <p14:tracePt t="52055" x="7286625" y="2108200"/>
          <p14:tracePt t="52247" x="7286625" y="2116138"/>
          <p14:tracePt t="52287" x="7323138" y="2116138"/>
          <p14:tracePt t="52303" x="7331075" y="2116138"/>
          <p14:tracePt t="52311" x="7331075" y="2108200"/>
          <p14:tracePt t="52320" x="7331075" y="2071688"/>
          <p14:tracePt t="52328" x="7331075" y="2062163"/>
          <p14:tracePt t="52343" x="7331075" y="2009775"/>
          <p14:tracePt t="52360" x="7331075" y="1990725"/>
          <p14:tracePt t="52519" x="7323138" y="1990725"/>
          <p14:tracePt t="52527" x="7323138" y="2000250"/>
          <p14:tracePt t="52535" x="7304088" y="2017713"/>
          <p14:tracePt t="52544" x="7286625" y="2027238"/>
          <p14:tracePt t="52560" x="7259638" y="2054225"/>
          <p14:tracePt t="52631" x="7286625" y="2054225"/>
          <p14:tracePt t="52639" x="7331075" y="2044700"/>
          <p14:tracePt t="52647" x="7367588" y="2017713"/>
          <p14:tracePt t="52660" x="7446963" y="1990725"/>
          <p14:tracePt t="52676" x="7562850" y="1919288"/>
          <p14:tracePt t="52693" x="7732713" y="1776413"/>
          <p14:tracePt t="52710" x="7912100" y="1643063"/>
          <p14:tracePt t="52726" x="8081963" y="1500188"/>
          <p14:tracePt t="52743" x="8180388" y="1411288"/>
          <p14:tracePt t="52760" x="8313738" y="1303338"/>
          <p14:tracePt t="52777" x="8394700" y="1231900"/>
          <p14:tracePt t="52793" x="8429625" y="1196975"/>
          <p14:tracePt t="52810" x="8447088" y="1187450"/>
          <p14:tracePt t="52826" x="8474075" y="1179513"/>
          <p14:tracePt t="52903" x="8483600" y="1160463"/>
          <p14:tracePt t="52911" x="8491538" y="1143000"/>
          <p14:tracePt t="52927" x="8491538" y="1133475"/>
          <p14:tracePt t="52935" x="8491538" y="1108075"/>
          <p14:tracePt t="52944" x="8501063" y="1089025"/>
          <p14:tracePt t="52960" x="8518525" y="1054100"/>
          <p14:tracePt t="52976" x="8518525" y="1036638"/>
          <p14:tracePt t="52993" x="8518525" y="1017588"/>
          <p14:tracePt t="53010" x="8537575" y="982663"/>
          <p14:tracePt t="53026" x="8537575" y="973138"/>
          <p14:tracePt t="53135" x="8537575" y="965200"/>
          <p14:tracePt t="53152" x="8528050" y="955675"/>
          <p14:tracePt t="53175" x="8518525" y="946150"/>
          <p14:tracePt t="53192" x="8518525" y="938213"/>
          <p14:tracePt t="53207" x="8510588" y="928688"/>
          <p14:tracePt t="53215" x="8501063" y="919163"/>
          <p14:tracePt t="53263" x="8501063" y="893763"/>
          <p14:tracePt t="53383" x="8501063" y="884238"/>
          <p14:tracePt t="53487" x="8501063" y="874713"/>
          <p14:tracePt t="53495" x="8510588" y="866775"/>
          <p14:tracePt t="53527" x="8528050" y="866775"/>
          <p14:tracePt t="53543" x="8537575" y="857250"/>
          <p14:tracePt t="53560" x="8555038" y="857250"/>
          <p14:tracePt t="53567" x="8582025" y="857250"/>
          <p14:tracePt t="53577" x="8599488" y="857250"/>
          <p14:tracePt t="53593" x="8616950" y="830263"/>
          <p14:tracePt t="53610" x="8643938" y="830263"/>
          <p14:tracePt t="53626" x="8688388" y="830263"/>
          <p14:tracePt t="53643" x="8724900" y="830263"/>
          <p14:tracePt t="53660" x="8769350" y="830263"/>
          <p14:tracePt t="53676" x="8831263" y="830263"/>
          <p14:tracePt t="53693" x="8902700" y="830263"/>
          <p14:tracePt t="53709" x="9001125" y="830263"/>
          <p14:tracePt t="53726" x="9055100" y="830263"/>
          <p14:tracePt t="53743" x="9117013" y="830263"/>
          <p14:tracePt t="53760" x="9215438" y="830263"/>
          <p14:tracePt t="53776" x="9323388" y="830263"/>
          <p14:tracePt t="53793" x="9412288" y="830263"/>
          <p14:tracePt t="53810" x="9501188" y="830263"/>
          <p14:tracePt t="53826" x="9563100" y="822325"/>
          <p14:tracePt t="53843" x="9609138" y="803275"/>
          <p14:tracePt t="53860" x="9653588" y="803275"/>
          <p14:tracePt t="53876" x="9698038" y="795338"/>
          <p14:tracePt t="53893" x="9742488" y="795338"/>
          <p14:tracePt t="53910" x="9769475" y="795338"/>
          <p14:tracePt t="53926" x="9777413" y="795338"/>
          <p14:tracePt t="53944" x="9796463" y="795338"/>
          <p14:tracePt t="53977" x="9804400" y="795338"/>
          <p14:tracePt t="54015" x="9813925" y="795338"/>
          <p14:tracePt t="54223" x="9804400" y="795338"/>
          <p14:tracePt t="54231" x="9796463" y="795338"/>
          <p14:tracePt t="54243" x="9777413" y="795338"/>
          <p14:tracePt t="54260" x="9742488" y="795338"/>
          <p14:tracePt t="54276" x="9705975" y="795338"/>
          <p14:tracePt t="54293" x="9661525" y="795338"/>
          <p14:tracePt t="54310" x="9626600" y="795338"/>
          <p14:tracePt t="54326" x="9582150" y="795338"/>
          <p14:tracePt t="54343" x="9483725" y="795338"/>
          <p14:tracePt t="54360" x="9394825" y="795338"/>
          <p14:tracePt t="54376" x="9286875" y="795338"/>
          <p14:tracePt t="54393" x="9188450" y="795338"/>
          <p14:tracePt t="54410" x="9117013" y="795338"/>
          <p14:tracePt t="54426" x="9063038" y="768350"/>
          <p14:tracePt t="54443" x="9045575" y="768350"/>
          <p14:tracePt t="54460" x="9028113" y="768350"/>
          <p14:tracePt t="54476" x="9018588" y="768350"/>
          <p14:tracePt t="54493" x="9001125" y="768350"/>
          <p14:tracePt t="54509" x="8956675" y="768350"/>
          <p14:tracePt t="54526" x="8939213" y="768350"/>
          <p14:tracePt t="54543" x="8894763" y="768350"/>
          <p14:tracePt t="54560" x="8885238" y="768350"/>
          <p14:tracePt t="54576" x="8867775" y="768350"/>
          <p14:tracePt t="54593" x="8858250" y="768350"/>
          <p14:tracePt t="54610" x="8840788" y="768350"/>
          <p14:tracePt t="54626" x="8813800" y="768350"/>
          <p14:tracePt t="54643" x="8796338" y="768350"/>
          <p14:tracePt t="54660" x="8759825" y="768350"/>
          <p14:tracePt t="54676" x="8751888" y="768350"/>
          <p14:tracePt t="54693" x="8742363" y="768350"/>
          <p14:tracePt t="54709" x="8705850" y="768350"/>
          <p14:tracePt t="54726" x="8688388" y="768350"/>
          <p14:tracePt t="54743" x="8634413" y="768350"/>
          <p14:tracePt t="54760" x="8599488" y="768350"/>
          <p14:tracePt t="54808" x="8589963" y="768350"/>
          <p14:tracePt t="54823" x="8582025" y="768350"/>
          <p14:tracePt t="54839" x="8572500" y="768350"/>
          <p14:tracePt t="54855" x="8545513" y="768350"/>
          <p14:tracePt t="54863" x="8537575" y="768350"/>
          <p14:tracePt t="55008" x="8572500" y="768350"/>
          <p14:tracePt t="55015" x="8582025" y="768350"/>
          <p14:tracePt t="55026" x="8626475" y="768350"/>
          <p14:tracePt t="55043" x="8680450" y="768350"/>
          <p14:tracePt t="55059" x="8732838" y="768350"/>
          <p14:tracePt t="55076" x="8786813" y="768350"/>
          <p14:tracePt t="55093" x="8831263" y="768350"/>
          <p14:tracePt t="55110" x="8875713" y="768350"/>
          <p14:tracePt t="55126" x="8939213" y="768350"/>
          <p14:tracePt t="55143" x="9045575" y="768350"/>
          <p14:tracePt t="55160" x="9144000" y="785813"/>
          <p14:tracePt t="55176" x="9215438" y="795338"/>
          <p14:tracePt t="55193" x="9296400" y="822325"/>
          <p14:tracePt t="55209" x="9375775" y="822325"/>
          <p14:tracePt t="55226" x="9439275" y="839788"/>
          <p14:tracePt t="55243" x="9510713" y="839788"/>
          <p14:tracePt t="55260" x="9563100" y="847725"/>
          <p14:tracePt t="55276" x="9590088" y="847725"/>
          <p14:tracePt t="55293" x="9626600" y="847725"/>
          <p14:tracePt t="55309" x="9634538" y="847725"/>
          <p14:tracePt t="55326" x="9661525" y="847725"/>
          <p14:tracePt t="55344" x="9698038" y="847725"/>
          <p14:tracePt t="55360" x="9725025" y="847725"/>
          <p14:tracePt t="55376" x="9742488" y="847725"/>
          <p14:tracePt t="55393" x="9752013" y="847725"/>
          <p14:tracePt t="55409" x="9769475" y="847725"/>
          <p14:tracePt t="55592" x="9742488" y="847725"/>
          <p14:tracePt t="55599" x="9732963" y="847725"/>
          <p14:tracePt t="55609" x="9725025" y="847725"/>
          <p14:tracePt t="55626" x="9680575" y="847725"/>
          <p14:tracePt t="55643" x="9617075" y="847725"/>
          <p14:tracePt t="55659" x="9555163" y="847725"/>
          <p14:tracePt t="55676" x="9483725" y="847725"/>
          <p14:tracePt t="55693" x="9420225" y="847725"/>
          <p14:tracePt t="55709" x="9340850" y="847725"/>
          <p14:tracePt t="55726" x="9251950" y="847725"/>
          <p14:tracePt t="55743" x="9170988" y="847725"/>
          <p14:tracePt t="55760" x="9028113" y="847725"/>
          <p14:tracePt t="55776" x="8966200" y="847725"/>
          <p14:tracePt t="55793" x="8894763" y="847725"/>
          <p14:tracePt t="55809" x="8786813" y="847725"/>
          <p14:tracePt t="55826" x="8705850" y="847725"/>
          <p14:tracePt t="55843" x="8626475" y="847725"/>
          <p14:tracePt t="55859" x="8562975" y="847725"/>
          <p14:tracePt t="55877" x="8518525" y="847725"/>
          <p14:tracePt t="55893" x="8510588" y="847725"/>
          <p14:tracePt t="55909" x="8483600" y="847725"/>
          <p14:tracePt t="55926" x="8474075" y="847725"/>
          <p14:tracePt t="56127" x="8483600" y="847725"/>
          <p14:tracePt t="56135" x="8518525" y="847725"/>
          <p14:tracePt t="56144" x="8537575" y="847725"/>
          <p14:tracePt t="56160" x="8582025" y="847725"/>
          <p14:tracePt t="56176" x="8626475" y="847725"/>
          <p14:tracePt t="56193" x="8661400" y="847725"/>
          <p14:tracePt t="56210" x="8688388" y="847725"/>
          <p14:tracePt t="56226" x="8751888" y="847725"/>
          <p14:tracePt t="56243" x="8796338" y="847725"/>
          <p14:tracePt t="56259" x="8858250" y="847725"/>
          <p14:tracePt t="56276" x="8920163" y="847725"/>
          <p14:tracePt t="56293" x="8991600" y="847725"/>
          <p14:tracePt t="56309" x="9037638" y="847725"/>
          <p14:tracePt t="56326" x="9099550" y="847725"/>
          <p14:tracePt t="56343" x="9180513" y="847725"/>
          <p14:tracePt t="56360" x="9242425" y="847725"/>
          <p14:tracePt t="56376" x="9304338" y="847725"/>
          <p14:tracePt t="56393" x="9367838" y="847725"/>
          <p14:tracePt t="56410" x="9447213" y="847725"/>
          <p14:tracePt t="56426" x="9501188" y="847725"/>
          <p14:tracePt t="56443" x="9545638" y="847725"/>
          <p14:tracePt t="56459" x="9599613" y="847725"/>
          <p14:tracePt t="56476" x="9644063" y="847725"/>
          <p14:tracePt t="56493" x="9653588" y="847725"/>
          <p14:tracePt t="56509" x="9661525" y="847725"/>
          <p14:tracePt t="56526" x="9671050" y="847725"/>
          <p14:tracePt t="56543" x="9698038" y="847725"/>
          <p14:tracePt t="56568" x="9705975" y="847725"/>
          <p14:tracePt t="56615" x="9715500" y="847725"/>
          <p14:tracePt t="56631" x="9725025" y="847725"/>
          <p14:tracePt t="56663" x="9752013" y="847725"/>
          <p14:tracePt t="56687" x="9759950" y="847725"/>
          <p14:tracePt t="56703" x="9769475" y="847725"/>
          <p14:tracePt t="56887" x="9752013" y="847725"/>
          <p14:tracePt t="56895" x="9715500" y="847725"/>
          <p14:tracePt t="56903" x="9705975" y="847725"/>
          <p14:tracePt t="56911" x="9688513" y="847725"/>
          <p14:tracePt t="56926" x="9644063" y="847725"/>
          <p14:tracePt t="56943" x="9609138" y="857250"/>
          <p14:tracePt t="56960" x="9545638" y="857250"/>
          <p14:tracePt t="56976" x="9466263" y="874713"/>
          <p14:tracePt t="56993" x="9402763" y="884238"/>
          <p14:tracePt t="57009" x="9340850" y="884238"/>
          <p14:tracePt t="57026" x="9277350" y="884238"/>
          <p14:tracePt t="57043" x="9205913" y="884238"/>
          <p14:tracePt t="57059" x="9099550" y="884238"/>
          <p14:tracePt t="57077" x="9010650" y="884238"/>
          <p14:tracePt t="57093" x="8929688" y="884238"/>
          <p14:tracePt t="57109" x="8867775" y="884238"/>
          <p14:tracePt t="57126" x="8823325" y="893763"/>
          <p14:tracePt t="57144" x="8769350" y="893763"/>
          <p14:tracePt t="57160" x="8724900" y="893763"/>
          <p14:tracePt t="57176" x="8670925" y="911225"/>
          <p14:tracePt t="57193" x="8643938" y="911225"/>
          <p14:tracePt t="57209" x="8609013" y="911225"/>
          <p14:tracePt t="57226" x="8599488" y="911225"/>
          <p14:tracePt t="57259" x="8589963" y="911225"/>
          <p14:tracePt t="57276" x="8562975" y="911225"/>
          <p14:tracePt t="57293" x="8555038" y="911225"/>
          <p14:tracePt t="57309" x="8545513" y="911225"/>
          <p14:tracePt t="57326" x="8537575" y="911225"/>
          <p14:tracePt t="57343" x="8501063" y="911225"/>
          <p14:tracePt t="57408" x="8491538" y="911225"/>
          <p14:tracePt t="57455" x="8491538" y="893763"/>
          <p14:tracePt t="57472" x="8501063" y="884238"/>
          <p14:tracePt t="57503" x="8518525" y="884238"/>
          <p14:tracePt t="57519" x="8537575" y="874713"/>
          <p14:tracePt t="57535" x="8545513" y="874713"/>
          <p14:tracePt t="57543" x="8572500" y="874713"/>
          <p14:tracePt t="57551" x="8589963" y="874713"/>
          <p14:tracePt t="57567" x="8616950" y="866775"/>
          <p14:tracePt t="57577" x="8626475" y="866775"/>
          <p14:tracePt t="57593" x="8661400" y="866775"/>
          <p14:tracePt t="57609" x="8688388" y="866775"/>
          <p14:tracePt t="57626" x="8732838" y="866775"/>
          <p14:tracePt t="57643" x="8831263" y="866775"/>
          <p14:tracePt t="57659" x="8902700" y="866775"/>
          <p14:tracePt t="57676" x="8983663" y="866775"/>
          <p14:tracePt t="57693" x="9109075" y="866775"/>
          <p14:tracePt t="57709" x="9251950" y="866775"/>
          <p14:tracePt t="57726" x="9375775" y="866775"/>
          <p14:tracePt t="57743" x="9491663" y="901700"/>
          <p14:tracePt t="57760" x="9590088" y="901700"/>
          <p14:tracePt t="57776" x="9634538" y="901700"/>
          <p14:tracePt t="57793" x="9671050" y="901700"/>
          <p14:tracePt t="57809" x="9688513" y="901700"/>
          <p14:tracePt t="57826" x="9698038" y="901700"/>
          <p14:tracePt t="57843" x="9715500" y="901700"/>
          <p14:tracePt t="57859" x="9725025" y="901700"/>
          <p14:tracePt t="57876" x="9742488" y="901700"/>
          <p14:tracePt t="57976" x="9752013" y="901700"/>
          <p14:tracePt t="58263" x="9742488" y="901700"/>
          <p14:tracePt t="58271" x="9732963" y="911225"/>
          <p14:tracePt t="58279" x="9725025" y="911225"/>
          <p14:tracePt t="58292" x="9698038" y="911225"/>
          <p14:tracePt t="58309" x="9653588" y="911225"/>
          <p14:tracePt t="58326" x="9609138" y="919163"/>
          <p14:tracePt t="58344" x="9510713" y="928688"/>
          <p14:tracePt t="58360" x="9394825" y="965200"/>
          <p14:tracePt t="58376" x="9304338" y="973138"/>
          <p14:tracePt t="58393" x="9215438" y="973138"/>
          <p14:tracePt t="58409" x="9117013" y="990600"/>
          <p14:tracePt t="58426" x="9045575" y="1000125"/>
          <p14:tracePt t="58443" x="8983663" y="1000125"/>
          <p14:tracePt t="58459" x="8885238" y="1000125"/>
          <p14:tracePt t="58476" x="8831263" y="1000125"/>
          <p14:tracePt t="58492" x="8751888" y="1000125"/>
          <p14:tracePt t="58509" x="8742363" y="1000125"/>
          <p14:tracePt t="58526" x="8732838" y="1000125"/>
          <p14:tracePt t="58560" x="8697913" y="1000125"/>
          <p14:tracePt t="58593" x="8688388" y="1000125"/>
          <p14:tracePt t="58735" x="8680450" y="1000125"/>
          <p14:tracePt t="58799" x="8688388" y="1000125"/>
          <p14:tracePt t="58815" x="8715375" y="1000125"/>
          <p14:tracePt t="58831" x="8751888" y="1000125"/>
          <p14:tracePt t="58839" x="8777288" y="1000125"/>
          <p14:tracePt t="58847" x="8796338" y="1000125"/>
          <p14:tracePt t="58859" x="8804275" y="1000125"/>
          <p14:tracePt t="58876" x="8848725" y="1000125"/>
          <p14:tracePt t="58893" x="8858250" y="1000125"/>
          <p14:tracePt t="58909" x="8867775" y="1000125"/>
          <p14:tracePt t="58926" x="8885238" y="1000125"/>
          <p14:tracePt t="58943" x="8902700" y="1000125"/>
          <p14:tracePt t="58959" x="8912225" y="1000125"/>
          <p14:tracePt t="58976" x="8920163" y="1000125"/>
          <p14:tracePt t="59183" x="8929688" y="1000125"/>
          <p14:tracePt t="59215" x="8956675" y="1000125"/>
          <p14:tracePt t="59232" x="8966200" y="1000125"/>
          <p14:tracePt t="59240" x="8974138" y="1000125"/>
          <p14:tracePt t="59247" x="8983663" y="1000125"/>
          <p14:tracePt t="59263" x="9010650" y="1000125"/>
          <p14:tracePt t="59276" x="9018588" y="1000125"/>
          <p14:tracePt t="59292" x="9063038" y="1000125"/>
          <p14:tracePt t="59309" x="9126538" y="1000125"/>
          <p14:tracePt t="59326" x="9153525" y="1000125"/>
          <p14:tracePt t="59343" x="9215438" y="1000125"/>
          <p14:tracePt t="59360" x="9259888" y="1000125"/>
          <p14:tracePt t="59376" x="9313863" y="1000125"/>
          <p14:tracePt t="59393" x="9348788" y="1000125"/>
          <p14:tracePt t="59409" x="9385300" y="1000125"/>
          <p14:tracePt t="59426" x="9439275" y="1000125"/>
          <p14:tracePt t="59443" x="9528175" y="1000125"/>
          <p14:tracePt t="59460" x="9609138" y="1000125"/>
          <p14:tracePt t="59476" x="9671050" y="1000125"/>
          <p14:tracePt t="59493" x="9680575" y="1000125"/>
          <p14:tracePt t="59509" x="9705975" y="1000125"/>
          <p14:tracePt t="59526" x="9725025" y="1000125"/>
          <p14:tracePt t="59559" x="9732963" y="1000125"/>
          <p14:tracePt t="59607" x="9742488" y="1000125"/>
          <p14:tracePt t="59775" x="9732963" y="1000125"/>
          <p14:tracePt t="59784" x="9705975" y="1000125"/>
          <p14:tracePt t="59793" x="9653588" y="1000125"/>
          <p14:tracePt t="59809" x="9582150" y="1000125"/>
          <p14:tracePt t="59826" x="9466263" y="1000125"/>
          <p14:tracePt t="59842" x="9375775" y="1000125"/>
          <p14:tracePt t="59859" x="9269413" y="1000125"/>
          <p14:tracePt t="59876" x="9180513" y="1000125"/>
          <p14:tracePt t="59893" x="9045575" y="965200"/>
          <p14:tracePt t="59909" x="8894763" y="955675"/>
          <p14:tracePt t="59926" x="8724900" y="938213"/>
          <p14:tracePt t="59943" x="8589963" y="919163"/>
          <p14:tracePt t="59960" x="8474075" y="893763"/>
          <p14:tracePt t="59976" x="8466138" y="893763"/>
          <p14:tracePt t="60103" x="8474075" y="893763"/>
          <p14:tracePt t="60111" x="8483600" y="893763"/>
          <p14:tracePt t="60119" x="8501063" y="893763"/>
          <p14:tracePt t="60135" x="8528050" y="893763"/>
          <p14:tracePt t="60152" x="8537575" y="893763"/>
          <p14:tracePt t="60160" x="8562975" y="893763"/>
          <p14:tracePt t="60176" x="8582025" y="893763"/>
          <p14:tracePt t="60192" x="8634413" y="893763"/>
          <p14:tracePt t="60209" x="8697913" y="893763"/>
          <p14:tracePt t="60226" x="8751888" y="893763"/>
          <p14:tracePt t="60243" x="8831263" y="893763"/>
          <p14:tracePt t="60259" x="8894763" y="893763"/>
          <p14:tracePt t="60276" x="8939213" y="893763"/>
          <p14:tracePt t="60293" x="8974138" y="893763"/>
          <p14:tracePt t="60309" x="8983663" y="893763"/>
          <p14:tracePt t="60326" x="9001125" y="893763"/>
          <p14:tracePt t="60342" x="9109075" y="893763"/>
          <p14:tracePt t="60360" x="9259888" y="911225"/>
          <p14:tracePt t="60376" x="9385300" y="928688"/>
          <p14:tracePt t="60393" x="9518650" y="955675"/>
          <p14:tracePt t="60409" x="9582150" y="955675"/>
          <p14:tracePt t="60426" x="9590088" y="955675"/>
          <p14:tracePt t="60459" x="9609138" y="955675"/>
          <p14:tracePt t="60495" x="9617075" y="955675"/>
          <p14:tracePt t="60535" x="9634538" y="955675"/>
          <p14:tracePt t="60575" x="9644063" y="955675"/>
          <p14:tracePt t="60599" x="9653588" y="955675"/>
          <p14:tracePt t="60607" x="9661525" y="955675"/>
          <p14:tracePt t="60632" x="9688513" y="955675"/>
          <p14:tracePt t="61471" x="9653588" y="955675"/>
          <p14:tracePt t="61479" x="9582150" y="955675"/>
          <p14:tracePt t="61487" x="9528175" y="955675"/>
          <p14:tracePt t="61495" x="9456738" y="946150"/>
          <p14:tracePt t="61509" x="9412288" y="946150"/>
          <p14:tracePt t="61526" x="9304338" y="938213"/>
          <p14:tracePt t="61543" x="9251950" y="938213"/>
          <p14:tracePt t="61560" x="9117013" y="938213"/>
          <p14:tracePt t="61576" x="9055100" y="938213"/>
          <p14:tracePt t="61593" x="8983663" y="938213"/>
          <p14:tracePt t="61609" x="8920163" y="938213"/>
          <p14:tracePt t="61626" x="8902700" y="946150"/>
          <p14:tracePt t="61643" x="8885238" y="946150"/>
          <p14:tracePt t="61659" x="8875713" y="946150"/>
          <p14:tracePt t="61676" x="8867775" y="946150"/>
          <p14:tracePt t="61693" x="8831263" y="946150"/>
          <p14:tracePt t="61709" x="8786813" y="946150"/>
          <p14:tracePt t="61726" x="8697913" y="946150"/>
          <p14:tracePt t="61742" x="8609013" y="946150"/>
          <p14:tracePt t="61759" x="8474075" y="946150"/>
          <p14:tracePt t="61776" x="8420100" y="946150"/>
          <p14:tracePt t="61793" x="8412163" y="946150"/>
          <p14:tracePt t="61871" x="8429625" y="946150"/>
          <p14:tracePt t="61879" x="8439150" y="946150"/>
          <p14:tracePt t="61952" x="8447088" y="946150"/>
          <p14:tracePt t="61968" x="8466138" y="946150"/>
          <p14:tracePt t="61976" x="8474075" y="946150"/>
          <p14:tracePt t="61983" x="8491538" y="946150"/>
          <p14:tracePt t="61993" x="8518525" y="946150"/>
          <p14:tracePt t="62009" x="8599488" y="946150"/>
          <p14:tracePt t="62026" x="8724900" y="946150"/>
          <p14:tracePt t="62043" x="8920163" y="946150"/>
          <p14:tracePt t="62059" x="9251950" y="946150"/>
          <p14:tracePt t="62076" x="9537700" y="946150"/>
          <p14:tracePt t="62093" x="9777413" y="946150"/>
          <p14:tracePt t="62109" x="9920288" y="946150"/>
          <p14:tracePt t="62126" x="10001250" y="946150"/>
          <p14:tracePt t="62143" x="10018713" y="946150"/>
          <p14:tracePt t="62160" x="10055225" y="946150"/>
          <p14:tracePt t="62192" x="10063163" y="938213"/>
          <p14:tracePt t="62223" x="10072688" y="938213"/>
          <p14:tracePt t="62599" x="10082213" y="938213"/>
          <p14:tracePt t="62607" x="10082213" y="946150"/>
          <p14:tracePt t="62615" x="10082213" y="955675"/>
          <p14:tracePt t="62626" x="10082213" y="990600"/>
          <p14:tracePt t="62642" x="10082213" y="1081088"/>
          <p14:tracePt t="62659" x="10072688" y="1258888"/>
          <p14:tracePt t="62676" x="9983788" y="1598613"/>
          <p14:tracePt t="62692" x="9804400" y="1973263"/>
          <p14:tracePt t="62709" x="9671050" y="2339975"/>
          <p14:tracePt t="62726" x="9528175" y="2776538"/>
          <p14:tracePt t="62742" x="9402763" y="3214688"/>
          <p14:tracePt t="62759" x="9205913" y="3902075"/>
          <p14:tracePt t="62776" x="9082088" y="4384675"/>
          <p14:tracePt t="62793" x="8983663" y="4795838"/>
          <p14:tracePt t="62810" x="8947150" y="5180013"/>
          <p14:tracePt t="62826" x="8929688" y="5446713"/>
          <p14:tracePt t="62842" x="8929688" y="5589588"/>
          <p14:tracePt t="62859" x="8929688" y="5599113"/>
          <p14:tracePt t="62892" x="8929688" y="5616575"/>
          <p14:tracePt t="63071" x="8929688" y="5653088"/>
          <p14:tracePt t="63079" x="8947150" y="5670550"/>
          <p14:tracePt t="63087" x="8974138" y="5715000"/>
          <p14:tracePt t="63095" x="9010650" y="5715000"/>
          <p14:tracePt t="63109" x="9018588" y="5724525"/>
          <p14:tracePt t="63135" x="9045575" y="5724525"/>
          <p14:tracePt t="63144" x="9055100" y="5724525"/>
          <p14:tracePt t="63176" x="9063038" y="5724525"/>
          <p14:tracePt t="63183" x="9072563" y="5724525"/>
          <p14:tracePt t="63193" x="9072563" y="5715000"/>
          <p14:tracePt t="63209" x="9072563" y="5688013"/>
          <p14:tracePt t="63226" x="9072563" y="5670550"/>
          <p14:tracePt t="63242" x="9072563" y="5661025"/>
          <p14:tracePt t="63260" x="9072563" y="5634038"/>
          <p14:tracePt t="63276" x="9072563" y="5589588"/>
          <p14:tracePt t="63292" x="9001125" y="5527675"/>
          <p14:tracePt t="63309" x="8939213" y="5456238"/>
          <p14:tracePt t="63326" x="8885238" y="5394325"/>
          <p14:tracePt t="63343" x="8831263" y="5330825"/>
          <p14:tracePt t="63360" x="8742363" y="5303838"/>
          <p14:tracePt t="63376" x="8705850" y="5276850"/>
          <p14:tracePt t="63393" x="8653463" y="5259388"/>
          <p14:tracePt t="63409" x="8555038" y="5259388"/>
          <p14:tracePt t="63426" x="8466138" y="5259388"/>
          <p14:tracePt t="63443" x="8340725" y="5259388"/>
          <p14:tracePt t="63459" x="8215313" y="5259388"/>
          <p14:tracePt t="63476" x="8126413" y="5259388"/>
          <p14:tracePt t="63492" x="8045450" y="5259388"/>
          <p14:tracePt t="63509" x="7956550" y="5259388"/>
          <p14:tracePt t="63526" x="7848600" y="5259388"/>
          <p14:tracePt t="63542" x="7742238" y="5259388"/>
          <p14:tracePt t="63560" x="7626350" y="5259388"/>
          <p14:tracePt t="63576" x="7527925" y="5276850"/>
          <p14:tracePt t="63593" x="7466013" y="5286375"/>
          <p14:tracePt t="63609" x="7385050" y="5313363"/>
          <p14:tracePt t="63626" x="7367588" y="5313363"/>
          <p14:tracePt t="63642" x="7358063" y="5313363"/>
          <p14:tracePt t="63659" x="7331075" y="5322888"/>
          <p14:tracePt t="63676" x="7277100" y="5367338"/>
          <p14:tracePt t="63692" x="7224713" y="5394325"/>
          <p14:tracePt t="63709" x="7188200" y="5419725"/>
          <p14:tracePt t="63726" x="7153275" y="5473700"/>
          <p14:tracePt t="63742" x="7089775" y="5518150"/>
          <p14:tracePt t="63760" x="7037388" y="5562600"/>
          <p14:tracePt t="63776" x="7010400" y="5589588"/>
          <p14:tracePt t="63792" x="6991350" y="5626100"/>
          <p14:tracePt t="63809" x="6965950" y="5670550"/>
          <p14:tracePt t="63826" x="6965950" y="5697538"/>
          <p14:tracePt t="63842" x="6956425" y="5724525"/>
          <p14:tracePt t="63859" x="6938963" y="5776913"/>
          <p14:tracePt t="63876" x="6929438" y="5803900"/>
          <p14:tracePt t="63892" x="6929438" y="5830888"/>
          <p14:tracePt t="63910" x="6929438" y="5875338"/>
          <p14:tracePt t="63960" x="6929438" y="5884863"/>
          <p14:tracePt t="63967" x="6929438" y="5894388"/>
          <p14:tracePt t="63983" x="6938963" y="5902325"/>
          <p14:tracePt t="63993" x="6946900" y="5911850"/>
          <p14:tracePt t="64009" x="7000875" y="5938838"/>
          <p14:tracePt t="64026" x="7045325" y="5965825"/>
          <p14:tracePt t="64042" x="7081838" y="6000750"/>
          <p14:tracePt t="64059" x="7134225" y="6037263"/>
          <p14:tracePt t="64076" x="7180263" y="6045200"/>
          <p14:tracePt t="64092" x="7242175" y="6054725"/>
          <p14:tracePt t="64109" x="7348538" y="6054725"/>
          <p14:tracePt t="64126" x="7473950" y="6072188"/>
          <p14:tracePt t="64143" x="7634288" y="6116638"/>
          <p14:tracePt t="64160" x="7804150" y="6134100"/>
          <p14:tracePt t="64160" x="7912100" y="6153150"/>
          <p14:tracePt t="64177" x="8037513" y="6180138"/>
          <p14:tracePt t="64192" x="8134350" y="6197600"/>
          <p14:tracePt t="64209" x="8224838" y="6205538"/>
          <p14:tracePt t="64226" x="8286750" y="6205538"/>
          <p14:tracePt t="64242" x="8394700" y="6205538"/>
          <p14:tracePt t="64259" x="8518525" y="6205538"/>
          <p14:tracePt t="64276" x="8688388" y="6205538"/>
          <p14:tracePt t="64292" x="8939213" y="6161088"/>
          <p14:tracePt t="64309" x="9161463" y="6143625"/>
          <p14:tracePt t="64326" x="9323388" y="6099175"/>
          <p14:tracePt t="64343" x="9412288" y="6072188"/>
          <p14:tracePt t="64360" x="9528175" y="6018213"/>
          <p14:tracePt t="64376" x="9582150" y="5965825"/>
          <p14:tracePt t="64393" x="9617075" y="5929313"/>
          <p14:tracePt t="64409" x="9661525" y="5884863"/>
          <p14:tracePt t="64426" x="9698038" y="5848350"/>
          <p14:tracePt t="64442" x="9715500" y="5803900"/>
          <p14:tracePt t="64459" x="9732963" y="5768975"/>
          <p14:tracePt t="64476" x="9742488" y="5741988"/>
          <p14:tracePt t="64493" x="9759950" y="5705475"/>
          <p14:tracePt t="64509" x="9777413" y="5688013"/>
          <p14:tracePt t="64542" x="9786938" y="5661025"/>
          <p14:tracePt t="64560" x="9786938" y="5634038"/>
          <p14:tracePt t="64577" x="9786938" y="5626100"/>
          <p14:tracePt t="64593" x="9786938" y="5616575"/>
          <p14:tracePt t="64609" x="9777413" y="5608638"/>
          <p14:tracePt t="64626" x="9732963" y="5599113"/>
          <p14:tracePt t="64642" x="9680575" y="5581650"/>
          <p14:tracePt t="64659" x="9634538" y="5572125"/>
          <p14:tracePt t="64676" x="9537700" y="5545138"/>
          <p14:tracePt t="64692" x="9466263" y="5545138"/>
          <p14:tracePt t="64709" x="9420225" y="5527675"/>
          <p14:tracePt t="64726" x="9358313" y="5527675"/>
          <p14:tracePt t="64742" x="9296400" y="5510213"/>
          <p14:tracePt t="64759" x="9224963" y="5500688"/>
          <p14:tracePt t="64776" x="9180513" y="5500688"/>
          <p14:tracePt t="64793" x="9144000" y="5500688"/>
          <p14:tracePt t="64809" x="9099550" y="5483225"/>
          <p14:tracePt t="64826" x="9028113" y="5483225"/>
          <p14:tracePt t="64842" x="8929688" y="5483225"/>
          <p14:tracePt t="64859" x="8840788" y="5483225"/>
          <p14:tracePt t="64876" x="8769350" y="5483225"/>
          <p14:tracePt t="64892" x="8670925" y="5473700"/>
          <p14:tracePt t="64909" x="8589963" y="5446713"/>
          <p14:tracePt t="64926" x="8501063" y="5429250"/>
          <p14:tracePt t="64942" x="8375650" y="5429250"/>
          <p14:tracePt t="64959" x="8232775" y="5419725"/>
          <p14:tracePt t="64976" x="8126413" y="5419725"/>
          <p14:tracePt t="64993" x="8062913" y="5419725"/>
          <p14:tracePt t="65009" x="8001000" y="5419725"/>
          <p14:tracePt t="65026" x="7929563" y="5419725"/>
          <p14:tracePt t="65042" x="7848600" y="5419725"/>
          <p14:tracePt t="65059" x="7759700" y="5419725"/>
          <p14:tracePt t="65076" x="7680325" y="5419725"/>
          <p14:tracePt t="65092" x="7608888" y="5419725"/>
          <p14:tracePt t="65109" x="7527925" y="5419725"/>
          <p14:tracePt t="65125" x="7439025" y="5419725"/>
          <p14:tracePt t="65142" x="7402513" y="5419725"/>
          <p14:tracePt t="65159" x="7375525" y="5419725"/>
          <p14:tracePt t="65176" x="7358063" y="5419725"/>
          <p14:tracePt t="65192" x="7340600" y="5429250"/>
          <p14:tracePt t="65209" x="7331075" y="5429250"/>
          <p14:tracePt t="65226" x="7313613" y="5438775"/>
          <p14:tracePt t="65242" x="7296150" y="5446713"/>
          <p14:tracePt t="65259" x="7251700" y="5491163"/>
          <p14:tracePt t="65276" x="7242175" y="5500688"/>
          <p14:tracePt t="65292" x="7232650" y="5510213"/>
          <p14:tracePt t="65309" x="7215188" y="5527675"/>
          <p14:tracePt t="65326" x="7197725" y="5562600"/>
          <p14:tracePt t="65342" x="7188200" y="5581650"/>
          <p14:tracePt t="65360" x="7180263" y="5608638"/>
          <p14:tracePt t="65376" x="7180263" y="5653088"/>
          <p14:tracePt t="65392" x="7180263" y="5661025"/>
          <p14:tracePt t="65409" x="7153275" y="5688013"/>
          <p14:tracePt t="65426" x="7153275" y="5705475"/>
          <p14:tracePt t="65442" x="7153275" y="5724525"/>
          <p14:tracePt t="65459" x="7153275" y="5751513"/>
          <p14:tracePt t="65476" x="7153275" y="5768975"/>
          <p14:tracePt t="65492" x="7153275" y="5795963"/>
          <p14:tracePt t="65509" x="7153275" y="5857875"/>
          <p14:tracePt t="65526" x="7161213" y="5902325"/>
          <p14:tracePt t="65542" x="7170738" y="5946775"/>
          <p14:tracePt t="65559" x="7180263" y="5956300"/>
          <p14:tracePt t="65576" x="7180263" y="5973763"/>
          <p14:tracePt t="65592" x="7188200" y="5983288"/>
          <p14:tracePt t="65609" x="7197725" y="5991225"/>
          <p14:tracePt t="65626" x="7205663" y="6000750"/>
          <p14:tracePt t="65642" x="7242175" y="6010275"/>
          <p14:tracePt t="65659" x="7296150" y="6010275"/>
          <p14:tracePt t="65676" x="7375525" y="6054725"/>
          <p14:tracePt t="65692" x="7439025" y="6062663"/>
          <p14:tracePt t="65709" x="7518400" y="6062663"/>
          <p14:tracePt t="65726" x="7562850" y="6081713"/>
          <p14:tracePt t="65742" x="7626350" y="6081713"/>
          <p14:tracePt t="65759" x="7769225" y="6081713"/>
          <p14:tracePt t="65776" x="7947025" y="6081713"/>
          <p14:tracePt t="65792" x="8205788" y="6081713"/>
          <p14:tracePt t="65809" x="8562975" y="6081713"/>
          <p14:tracePt t="65826" x="8920163" y="6081713"/>
          <p14:tracePt t="65842" x="9205913" y="6081713"/>
          <p14:tracePt t="65859" x="9447213" y="6081713"/>
          <p14:tracePt t="65876" x="9528175" y="6081713"/>
          <p14:tracePt t="65892" x="9563100" y="6081713"/>
          <p14:tracePt t="65926" x="9572625" y="6081713"/>
          <p14:tracePt t="65942" x="9590088" y="6081713"/>
          <p14:tracePt t="65959" x="9644063" y="6081713"/>
          <p14:tracePt t="65976" x="9705975" y="6072188"/>
          <p14:tracePt t="65992" x="9777413" y="6018213"/>
          <p14:tracePt t="66009" x="9823450" y="5983288"/>
          <p14:tracePt t="66026" x="9840913" y="5965825"/>
          <p14:tracePt t="66042" x="9875838" y="5929313"/>
          <p14:tracePt t="66059" x="9929813" y="5848350"/>
          <p14:tracePt t="66075" x="9939338" y="5803900"/>
          <p14:tracePt t="66092" x="9939338" y="5786438"/>
          <p14:tracePt t="66109" x="9939338" y="5741988"/>
          <p14:tracePt t="66126" x="9939338" y="5705475"/>
          <p14:tracePt t="66142" x="9939338" y="5680075"/>
          <p14:tracePt t="66159" x="9939338" y="5634038"/>
          <p14:tracePt t="66161" x="9929813" y="5616575"/>
          <p14:tracePt t="66176" x="9902825" y="5572125"/>
          <p14:tracePt t="66192" x="9885363" y="5562600"/>
          <p14:tracePt t="66209" x="9867900" y="5545138"/>
          <p14:tracePt t="66225" x="9831388" y="5537200"/>
          <p14:tracePt t="66242" x="9786938" y="5537200"/>
          <p14:tracePt t="66259" x="9725025" y="5537200"/>
          <p14:tracePt t="66276" x="9653588" y="5537200"/>
          <p14:tracePt t="66292" x="9563100" y="5537200"/>
          <p14:tracePt t="66309" x="9466263" y="5537200"/>
          <p14:tracePt t="66325" x="9394825" y="5537200"/>
          <p14:tracePt t="66342" x="9304338" y="5537200"/>
          <p14:tracePt t="66360" x="9134475" y="5537200"/>
          <p14:tracePt t="66376" x="9028113" y="5537200"/>
          <p14:tracePt t="66392" x="8902700" y="5537200"/>
          <p14:tracePt t="66409" x="8796338" y="5537200"/>
          <p14:tracePt t="66426" x="8715375" y="5537200"/>
          <p14:tracePt t="66442" x="8634413" y="5537200"/>
          <p14:tracePt t="66459" x="8537575" y="5537200"/>
          <p14:tracePt t="66476" x="8420100" y="5537200"/>
          <p14:tracePt t="66492" x="8232775" y="5537200"/>
          <p14:tracePt t="66509" x="8126413" y="5537200"/>
          <p14:tracePt t="66526" x="7991475" y="5537200"/>
          <p14:tracePt t="66542" x="7902575" y="5537200"/>
          <p14:tracePt t="66559" x="7813675" y="5537200"/>
          <p14:tracePt t="66576" x="7769225" y="5537200"/>
          <p14:tracePt t="66592" x="7715250" y="5537200"/>
          <p14:tracePt t="66609" x="7616825" y="5537200"/>
          <p14:tracePt t="66625" x="7545388" y="5537200"/>
          <p14:tracePt t="66642" x="7483475" y="5537200"/>
          <p14:tracePt t="66659" x="7394575" y="5537200"/>
          <p14:tracePt t="66676" x="7340600" y="5537200"/>
          <p14:tracePt t="66692" x="7313613" y="5537200"/>
          <p14:tracePt t="66709" x="7277100" y="5545138"/>
          <p14:tracePt t="66725" x="7251700" y="5554663"/>
          <p14:tracePt t="66742" x="7224713" y="5581650"/>
          <p14:tracePt t="66760" x="7161213" y="5608638"/>
          <p14:tracePt t="66776" x="7134225" y="5626100"/>
          <p14:tracePt t="66792" x="7099300" y="5653088"/>
          <p14:tracePt t="66809" x="7089775" y="5661025"/>
          <p14:tracePt t="66826" x="7054850" y="5688013"/>
          <p14:tracePt t="66842" x="7037388" y="5715000"/>
          <p14:tracePt t="66859" x="7010400" y="5759450"/>
          <p14:tracePt t="66876" x="6991350" y="5795963"/>
          <p14:tracePt t="66892" x="6973888" y="5822950"/>
          <p14:tracePt t="66909" x="6973888" y="5857875"/>
          <p14:tracePt t="66926" x="6973888" y="5875338"/>
          <p14:tracePt t="66942" x="6965950" y="5902325"/>
          <p14:tracePt t="66959" x="6965950" y="5911850"/>
          <p14:tracePt t="66976" x="6965950" y="5929313"/>
          <p14:tracePt t="66992" x="6965950" y="5956300"/>
          <p14:tracePt t="67026" x="6983413" y="5973763"/>
          <p14:tracePt t="67042" x="7000875" y="5991225"/>
          <p14:tracePt t="67059" x="7045325" y="6000750"/>
          <p14:tracePt t="67076" x="7099300" y="6027738"/>
          <p14:tracePt t="67093" x="7143750" y="6027738"/>
          <p14:tracePt t="67109" x="7242175" y="6037263"/>
          <p14:tracePt t="67126" x="7367588" y="6037263"/>
          <p14:tracePt t="67142" x="7491413" y="6062663"/>
          <p14:tracePt t="67159" x="7688263" y="6099175"/>
          <p14:tracePt t="67176" x="7831138" y="6116638"/>
          <p14:tracePt t="67193" x="7983538" y="6126163"/>
          <p14:tracePt t="67209" x="8180388" y="6126163"/>
          <p14:tracePt t="67225" x="8348663" y="6126163"/>
          <p14:tracePt t="67242" x="8474075" y="6126163"/>
          <p14:tracePt t="67259" x="8589963" y="6126163"/>
          <p14:tracePt t="67276" x="8697913" y="6126163"/>
          <p14:tracePt t="67292" x="8786813" y="6126163"/>
          <p14:tracePt t="67309" x="8912225" y="6126163"/>
          <p14:tracePt t="67326" x="9018588" y="6126163"/>
          <p14:tracePt t="67342" x="9170988" y="6108700"/>
          <p14:tracePt t="67360" x="9358313" y="6072188"/>
          <p14:tracePt t="67376" x="9518650" y="6027738"/>
          <p14:tracePt t="67392" x="9626600" y="6000750"/>
          <p14:tracePt t="67409" x="9725025" y="5956300"/>
          <p14:tracePt t="67426" x="9786938" y="5946775"/>
          <p14:tracePt t="67442" x="9804400" y="5938838"/>
          <p14:tracePt t="67459" x="9831388" y="5929313"/>
          <p14:tracePt t="67511" x="9840913" y="5911850"/>
          <p14:tracePt t="67519" x="9848850" y="5894388"/>
          <p14:tracePt t="67535" x="9875838" y="5867400"/>
          <p14:tracePt t="67544" x="9875838" y="5848350"/>
          <p14:tracePt t="67559" x="9875838" y="5786438"/>
          <p14:tracePt t="67576" x="9875838" y="5751513"/>
          <p14:tracePt t="67592" x="9858375" y="5705475"/>
          <p14:tracePt t="67609" x="9858375" y="5688013"/>
          <p14:tracePt t="67625" x="9848850" y="5670550"/>
          <p14:tracePt t="67642" x="9831388" y="5653088"/>
          <p14:tracePt t="67659" x="9804400" y="5643563"/>
          <p14:tracePt t="67675" x="9752013" y="5616575"/>
          <p14:tracePt t="67692" x="9688513" y="5608638"/>
          <p14:tracePt t="67709" x="9572625" y="5589588"/>
          <p14:tracePt t="67725" x="9439275" y="5527675"/>
          <p14:tracePt t="67742" x="9323388" y="5500688"/>
          <p14:tracePt t="67760" x="9099550" y="5438775"/>
          <p14:tracePt t="67776" x="8966200" y="5394325"/>
          <p14:tracePt t="67792" x="8902700" y="5394325"/>
          <p14:tracePt t="67809" x="8867775" y="5384800"/>
          <p14:tracePt t="67826" x="8831263" y="5384800"/>
          <p14:tracePt t="67842" x="8786813" y="5384800"/>
          <p14:tracePt t="67859" x="8742363" y="5384800"/>
          <p14:tracePt t="67875" x="8680450" y="5384800"/>
          <p14:tracePt t="67892" x="8626475" y="5384800"/>
          <p14:tracePt t="67909" x="8528050" y="5384800"/>
          <p14:tracePt t="67926" x="8439150" y="5367338"/>
          <p14:tracePt t="67942" x="8375650" y="5367338"/>
          <p14:tracePt t="67960" x="8277225" y="5367338"/>
          <p14:tracePt t="67976" x="8188325" y="5367338"/>
          <p14:tracePt t="67992" x="8108950" y="5367338"/>
          <p14:tracePt t="68009" x="8062913" y="5367338"/>
          <p14:tracePt t="68026" x="7991475" y="5367338"/>
          <p14:tracePt t="68042" x="7929563" y="5367338"/>
          <p14:tracePt t="68059" x="7867650" y="5367338"/>
          <p14:tracePt t="68076" x="7786688" y="5384800"/>
          <p14:tracePt t="68092" x="7724775" y="5411788"/>
          <p14:tracePt t="68109" x="7661275" y="5429250"/>
          <p14:tracePt t="68126" x="7572375" y="5456238"/>
          <p14:tracePt t="68142" x="7527925" y="5465763"/>
          <p14:tracePt t="68160" x="7446963" y="5491163"/>
          <p14:tracePt t="68176" x="7402513" y="5500688"/>
          <p14:tracePt t="68192" x="7367588" y="5527675"/>
          <p14:tracePt t="68209" x="7348538" y="5537200"/>
          <p14:tracePt t="68225" x="7304088" y="5554663"/>
          <p14:tracePt t="68242" x="7277100" y="5572125"/>
          <p14:tracePt t="68259" x="7251700" y="5599113"/>
          <p14:tracePt t="68275" x="7224713" y="5608638"/>
          <p14:tracePt t="68292" x="7197725" y="5643563"/>
          <p14:tracePt t="68309" x="7188200" y="5653088"/>
          <p14:tracePt t="68325" x="7188200" y="5680075"/>
          <p14:tracePt t="68342" x="7161213" y="5705475"/>
          <p14:tracePt t="68359" x="7143750" y="5759450"/>
          <p14:tracePt t="68376" x="7126288" y="5786438"/>
          <p14:tracePt t="68392" x="7126288" y="5803900"/>
          <p14:tracePt t="68409" x="7126288" y="5830888"/>
          <p14:tracePt t="68425" x="7126288" y="5857875"/>
          <p14:tracePt t="68442" x="7126288" y="5902325"/>
          <p14:tracePt t="68459" x="7126288" y="5919788"/>
          <p14:tracePt t="68476" x="7126288" y="5965825"/>
          <p14:tracePt t="68492" x="7126288" y="5973763"/>
          <p14:tracePt t="68509" x="7143750" y="6010275"/>
          <p14:tracePt t="68542" x="7153275" y="6018213"/>
          <p14:tracePt t="68559" x="7153275" y="6054725"/>
          <p14:tracePt t="68576" x="7197725" y="6081713"/>
          <p14:tracePt t="68592" x="7277100" y="6108700"/>
          <p14:tracePt t="68609" x="7394575" y="6134100"/>
          <p14:tracePt t="68626" x="7545388" y="6197600"/>
          <p14:tracePt t="68642" x="7697788" y="6197600"/>
          <p14:tracePt t="68659" x="7804150" y="6215063"/>
          <p14:tracePt t="68676" x="7912100" y="6224588"/>
          <p14:tracePt t="68692" x="8037513" y="6224588"/>
          <p14:tracePt t="68709" x="8188325" y="6224588"/>
          <p14:tracePt t="68726" x="8358188" y="6224588"/>
          <p14:tracePt t="68742" x="8599488" y="6224588"/>
          <p14:tracePt t="68759" x="9001125" y="6224588"/>
          <p14:tracePt t="68776" x="9197975" y="6224588"/>
          <p14:tracePt t="68792" x="9348788" y="6224588"/>
          <p14:tracePt t="68809" x="9456738" y="6224588"/>
          <p14:tracePt t="68825" x="9528175" y="6224588"/>
          <p14:tracePt t="68842" x="9609138" y="6205538"/>
          <p14:tracePt t="68859" x="9671050" y="6197600"/>
          <p14:tracePt t="68875" x="9725025" y="6170613"/>
          <p14:tracePt t="68892" x="9786938" y="6134100"/>
          <p14:tracePt t="68909" x="9813925" y="6116638"/>
          <p14:tracePt t="68925" x="9858375" y="6099175"/>
          <p14:tracePt t="68942" x="9894888" y="6062663"/>
          <p14:tracePt t="68959" x="9947275" y="6027738"/>
          <p14:tracePt t="68976" x="10001250" y="6000750"/>
          <p14:tracePt t="68992" x="10037763" y="5983288"/>
          <p14:tracePt t="69009" x="10055225" y="5965825"/>
          <p14:tracePt t="69025" x="10082213" y="5938838"/>
          <p14:tracePt t="69042" x="10082213" y="5919788"/>
          <p14:tracePt t="69059" x="10090150" y="5911850"/>
          <p14:tracePt t="69076" x="10090150" y="5875338"/>
          <p14:tracePt t="69092" x="10090150" y="5867400"/>
          <p14:tracePt t="69109" x="10090150" y="5857875"/>
          <p14:tracePt t="69142" x="10090150" y="5848350"/>
          <p14:tracePt t="69159" x="10072688" y="5803900"/>
          <p14:tracePt t="69176" x="10028238" y="5768975"/>
          <p14:tracePt t="69192" x="10010775" y="5751513"/>
          <p14:tracePt t="69209" x="9966325" y="5724525"/>
          <p14:tracePt t="69226" x="9929813" y="5697538"/>
          <p14:tracePt t="69242" x="9867900" y="5688013"/>
          <p14:tracePt t="69259" x="9831388" y="5680075"/>
          <p14:tracePt t="69275" x="9769475" y="5634038"/>
          <p14:tracePt t="69292" x="9680575" y="5626100"/>
          <p14:tracePt t="69309" x="9599613" y="5599113"/>
          <p14:tracePt t="69325" x="9518650" y="5572125"/>
          <p14:tracePt t="69342" x="9394825" y="5562600"/>
          <p14:tracePt t="69359" x="9304338" y="5562600"/>
          <p14:tracePt t="69376" x="9144000" y="5545138"/>
          <p14:tracePt t="69392" x="9063038" y="5545138"/>
          <p14:tracePt t="69409" x="8974138" y="5545138"/>
          <p14:tracePt t="69426" x="8867775" y="5545138"/>
          <p14:tracePt t="69442" x="8804275" y="5545138"/>
          <p14:tracePt t="69459" x="8732838" y="5545138"/>
          <p14:tracePt t="69475" x="8653463" y="5545138"/>
          <p14:tracePt t="69492" x="8582025" y="5545138"/>
          <p14:tracePt t="69509" x="8483600" y="5545138"/>
          <p14:tracePt t="69525" x="8412163" y="5545138"/>
          <p14:tracePt t="69542" x="8304213" y="5545138"/>
          <p14:tracePt t="69559" x="8197850" y="5545138"/>
          <p14:tracePt t="69576" x="8054975" y="5572125"/>
          <p14:tracePt t="69592" x="7920038" y="5581650"/>
          <p14:tracePt t="69609" x="7813675" y="5608638"/>
          <p14:tracePt t="69625" x="7732713" y="5653088"/>
          <p14:tracePt t="69642" x="7670800" y="5661025"/>
          <p14:tracePt t="69659" x="7589838" y="5705475"/>
          <p14:tracePt t="69676" x="7527925" y="5741988"/>
          <p14:tracePt t="69692" x="7473950" y="5776913"/>
          <p14:tracePt t="69709" x="7456488" y="5803900"/>
          <p14:tracePt t="69759" x="7446963" y="5813425"/>
          <p14:tracePt t="69808" x="7446963" y="5822950"/>
          <p14:tracePt t="69831" x="7456488" y="5822950"/>
          <p14:tracePt t="69856" x="7466013" y="5822950"/>
          <p14:tracePt t="69871" x="7491413" y="5822950"/>
          <p14:tracePt t="69895" x="7510463" y="5803900"/>
          <p14:tracePt t="69903" x="7527925" y="5803900"/>
          <p14:tracePt t="69911" x="7537450" y="5803900"/>
          <p14:tracePt t="69926" x="7545388" y="5795963"/>
          <p14:tracePt t="69942" x="7562850" y="5776913"/>
          <p14:tracePt t="69959" x="7589838" y="5759450"/>
          <p14:tracePt t="69976" x="7599363" y="5759450"/>
          <p14:tracePt t="69992" x="7616825" y="5751513"/>
          <p14:tracePt t="70055" x="7626350" y="5751513"/>
          <p14:tracePt t="70063" x="7626350" y="5768975"/>
          <p14:tracePt t="70076" x="7626350" y="5776913"/>
          <p14:tracePt t="70093" x="7626350" y="5822950"/>
          <p14:tracePt t="70109" x="7626350" y="5875338"/>
          <p14:tracePt t="70126" x="7626350" y="5938838"/>
          <p14:tracePt t="70142" x="7626350" y="6037263"/>
          <p14:tracePt t="70160" x="7626350" y="6134100"/>
          <p14:tracePt t="70176" x="7626350" y="6180138"/>
          <p14:tracePt t="70209" x="7626350" y="6188075"/>
          <p14:tracePt t="70279" x="7626350" y="6197600"/>
          <p14:tracePt t="70295" x="7634288" y="6197600"/>
          <p14:tracePt t="70311" x="7643813" y="6188075"/>
          <p14:tracePt t="70327" x="7670800" y="6180138"/>
          <p14:tracePt t="70335" x="7680325" y="6180138"/>
          <p14:tracePt t="70344" x="7688263" y="6170613"/>
          <p14:tracePt t="70359" x="7715250" y="6153150"/>
          <p14:tracePt t="70376" x="7751763" y="6116638"/>
          <p14:tracePt t="70409" x="7759700" y="6089650"/>
          <p14:tracePt t="70425" x="7759700" y="6072188"/>
          <p14:tracePt t="70442" x="7769225" y="6054725"/>
          <p14:tracePt t="70459" x="7796213" y="6027738"/>
          <p14:tracePt t="70475" x="7804150" y="6010275"/>
          <p14:tracePt t="70509" x="7813675" y="5991225"/>
          <p14:tracePt t="70525" x="7813675" y="5983288"/>
          <p14:tracePt t="70542" x="7823200" y="5956300"/>
          <p14:tracePt t="70559" x="7831138" y="5946775"/>
          <p14:tracePt t="70639" x="7840663" y="5946775"/>
          <p14:tracePt t="70647" x="7858125" y="5938838"/>
          <p14:tracePt t="70658" x="7867650" y="5929313"/>
          <p14:tracePt t="70687" x="7885113" y="5929313"/>
          <p14:tracePt t="70695" x="7894638" y="5919788"/>
          <p14:tracePt t="70711" x="7902575" y="5919788"/>
          <p14:tracePt t="70743" x="7920038" y="5919788"/>
          <p14:tracePt t="70767" x="7939088" y="5919788"/>
          <p14:tracePt t="70808" x="7947025" y="5919788"/>
          <p14:tracePt t="71095" x="7956550" y="5919788"/>
          <p14:tracePt t="71111" x="7966075" y="5919788"/>
          <p14:tracePt t="71136" x="7991475" y="5919788"/>
          <p14:tracePt t="71143" x="8001000" y="5919788"/>
          <p14:tracePt t="71159" x="8010525" y="5919788"/>
          <p14:tracePt t="71167" x="8018463" y="5919788"/>
          <p14:tracePt t="71183" x="8054975" y="5911850"/>
          <p14:tracePt t="71231" x="8062913" y="5911850"/>
          <p14:tracePt t="71255" x="8089900" y="5894388"/>
          <p14:tracePt t="71263" x="8099425" y="5894388"/>
          <p14:tracePt t="71279" x="8116888" y="5884863"/>
          <p14:tracePt t="71295" x="8134350" y="5875338"/>
          <p14:tracePt t="71309" x="8143875" y="5867400"/>
          <p14:tracePt t="71325" x="8153400" y="5867400"/>
          <p14:tracePt t="71342" x="8161338" y="5867400"/>
          <p14:tracePt t="71359" x="8170863" y="5857875"/>
          <p14:tracePt t="71375" x="8180388" y="5848350"/>
          <p14:tracePt t="71392" x="8205788" y="5848350"/>
          <p14:tracePt t="71409" x="8215313" y="5848350"/>
          <p14:tracePt t="71425" x="8242300" y="5822950"/>
          <p14:tracePt t="71442" x="8269288" y="5813425"/>
          <p14:tracePt t="71459" x="8323263" y="5813425"/>
          <p14:tracePt t="71475" x="8348663" y="5795963"/>
          <p14:tracePt t="71509" x="8348663" y="5786438"/>
          <p14:tracePt t="71525" x="8358188" y="5751513"/>
          <p14:tracePt t="71542" x="8358188" y="5724525"/>
          <p14:tracePt t="71559" x="8358188" y="5705475"/>
          <p14:tracePt t="71576" x="8358188" y="5697538"/>
          <p14:tracePt t="71655" x="8358188" y="5680075"/>
          <p14:tracePt t="71687" x="8358188" y="5661025"/>
          <p14:tracePt t="71815" x="8358188" y="5670550"/>
          <p14:tracePt t="71823" x="8358188" y="5680075"/>
          <p14:tracePt t="71831" x="8340725" y="5715000"/>
          <p14:tracePt t="71842" x="8331200" y="5724525"/>
          <p14:tracePt t="71859" x="8323263" y="5776913"/>
          <p14:tracePt t="71875" x="8323263" y="5840413"/>
          <p14:tracePt t="71892" x="8313738" y="5867400"/>
          <p14:tracePt t="71909" x="8313738" y="5875338"/>
          <p14:tracePt t="71925" x="8313738" y="5902325"/>
          <p14:tracePt t="71942" x="8313738" y="5929313"/>
          <p14:tracePt t="71999" x="8313738" y="5938838"/>
          <p14:tracePt t="72119" x="8313738" y="5946775"/>
          <p14:tracePt t="72143" x="8313738" y="5973763"/>
          <p14:tracePt t="72207" x="8313738" y="5983288"/>
          <p14:tracePt t="72215" x="8323263" y="5983288"/>
          <p14:tracePt t="72225" x="8358188" y="5973763"/>
          <p14:tracePt t="72242" x="8402638" y="5956300"/>
          <p14:tracePt t="72258" x="8518525" y="5911850"/>
          <p14:tracePt t="72275" x="8562975" y="5911850"/>
          <p14:tracePt t="72292" x="8589963" y="5902325"/>
          <p14:tracePt t="72527" x="8626475" y="5902325"/>
          <p14:tracePt t="72543" x="8653463" y="5894388"/>
          <p14:tracePt t="72559" x="8688388" y="5894388"/>
          <p14:tracePt t="72567" x="8697913" y="5894388"/>
          <p14:tracePt t="72577" x="8742363" y="5894388"/>
          <p14:tracePt t="72593" x="8786813" y="5867400"/>
          <p14:tracePt t="72719" x="8804275" y="5867400"/>
          <p14:tracePt t="72735" x="8813800" y="5867400"/>
          <p14:tracePt t="72743" x="8831263" y="5867400"/>
          <p14:tracePt t="72751" x="8840788" y="5867400"/>
          <p14:tracePt t="72760" x="8858250" y="5867400"/>
          <p14:tracePt t="72775" x="8894763" y="5867400"/>
          <p14:tracePt t="72792" x="8912225" y="5867400"/>
          <p14:tracePt t="72943" x="8920163" y="5867400"/>
          <p14:tracePt t="73015" x="8939213" y="5867400"/>
          <p14:tracePt t="73031" x="8947150" y="5867400"/>
          <p14:tracePt t="73039" x="8966200" y="5867400"/>
          <p14:tracePt t="73047" x="8974138" y="5867400"/>
          <p14:tracePt t="73064" x="8983663" y="5848350"/>
          <p14:tracePt t="73103" x="8991600" y="5848350"/>
          <p14:tracePt t="73111" x="9018588" y="5848350"/>
          <p14:tracePt t="73119" x="9028113" y="5848350"/>
          <p14:tracePt t="73127" x="9037638" y="5857875"/>
          <p14:tracePt t="73151" x="9063038" y="5867400"/>
          <p14:tracePt t="73176" x="9072563" y="5867400"/>
          <p14:tracePt t="73207" x="9082088" y="5867400"/>
          <p14:tracePt t="73215" x="9099550" y="5875338"/>
          <p14:tracePt t="73239" x="9117013" y="5884863"/>
          <p14:tracePt t="73247" x="9126538" y="5884863"/>
          <p14:tracePt t="73263" x="9134475" y="5884863"/>
          <p14:tracePt t="73275" x="9153525" y="5894388"/>
          <p14:tracePt t="73292" x="9170988" y="5911850"/>
          <p14:tracePt t="73311" x="9180513" y="5911850"/>
          <p14:tracePt t="73967" x="9188450" y="5911850"/>
          <p14:tracePt t="73983" x="9197975" y="5911850"/>
          <p14:tracePt t="73999" x="9205913" y="5911850"/>
          <p14:tracePt t="74015" x="9224963" y="5911850"/>
          <p14:tracePt t="74032" x="9251950" y="5902325"/>
          <p14:tracePt t="74047" x="9277350" y="5894388"/>
          <p14:tracePt t="74055" x="9286875" y="5894388"/>
          <p14:tracePt t="74071" x="9296400" y="5894388"/>
          <p14:tracePt t="74079" x="9304338" y="5894388"/>
          <p14:tracePt t="74092" x="9323388" y="5894388"/>
          <p14:tracePt t="74109" x="9340850" y="5884863"/>
          <p14:tracePt t="74126" x="9348788" y="5884863"/>
          <p14:tracePt t="74142" x="9367838" y="5857875"/>
          <p14:tracePt t="74335" x="9367838" y="5848350"/>
          <p14:tracePt t="74343" x="9367838" y="5840413"/>
          <p14:tracePt t="74359" x="9385300" y="5803900"/>
          <p14:tracePt t="74367" x="9385300" y="5795963"/>
          <p14:tracePt t="74383" x="9385300" y="5786438"/>
          <p14:tracePt t="74393" x="9394825" y="5776913"/>
          <p14:tracePt t="74409" x="9402763" y="5768975"/>
          <p14:tracePt t="74425" x="9402763" y="5751513"/>
          <p14:tracePt t="74442" x="9402763" y="5741988"/>
          <p14:tracePt t="74783" x="9412288" y="5732463"/>
          <p14:tracePt t="76751" x="9412288" y="5724525"/>
          <p14:tracePt t="76760" x="9402763" y="5688013"/>
          <p14:tracePt t="76767" x="9385300" y="5616575"/>
          <p14:tracePt t="76776" x="9331325" y="5510213"/>
          <p14:tracePt t="76792" x="9331325" y="5465763"/>
          <p14:tracePt t="77200" x="9331325" y="5456238"/>
          <p14:tracePt t="77343" x="9340850" y="5456238"/>
          <p14:tracePt t="77400" x="9358313" y="5456238"/>
          <p14:tracePt t="77471" x="9348788" y="5473700"/>
          <p14:tracePt t="77479" x="9340850" y="5473700"/>
          <p14:tracePt t="77495" x="9331325" y="5473700"/>
          <p14:tracePt t="77503" x="9323388" y="5483225"/>
          <p14:tracePt t="77527" x="9313863" y="5483225"/>
          <p14:tracePt t="77535" x="9277350" y="5483225"/>
          <p14:tracePt t="77543" x="9269413" y="5483225"/>
          <p14:tracePt t="77559" x="9232900" y="5500688"/>
          <p14:tracePt t="77575" x="9126538" y="5537200"/>
          <p14:tracePt t="77592" x="9018588" y="5554663"/>
          <p14:tracePt t="77609" x="8894763" y="5554663"/>
          <p14:tracePt t="77625" x="8813800" y="5562600"/>
          <p14:tracePt t="77642" x="8751888" y="5589588"/>
          <p14:tracePt t="77658" x="8688388" y="5616575"/>
          <p14:tracePt t="77675" x="8626475" y="5626100"/>
          <p14:tracePt t="77692" x="8491538" y="5670550"/>
          <p14:tracePt t="77708" x="8385175" y="5697538"/>
          <p14:tracePt t="77725" x="8161338" y="5751513"/>
          <p14:tracePt t="77742" x="7991475" y="5813425"/>
          <p14:tracePt t="77758" x="7867650" y="5848350"/>
          <p14:tracePt t="77775" x="7786688" y="5848350"/>
          <p14:tracePt t="77792" x="7777163" y="5857875"/>
          <p14:tracePt t="77847" x="7769225" y="5857875"/>
          <p14:tracePt t="77863" x="7742238" y="5857875"/>
          <p14:tracePt t="77880" x="7732713" y="5857875"/>
          <p14:tracePt t="77895" x="7724775" y="5867400"/>
          <p14:tracePt t="77903" x="7715250" y="5875338"/>
          <p14:tracePt t="77911" x="7705725" y="5884863"/>
          <p14:tracePt t="78159" x="7715250" y="5884863"/>
          <p14:tracePt t="78175" x="7724775" y="5884863"/>
          <p14:tracePt t="78207" x="7742238" y="5884863"/>
          <p14:tracePt t="78247" x="7751763" y="5884863"/>
          <p14:tracePt t="78263" x="7759700" y="5884863"/>
          <p14:tracePt t="78271" x="7777163" y="5875338"/>
          <p14:tracePt t="78303" x="7786688" y="5875338"/>
          <p14:tracePt t="78311" x="7804150" y="5875338"/>
          <p14:tracePt t="78319" x="7823200" y="5875338"/>
          <p14:tracePt t="78327" x="7831138" y="5867400"/>
          <p14:tracePt t="78351" x="7840663" y="5867400"/>
          <p14:tracePt t="78367" x="7848600" y="5867400"/>
          <p14:tracePt t="78383" x="7875588" y="5867400"/>
          <p14:tracePt t="78393" x="7885113" y="5867400"/>
          <p14:tracePt t="78408" x="7902575" y="5867400"/>
          <p14:tracePt t="78425" x="7929563" y="5867400"/>
          <p14:tracePt t="78442" x="7939088" y="5867400"/>
          <p14:tracePt t="79015" x="7947025" y="5867400"/>
          <p14:tracePt t="79280" x="7956550" y="5867400"/>
          <p14:tracePt t="79319" x="7956550" y="5875338"/>
          <p14:tracePt t="79351" x="7956550" y="5884863"/>
          <p14:tracePt t="83679" x="7956550" y="5894388"/>
          <p14:tracePt t="83687" x="7956550" y="5919788"/>
          <p14:tracePt t="83695" x="7956550" y="5929313"/>
          <p14:tracePt t="83708" x="7947025" y="5946775"/>
          <p14:tracePt t="83725" x="7848600" y="6010275"/>
          <p14:tracePt t="83741" x="7599363" y="6045200"/>
          <p14:tracePt t="83758" x="7304088" y="6099175"/>
          <p14:tracePt t="83775" x="6804025" y="6099175"/>
          <p14:tracePt t="83792" x="6375400" y="6099175"/>
          <p14:tracePt t="83808" x="5840413" y="6099175"/>
          <p14:tracePt t="83825" x="5099050" y="6099175"/>
          <p14:tracePt t="83842" x="4741863" y="6099175"/>
          <p14:tracePt t="83858" x="4268788" y="6099175"/>
          <p14:tracePt t="83875" x="3911600" y="6099175"/>
          <p14:tracePt t="83892" x="3652838" y="6099175"/>
          <p14:tracePt t="83908" x="3517900" y="6126163"/>
          <p14:tracePt t="83925" x="3455988" y="6126163"/>
          <p14:tracePt t="83942" x="3419475" y="6143625"/>
          <p14:tracePt t="83958" x="3411538" y="6161088"/>
          <p14:tracePt t="83993" x="3402013" y="6161088"/>
          <p14:tracePt t="84009" x="3394075" y="6161088"/>
          <p14:tracePt t="84025" x="3367088" y="6170613"/>
          <p14:tracePt t="84042" x="3340100" y="6180138"/>
          <p14:tracePt t="84058" x="3313113" y="6180138"/>
          <p14:tracePt t="84075" x="3268663" y="6180138"/>
          <p14:tracePt t="84092" x="3241675" y="6180138"/>
          <p14:tracePt t="84108" x="3232150" y="6180138"/>
          <p14:tracePt t="84125" x="3224213" y="6180138"/>
          <p14:tracePt t="84141" x="3205163" y="6180138"/>
          <p14:tracePt t="84158" x="3187700" y="6180138"/>
          <p14:tracePt t="84175" x="3152775" y="6153150"/>
          <p14:tracePt t="84192" x="3152775" y="6099175"/>
          <p14:tracePt t="84208" x="3143250" y="6072188"/>
          <p14:tracePt t="84225" x="3143250" y="6045200"/>
          <p14:tracePt t="84247" x="3143250" y="6037263"/>
          <p14:tracePt t="84327" x="3143250" y="6027738"/>
          <p14:tracePt t="84343" x="3143250" y="6000750"/>
          <p14:tracePt t="84367" x="3143250" y="5991225"/>
          <p14:tracePt t="84375" x="3133725" y="5983288"/>
          <p14:tracePt t="84392" x="3125788" y="5973763"/>
          <p14:tracePt t="84408" x="3116263" y="5965825"/>
          <p14:tracePt t="84415" x="3098800" y="5938838"/>
          <p14:tracePt t="84432" x="3089275" y="5929313"/>
          <p14:tracePt t="84519" x="3081338" y="5929313"/>
          <p14:tracePt t="84567" x="3071813" y="5929313"/>
          <p14:tracePt t="85279" x="3062288" y="5919788"/>
          <p14:tracePt t="85287" x="3062288" y="5884863"/>
          <p14:tracePt t="85295" x="3062288" y="5857875"/>
          <p14:tracePt t="85308" x="3062288" y="5822950"/>
          <p14:tracePt t="85325" x="3062288" y="5759450"/>
          <p14:tracePt t="85341" x="3062288" y="5670550"/>
          <p14:tracePt t="85358" x="3062288" y="5375275"/>
          <p14:tracePt t="85375" x="3062288" y="4840288"/>
          <p14:tracePt t="85392" x="2894013" y="3509963"/>
          <p14:tracePt t="85408" x="2465388" y="2366963"/>
          <p14:tracePt t="85425" x="2108200" y="1374775"/>
          <p14:tracePt t="85441" x="1866900" y="750888"/>
          <p14:tracePt t="85458" x="1687513" y="357188"/>
          <p14:tracePt t="85475" x="1598613" y="133350"/>
          <p14:tracePt t="85492" x="1562100" y="53975"/>
          <p14:tracePt t="85615" x="1562100" y="9525"/>
          <p14:tracePt t="85624" x="1544638" y="0"/>
          <p14:tracePt t="85735" x="1536700" y="0"/>
          <p14:tracePt t="85751" x="1527175" y="9525"/>
          <p14:tracePt t="85759" x="1527175" y="17463"/>
          <p14:tracePt t="86457" x="1465263" y="98425"/>
          <p14:tracePt t="86584" x="1490663" y="107950"/>
          <p14:tracePt t="86592" x="1500188" y="107950"/>
          <p14:tracePt t="86600" x="1544638" y="133350"/>
          <p14:tracePt t="86609" x="1571625" y="142875"/>
          <p14:tracePt t="86625" x="1670050" y="187325"/>
          <p14:tracePt t="86641" x="1785938" y="231775"/>
          <p14:tracePt t="86658" x="1946275" y="312738"/>
          <p14:tracePt t="86675" x="2179638" y="401638"/>
          <p14:tracePt t="86691" x="2527300" y="598488"/>
          <p14:tracePt t="86708" x="3071813" y="893763"/>
          <p14:tracePt t="86725" x="3616325" y="1160463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7158038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0" name="Rectangle 6"/>
          <p:cNvSpPr>
            <a:spLocks noChangeArrowheads="1"/>
          </p:cNvSpPr>
          <p:nvPr/>
        </p:nvSpPr>
        <p:spPr bwMode="auto">
          <a:xfrm>
            <a:off x="9601200" y="6172200"/>
            <a:ext cx="457200" cy="381000"/>
          </a:xfrm>
          <a:prstGeom prst="rect">
            <a:avLst/>
          </a:prstGeom>
          <a:solidFill>
            <a:srgbClr val="99CCFF"/>
          </a:solidFill>
          <a:ln w="38100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5B943109-A73C-4D43-84F7-130CB4B03F73}" type="slidenum">
              <a:rPr lang="en-US" altLang="en-US" sz="1400" b="1">
                <a:solidFill>
                  <a:srgbClr val="3366CC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b="1">
              <a:solidFill>
                <a:srgbClr val="3366CC"/>
              </a:solidFill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3650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738"/>
    </mc:Choice>
    <mc:Fallback xmlns="">
      <p:transition spd="slow" advTm="617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265" x="812800" y="4973638"/>
          <p14:tracePt t="5370" x="822325" y="4983163"/>
          <p14:tracePt t="5385" x="830263" y="4946650"/>
          <p14:tracePt t="5394" x="830263" y="4894263"/>
          <p14:tracePt t="5401" x="847725" y="4840288"/>
          <p14:tracePt t="5411" x="847725" y="4786313"/>
          <p14:tracePt t="5426" x="874713" y="4679950"/>
          <p14:tracePt t="5443" x="874713" y="4527550"/>
          <p14:tracePt t="5460" x="874713" y="4313238"/>
          <p14:tracePt t="5477" x="911225" y="4089400"/>
          <p14:tracePt t="5493" x="928688" y="3867150"/>
          <p14:tracePt t="5510" x="982663" y="3616325"/>
          <p14:tracePt t="5526" x="1071563" y="3340100"/>
          <p14:tracePt t="5543" x="1187450" y="3017838"/>
          <p14:tracePt t="5560" x="1357313" y="2697163"/>
          <p14:tracePt t="5562" x="1438275" y="2562225"/>
          <p14:tracePt t="5576" x="1527175" y="2411413"/>
          <p14:tracePt t="5594" x="1751013" y="2044700"/>
          <p14:tracePt t="5610" x="1866900" y="1893888"/>
          <p14:tracePt t="5627" x="1928813" y="1758950"/>
          <p14:tracePt t="5643" x="1965325" y="1643063"/>
          <p14:tracePt t="5660" x="2000250" y="1509713"/>
          <p14:tracePt t="5677" x="2027238" y="1393825"/>
          <p14:tracePt t="5693" x="2036763" y="1285875"/>
          <p14:tracePt t="5710" x="2062163" y="1187450"/>
          <p14:tracePt t="5727" x="2089150" y="1027113"/>
          <p14:tracePt t="5743" x="2133600" y="965200"/>
          <p14:tracePt t="5953" x="2133600" y="982663"/>
          <p14:tracePt t="6025" x="2133600" y="1000125"/>
          <p14:tracePt t="6034" x="2133600" y="1044575"/>
          <p14:tracePt t="6043" x="2160588" y="1098550"/>
          <p14:tracePt t="6060" x="2179638" y="1133475"/>
          <p14:tracePt t="6097" x="2187575" y="1160463"/>
          <p14:tracePt t="6105" x="2197100" y="1169988"/>
          <p14:tracePt t="6121" x="2205038" y="1179513"/>
          <p14:tracePt t="6129" x="2224088" y="1187450"/>
          <p14:tracePt t="6143" x="2232025" y="1204913"/>
          <p14:tracePt t="6160" x="2241550" y="1223963"/>
          <p14:tracePt t="6177" x="2251075" y="1231900"/>
          <p14:tracePt t="6194" x="2251075" y="1268413"/>
          <p14:tracePt t="6210" x="2259013" y="1276350"/>
          <p14:tracePt t="6227" x="2268538" y="1285875"/>
          <p14:tracePt t="7753" x="2286000" y="1295400"/>
          <p14:tracePt t="7785" x="2286000" y="1322388"/>
          <p14:tracePt t="7801" x="2286000" y="1330325"/>
          <p14:tracePt t="7817" x="2286000" y="1339850"/>
          <p14:tracePt t="7833" x="2286000" y="1347788"/>
          <p14:tracePt t="7850" x="2286000" y="1366838"/>
          <p14:tracePt t="8297" x="2295525" y="1384300"/>
          <p14:tracePt t="8433" x="2303463" y="1374775"/>
          <p14:tracePt t="8457" x="2312988" y="1366838"/>
          <p14:tracePt t="8465" x="2322513" y="1357313"/>
          <p14:tracePt t="8497" x="2322513" y="1347788"/>
          <p14:tracePt t="8521" x="2322513" y="1339850"/>
          <p14:tracePt t="8537" x="2322513" y="1330325"/>
          <p14:tracePt t="10393" x="2330450" y="1330325"/>
          <p14:tracePt t="10417" x="2339975" y="1339850"/>
          <p14:tracePt t="10433" x="2347913" y="1347788"/>
          <p14:tracePt t="10450" x="2366963" y="1384300"/>
          <p14:tracePt t="10513" x="2374900" y="1384300"/>
          <p14:tracePt t="10705" x="2384425" y="1384300"/>
          <p14:tracePt t="10713" x="2366963" y="1347788"/>
          <p14:tracePt t="10721" x="2357438" y="1312863"/>
          <p14:tracePt t="10729" x="2357438" y="1285875"/>
          <p14:tracePt t="10743" x="2357438" y="1276350"/>
          <p14:tracePt t="11049" x="2374900" y="1250950"/>
          <p14:tracePt t="11066" x="2374900" y="1231900"/>
          <p14:tracePt t="11074" x="2384425" y="1223963"/>
          <p14:tracePt t="11081" x="2393950" y="1196975"/>
          <p14:tracePt t="11129" x="2428875" y="1196975"/>
          <p14:tracePt t="11145" x="2438400" y="1196975"/>
          <p14:tracePt t="11153" x="2446338" y="1196975"/>
          <p14:tracePt t="11225" x="2473325" y="1196975"/>
          <p14:tracePt t="11233" x="2509838" y="1214438"/>
          <p14:tracePt t="11243" x="2536825" y="1258888"/>
          <p14:tracePt t="11261" x="2608263" y="1295400"/>
          <p14:tracePt t="11276" x="2633663" y="1312863"/>
          <p14:tracePt t="11293" x="2670175" y="1339850"/>
          <p14:tracePt t="11310" x="2679700" y="1347788"/>
          <p14:tracePt t="11326" x="2697163" y="1366838"/>
          <p14:tracePt t="11343" x="2705100" y="1384300"/>
          <p14:tracePt t="11360" x="2741613" y="1411288"/>
          <p14:tracePt t="11376" x="2751138" y="1419225"/>
          <p14:tracePt t="11393" x="2759075" y="1438275"/>
          <p14:tracePt t="11530" x="2776538" y="1455738"/>
          <p14:tracePt t="11553" x="2786063" y="1473200"/>
          <p14:tracePt t="11569" x="2786063" y="1482725"/>
          <p14:tracePt t="11609" x="2786063" y="1490663"/>
          <p14:tracePt t="11626" x="2786063" y="1509713"/>
          <p14:tracePt t="11649" x="2786063" y="1517650"/>
          <p14:tracePt t="11658" x="2786063" y="1536700"/>
          <p14:tracePt t="11681" x="2786063" y="1544638"/>
          <p14:tracePt t="11697" x="2786063" y="1554163"/>
          <p14:tracePt t="11713" x="2786063" y="1562100"/>
          <p14:tracePt t="11729" x="2786063" y="1598613"/>
          <p14:tracePt t="11754" x="2786063" y="1616075"/>
          <p14:tracePt t="11761" x="2786063" y="1625600"/>
          <p14:tracePt t="11769" x="2768600" y="1633538"/>
          <p14:tracePt t="11778" x="2768600" y="1652588"/>
          <p14:tracePt t="11793" x="2768600" y="1660525"/>
          <p14:tracePt t="11810" x="2759075" y="1704975"/>
          <p14:tracePt t="11826" x="2751138" y="1731963"/>
          <p14:tracePt t="11843" x="2751138" y="1776413"/>
          <p14:tracePt t="11859" x="2724150" y="1803400"/>
          <p14:tracePt t="11876" x="2724150" y="1830388"/>
          <p14:tracePt t="11893" x="2724150" y="1857375"/>
          <p14:tracePt t="11910" x="2724150" y="1874838"/>
          <p14:tracePt t="11926" x="2724150" y="1893888"/>
          <p14:tracePt t="11943" x="2724150" y="1938338"/>
          <p14:tracePt t="11960" x="2724150" y="1982788"/>
          <p14:tracePt t="11976" x="2724150" y="2044700"/>
          <p14:tracePt t="11993" x="2724150" y="2116138"/>
          <p14:tracePt t="12010" x="2724150" y="2179638"/>
          <p14:tracePt t="12026" x="2724150" y="2232025"/>
          <p14:tracePt t="12043" x="2724150" y="2259013"/>
          <p14:tracePt t="12059" x="2732088" y="2268538"/>
          <p14:tracePt t="12077" x="2741613" y="2295525"/>
          <p14:tracePt t="12093" x="2751138" y="2322513"/>
          <p14:tracePt t="12110" x="2768600" y="2357438"/>
          <p14:tracePt t="12126" x="2776538" y="2366963"/>
          <p14:tracePt t="12143" x="2795588" y="2374900"/>
          <p14:tracePt t="12160" x="2803525" y="2393950"/>
          <p14:tracePt t="12176" x="2813050" y="2411413"/>
          <p14:tracePt t="12193" x="2847975" y="2465388"/>
          <p14:tracePt t="12210" x="2857500" y="2473325"/>
          <p14:tracePt t="12226" x="2884488" y="2500313"/>
          <p14:tracePt t="12243" x="2946400" y="2527300"/>
          <p14:tracePt t="12259" x="2965450" y="2554288"/>
          <p14:tracePt t="12277" x="3000375" y="2562225"/>
          <p14:tracePt t="12293" x="3062288" y="2581275"/>
          <p14:tracePt t="12309" x="3125788" y="2589213"/>
          <p14:tracePt t="12326" x="3133725" y="2589213"/>
          <p14:tracePt t="12343" x="3152775" y="2598738"/>
          <p14:tracePt t="12360" x="3160713" y="2608263"/>
          <p14:tracePt t="12377" x="3179763" y="2608263"/>
          <p14:tracePt t="12393" x="3232150" y="2616200"/>
          <p14:tracePt t="12410" x="3303588" y="2643188"/>
          <p14:tracePt t="12426" x="3411538" y="2670175"/>
          <p14:tracePt t="12443" x="3500438" y="2670175"/>
          <p14:tracePt t="12460" x="3625850" y="2670175"/>
          <p14:tracePt t="12476" x="3768725" y="2670175"/>
          <p14:tracePt t="12493" x="3867150" y="2670175"/>
          <p14:tracePt t="12510" x="3956050" y="2670175"/>
          <p14:tracePt t="12526" x="3983038" y="2670175"/>
          <p14:tracePt t="12543" x="4010025" y="2687638"/>
          <p14:tracePt t="12560" x="4044950" y="2687638"/>
          <p14:tracePt t="12577" x="4071938" y="2697163"/>
          <p14:tracePt t="12578" x="4098925" y="2697163"/>
          <p14:tracePt t="12593" x="4160838" y="2697163"/>
          <p14:tracePt t="12610" x="4251325" y="2705100"/>
          <p14:tracePt t="12626" x="4330700" y="2732088"/>
          <p14:tracePt t="12643" x="4402138" y="2732088"/>
          <p14:tracePt t="12660" x="4465638" y="2751138"/>
          <p14:tracePt t="12676" x="4518025" y="2751138"/>
          <p14:tracePt t="12693" x="4527550" y="2751138"/>
          <p14:tracePt t="12709" x="4572000" y="2759075"/>
          <p14:tracePt t="12727" x="4616450" y="2759075"/>
          <p14:tracePt t="12743" x="4643438" y="2759075"/>
          <p14:tracePt t="12760" x="4705350" y="2768600"/>
          <p14:tracePt t="12776" x="4803775" y="2768600"/>
          <p14:tracePt t="12794" x="4902200" y="2822575"/>
          <p14:tracePt t="12810" x="5000625" y="2840038"/>
          <p14:tracePt t="12826" x="5072063" y="2867025"/>
          <p14:tracePt t="12843" x="5153025" y="2867025"/>
          <p14:tracePt t="12860" x="5197475" y="2874963"/>
          <p14:tracePt t="12876" x="5224463" y="2874963"/>
          <p14:tracePt t="12893" x="5251450" y="2874963"/>
          <p14:tracePt t="12910" x="5259388" y="2874963"/>
          <p14:tracePt t="12926" x="5295900" y="2874963"/>
          <p14:tracePt t="12943" x="5313363" y="2874963"/>
          <p14:tracePt t="12960" x="5357813" y="2874963"/>
          <p14:tracePt t="12976" x="5402263" y="2874963"/>
          <p14:tracePt t="12994" x="5483225" y="2867025"/>
          <p14:tracePt t="13010" x="5545138" y="2847975"/>
          <p14:tracePt t="13027" x="5589588" y="2847975"/>
          <p14:tracePt t="13043" x="5616575" y="2840038"/>
          <p14:tracePt t="13060" x="5661025" y="2813050"/>
          <p14:tracePt t="13076" x="5697538" y="2803525"/>
          <p14:tracePt t="13093" x="5732463" y="2786063"/>
          <p14:tracePt t="13110" x="5751513" y="2759075"/>
          <p14:tracePt t="13126" x="5768975" y="2751138"/>
          <p14:tracePt t="13143" x="5786438" y="2741613"/>
          <p14:tracePt t="13160" x="5822950" y="2724150"/>
          <p14:tracePt t="13176" x="5840413" y="2714625"/>
          <p14:tracePt t="13194" x="5867400" y="2679700"/>
          <p14:tracePt t="13210" x="5894388" y="2660650"/>
          <p14:tracePt t="13227" x="5911850" y="2643188"/>
          <p14:tracePt t="13243" x="5938838" y="2616200"/>
          <p14:tracePt t="13259" x="5956300" y="2608263"/>
          <p14:tracePt t="13276" x="5991225" y="2571750"/>
          <p14:tracePt t="13309" x="6010275" y="2527300"/>
          <p14:tracePt t="13327" x="6045200" y="2490788"/>
          <p14:tracePt t="13343" x="6072188" y="2428875"/>
          <p14:tracePt t="13359" x="6126163" y="2374900"/>
          <p14:tracePt t="13376" x="6134100" y="2339975"/>
          <p14:tracePt t="13393" x="6180138" y="2268538"/>
          <p14:tracePt t="13410" x="6180138" y="2232025"/>
          <p14:tracePt t="13427" x="6232525" y="2116138"/>
          <p14:tracePt t="13443" x="6242050" y="2081213"/>
          <p14:tracePt t="13460" x="6242050" y="2027238"/>
          <p14:tracePt t="13476" x="6242050" y="1911350"/>
          <p14:tracePt t="13493" x="6242050" y="1785938"/>
          <p14:tracePt t="13510" x="6188075" y="1633538"/>
          <p14:tracePt t="13527" x="6143625" y="1517650"/>
          <p14:tracePt t="13543" x="6116638" y="1384300"/>
          <p14:tracePt t="13559" x="6089650" y="1322388"/>
          <p14:tracePt t="13593" x="6081713" y="1312863"/>
          <p14:tracePt t="13610" x="6054725" y="1312863"/>
          <p14:tracePt t="13627" x="5973763" y="1330325"/>
          <p14:tracePt t="13643" x="5840413" y="1357313"/>
          <p14:tracePt t="13659" x="5732463" y="1374775"/>
          <p14:tracePt t="13676" x="5616575" y="1401763"/>
          <p14:tracePt t="13693" x="5518150" y="1411288"/>
          <p14:tracePt t="13710" x="5411788" y="1438275"/>
          <p14:tracePt t="13726" x="5313363" y="1473200"/>
          <p14:tracePt t="13743" x="5197475" y="1500188"/>
          <p14:tracePt t="13759" x="5099050" y="1544638"/>
          <p14:tracePt t="13776" x="5010150" y="1554163"/>
          <p14:tracePt t="13793" x="4911725" y="1581150"/>
          <p14:tracePt t="13810" x="4751388" y="1608138"/>
          <p14:tracePt t="13826" x="4687888" y="1608138"/>
          <p14:tracePt t="13843" x="4608513" y="1608138"/>
          <p14:tracePt t="13860" x="4554538" y="1608138"/>
          <p14:tracePt t="13876" x="4473575" y="1608138"/>
          <p14:tracePt t="13893" x="4411663" y="1608138"/>
          <p14:tracePt t="13909" x="4348163" y="1608138"/>
          <p14:tracePt t="13926" x="4259263" y="1625600"/>
          <p14:tracePt t="13943" x="4116388" y="1625600"/>
          <p14:tracePt t="13960" x="4010025" y="1625600"/>
          <p14:tracePt t="13976" x="3911600" y="1625600"/>
          <p14:tracePt t="13993" x="3795713" y="1625600"/>
          <p14:tracePt t="14010" x="3768725" y="1625600"/>
          <p14:tracePt t="14026" x="3751263" y="1625600"/>
          <p14:tracePt t="14043" x="3705225" y="1625600"/>
          <p14:tracePt t="14060" x="3562350" y="1625600"/>
          <p14:tracePt t="14076" x="3429000" y="1633538"/>
          <p14:tracePt t="14093" x="3268663" y="1633538"/>
          <p14:tracePt t="14110" x="3179763" y="1633538"/>
          <p14:tracePt t="14126" x="3116263" y="1633538"/>
          <p14:tracePt t="14143" x="3081338" y="1633538"/>
          <p14:tracePt t="14177" x="3071813" y="1643063"/>
          <p14:tracePt t="14193" x="3036888" y="1670050"/>
          <p14:tracePt t="14210" x="2990850" y="1704975"/>
          <p14:tracePt t="14226" x="2938463" y="1731963"/>
          <p14:tracePt t="14243" x="2919413" y="1751013"/>
          <p14:tracePt t="14259" x="2894013" y="1776413"/>
          <p14:tracePt t="14276" x="2884488" y="1785938"/>
          <p14:tracePt t="14293" x="2874963" y="1795463"/>
          <p14:tracePt t="14309" x="2874963" y="1803400"/>
          <p14:tracePt t="14326" x="2874963" y="1822450"/>
          <p14:tracePt t="14343" x="2874963" y="1839913"/>
          <p14:tracePt t="14359" x="2874963" y="1857375"/>
          <p14:tracePt t="14376" x="2874963" y="1874838"/>
          <p14:tracePt t="14393" x="2874963" y="1928813"/>
          <p14:tracePt t="14410" x="2874963" y="1965325"/>
          <p14:tracePt t="14426" x="2874963" y="2017713"/>
          <p14:tracePt t="14443" x="2874963" y="2081213"/>
          <p14:tracePt t="14459" x="2884488" y="2179638"/>
          <p14:tracePt t="14476" x="2901950" y="2241550"/>
          <p14:tracePt t="14493" x="2928938" y="2303463"/>
          <p14:tracePt t="14509" x="2946400" y="2366963"/>
          <p14:tracePt t="14526" x="2955925" y="2411413"/>
          <p14:tracePt t="14543" x="2973388" y="2446338"/>
          <p14:tracePt t="14559" x="3000375" y="2465388"/>
          <p14:tracePt t="14576" x="3017838" y="2500313"/>
          <p14:tracePt t="14593" x="3044825" y="2509838"/>
          <p14:tracePt t="14611" x="3062288" y="2509838"/>
          <p14:tracePt t="14626" x="3081338" y="2517775"/>
          <p14:tracePt t="14643" x="3116263" y="2544763"/>
          <p14:tracePt t="14659" x="3152775" y="2562225"/>
          <p14:tracePt t="14677" x="3170238" y="2571750"/>
          <p14:tracePt t="14693" x="3214688" y="2589213"/>
          <p14:tracePt t="14709" x="3232150" y="2598738"/>
          <p14:tracePt t="14726" x="3295650" y="2598738"/>
          <p14:tracePt t="14743" x="3384550" y="2598738"/>
          <p14:tracePt t="14759" x="3509963" y="2598738"/>
          <p14:tracePt t="14776" x="3633788" y="2598738"/>
          <p14:tracePt t="14793" x="3840163" y="2608263"/>
          <p14:tracePt t="14810" x="3946525" y="2608263"/>
          <p14:tracePt t="14826" x="4037013" y="2608263"/>
          <p14:tracePt t="14843" x="4098925" y="2608263"/>
          <p14:tracePt t="14859" x="4160838" y="2608263"/>
          <p14:tracePt t="14876" x="4241800" y="2608263"/>
          <p14:tracePt t="14893" x="4340225" y="2608263"/>
          <p14:tracePt t="14909" x="4438650" y="2608263"/>
          <p14:tracePt t="14926" x="4510088" y="2608263"/>
          <p14:tracePt t="14943" x="4562475" y="2608263"/>
          <p14:tracePt t="14960" x="4581525" y="2608263"/>
          <p14:tracePt t="14976" x="4598988" y="2608263"/>
          <p14:tracePt t="14993" x="4633913" y="2625725"/>
          <p14:tracePt t="15010" x="4679950" y="2625725"/>
          <p14:tracePt t="15026" x="4741863" y="2625725"/>
          <p14:tracePt t="15043" x="4867275" y="2625725"/>
          <p14:tracePt t="15059" x="5037138" y="2633663"/>
          <p14:tracePt t="15076" x="5214938" y="2670175"/>
          <p14:tracePt t="15093" x="5340350" y="2687638"/>
          <p14:tracePt t="15110" x="5500688" y="2714625"/>
          <p14:tracePt t="15126" x="5572125" y="2714625"/>
          <p14:tracePt t="15143" x="5634038" y="2714625"/>
          <p14:tracePt t="15160" x="5670550" y="2714625"/>
          <p14:tracePt t="15177" x="5680075" y="2714625"/>
          <p14:tracePt t="15193" x="5688013" y="2714625"/>
          <p14:tracePt t="15210" x="5715000" y="2714625"/>
          <p14:tracePt t="15243" x="5724525" y="2714625"/>
          <p14:tracePt t="15259" x="5741988" y="2714625"/>
          <p14:tracePt t="15276" x="5759450" y="2714625"/>
          <p14:tracePt t="15293" x="5786438" y="2714625"/>
          <p14:tracePt t="15309" x="5830888" y="2714625"/>
          <p14:tracePt t="15326" x="5875338" y="2714625"/>
          <p14:tracePt t="15343" x="5911850" y="2697163"/>
          <p14:tracePt t="15359" x="5946775" y="2679700"/>
          <p14:tracePt t="15376" x="5956300" y="2679700"/>
          <p14:tracePt t="15393" x="5973763" y="2670175"/>
          <p14:tracePt t="15410" x="5991225" y="2660650"/>
          <p14:tracePt t="15426" x="6018213" y="2633663"/>
          <p14:tracePt t="15443" x="6045200" y="2589213"/>
          <p14:tracePt t="15459" x="6062663" y="2527300"/>
          <p14:tracePt t="15476" x="6089650" y="2465388"/>
          <p14:tracePt t="15493" x="6108700" y="2428875"/>
          <p14:tracePt t="15510" x="6134100" y="2339975"/>
          <p14:tracePt t="15526" x="6134100" y="2276475"/>
          <p14:tracePt t="15543" x="6153150" y="2197100"/>
          <p14:tracePt t="15559" x="6153150" y="2170113"/>
          <p14:tracePt t="15576" x="6170613" y="2116138"/>
          <p14:tracePt t="15594" x="6170613" y="2071688"/>
          <p14:tracePt t="15610" x="6170613" y="2027238"/>
          <p14:tracePt t="15626" x="6170613" y="2009775"/>
          <p14:tracePt t="15643" x="6170613" y="1973263"/>
          <p14:tracePt t="15659" x="6161088" y="1928813"/>
          <p14:tracePt t="15676" x="6153150" y="1901825"/>
          <p14:tracePt t="15693" x="6126163" y="1839913"/>
          <p14:tracePt t="15709" x="6126163" y="1812925"/>
          <p14:tracePt t="15726" x="6108700" y="1785938"/>
          <p14:tracePt t="15743" x="6108700" y="1758950"/>
          <p14:tracePt t="15759" x="6099175" y="1751013"/>
          <p14:tracePt t="15793" x="6089650" y="1741488"/>
          <p14:tracePt t="15810" x="6081713" y="1724025"/>
          <p14:tracePt t="15833" x="6072188" y="1724025"/>
          <p14:tracePt t="15850" x="6062663" y="1724025"/>
          <p14:tracePt t="15860" x="6027738" y="1724025"/>
          <p14:tracePt t="15876" x="5965825" y="1724025"/>
          <p14:tracePt t="15893" x="5884863" y="1724025"/>
          <p14:tracePt t="15910" x="5813425" y="1724025"/>
          <p14:tracePt t="15926" x="5732463" y="1724025"/>
          <p14:tracePt t="15943" x="5643563" y="1724025"/>
          <p14:tracePt t="15960" x="5554663" y="1724025"/>
          <p14:tracePt t="15976" x="5384800" y="1714500"/>
          <p14:tracePt t="15994" x="5108575" y="1679575"/>
          <p14:tracePt t="16010" x="4919663" y="1679575"/>
          <p14:tracePt t="16027" x="4652963" y="1679575"/>
          <p14:tracePt t="16043" x="4268788" y="1660525"/>
          <p14:tracePt t="16059" x="3983038" y="1660525"/>
          <p14:tracePt t="16076" x="3670300" y="1660525"/>
          <p14:tracePt t="16093" x="3455988" y="1660525"/>
          <p14:tracePt t="16109" x="3402013" y="1660525"/>
          <p14:tracePt t="16127" x="3357563" y="1660525"/>
          <p14:tracePt t="16161" x="3348038" y="1670050"/>
          <p14:tracePt t="16178" x="3330575" y="1670050"/>
          <p14:tracePt t="16194" x="3295650" y="1670050"/>
          <p14:tracePt t="16210" x="3251200" y="1670050"/>
          <p14:tracePt t="16226" x="3232150" y="1670050"/>
          <p14:tracePt t="16243" x="3197225" y="1670050"/>
          <p14:tracePt t="16259" x="3179763" y="1670050"/>
          <p14:tracePt t="16276" x="3133725" y="1679575"/>
          <p14:tracePt t="16309" x="3125788" y="1679575"/>
          <p14:tracePt t="16326" x="3089275" y="1697038"/>
          <p14:tracePt t="16457" x="3089275" y="1704975"/>
          <p14:tracePt t="16577" x="3081338" y="1714500"/>
          <p14:tracePt t="16769" x="3081338" y="1724025"/>
          <p14:tracePt t="16777" x="3071813" y="1731963"/>
          <p14:tracePt t="16793" x="3054350" y="1758950"/>
          <p14:tracePt t="16810" x="3054350" y="1768475"/>
          <p14:tracePt t="16817" x="3044825" y="1785938"/>
          <p14:tracePt t="16827" x="3036888" y="1803400"/>
          <p14:tracePt t="16843" x="3027363" y="1822450"/>
          <p14:tracePt t="16859" x="3000375" y="1847850"/>
          <p14:tracePt t="16876" x="2990850" y="1901825"/>
          <p14:tracePt t="16893" x="2982913" y="1919288"/>
          <p14:tracePt t="16909" x="2973388" y="1938338"/>
          <p14:tracePt t="16926" x="2973388" y="1982788"/>
          <p14:tracePt t="16943" x="2973388" y="2009775"/>
          <p14:tracePt t="16959" x="2973388" y="2044700"/>
          <p14:tracePt t="16976" x="2973388" y="2089150"/>
          <p14:tracePt t="16994" x="2973388" y="2160588"/>
          <p14:tracePt t="17010" x="2973388" y="2205038"/>
          <p14:tracePt t="17026" x="2982913" y="2268538"/>
          <p14:tracePt t="17043" x="2990850" y="2312988"/>
          <p14:tracePt t="17059" x="3009900" y="2374900"/>
          <p14:tracePt t="17076" x="3009900" y="2393950"/>
          <p14:tracePt t="17093" x="3009900" y="2428875"/>
          <p14:tracePt t="17109" x="3009900" y="2455863"/>
          <p14:tracePt t="17126" x="3036888" y="2509838"/>
          <p14:tracePt t="17143" x="3044825" y="2517775"/>
          <p14:tracePt t="17159" x="3044825" y="2554288"/>
          <p14:tracePt t="17176" x="3054350" y="2562225"/>
          <p14:tracePt t="17209" x="3062288" y="2571750"/>
          <p14:tracePt t="17226" x="3089275" y="2616200"/>
          <p14:tracePt t="17243" x="3125788" y="2652713"/>
          <p14:tracePt t="17259" x="3160713" y="2687638"/>
          <p14:tracePt t="17276" x="3268663" y="2732088"/>
          <p14:tracePt t="17294" x="3375025" y="2759075"/>
          <p14:tracePt t="17309" x="3598863" y="2776538"/>
          <p14:tracePt t="17326" x="3795713" y="2803525"/>
          <p14:tracePt t="17343" x="4062413" y="2847975"/>
          <p14:tracePt t="17359" x="4303713" y="2867025"/>
          <p14:tracePt t="17376" x="4581525" y="2919413"/>
          <p14:tracePt t="17393" x="4840288" y="2919413"/>
          <p14:tracePt t="17410" x="5197475" y="2919413"/>
          <p14:tracePt t="17426" x="5465763" y="2919413"/>
          <p14:tracePt t="17443" x="5680075" y="2919413"/>
          <p14:tracePt t="17459" x="5813425" y="2911475"/>
          <p14:tracePt t="17476" x="5911850" y="2901950"/>
          <p14:tracePt t="17493" x="5938838" y="2901950"/>
          <p14:tracePt t="17509" x="5973763" y="2894013"/>
          <p14:tracePt t="17526" x="5991225" y="2874963"/>
          <p14:tracePt t="17543" x="6018213" y="2857500"/>
          <p14:tracePt t="17576" x="6027738" y="2840038"/>
          <p14:tracePt t="17592" x="6027738" y="2830513"/>
          <p14:tracePt t="17609" x="6045200" y="2813050"/>
          <p14:tracePt t="17627" x="6072188" y="2786063"/>
          <p14:tracePt t="17657" x="6081713" y="2759075"/>
          <p14:tracePt t="17665" x="6089650" y="2751138"/>
          <p14:tracePt t="17681" x="6099175" y="2732088"/>
          <p14:tracePt t="17693" x="6126163" y="2705100"/>
          <p14:tracePt t="17709" x="6153150" y="2670175"/>
          <p14:tracePt t="17726" x="6153150" y="2633663"/>
          <p14:tracePt t="17759" x="6134100" y="2625725"/>
          <p14:tracePt t="17776" x="5938838" y="2608263"/>
          <p14:tracePt t="17793" x="5367338" y="2608263"/>
          <p14:tracePt t="17810" x="4991100" y="2608263"/>
          <p14:tracePt t="17826" x="4545013" y="2608263"/>
          <p14:tracePt t="17843" x="4133850" y="2527300"/>
          <p14:tracePt t="17859" x="3867150" y="2509838"/>
          <p14:tracePt t="17876" x="3643313" y="2482850"/>
          <p14:tracePt t="17893" x="3544888" y="2455863"/>
          <p14:tracePt t="17909" x="3517900" y="2438400"/>
          <p14:tracePt t="17926" x="3500438" y="2428875"/>
          <p14:tracePt t="17962" x="3490913" y="2419350"/>
          <p14:tracePt t="18049" x="3465513" y="2411413"/>
          <p14:tracePt t="18057" x="3455988" y="2401888"/>
          <p14:tracePt t="18065" x="3438525" y="2393950"/>
          <p14:tracePt t="18076" x="3394075" y="2393950"/>
          <p14:tracePt t="18093" x="3330575" y="2374900"/>
          <p14:tracePt t="18109" x="3313113" y="2374900"/>
          <p14:tracePt t="18177" x="3303588" y="2366963"/>
          <p14:tracePt t="18417" x="3322638" y="2366963"/>
          <p14:tracePt t="18426" x="3367088" y="2366963"/>
          <p14:tracePt t="18433" x="3402013" y="2411413"/>
          <p14:tracePt t="18443" x="3446463" y="2419350"/>
          <p14:tracePt t="18459" x="3527425" y="2465388"/>
          <p14:tracePt t="18476" x="3589338" y="2490788"/>
          <p14:tracePt t="18493" x="3670300" y="2500313"/>
          <p14:tracePt t="18509" x="3759200" y="2527300"/>
          <p14:tracePt t="18526" x="3822700" y="2527300"/>
          <p14:tracePt t="18543" x="3840163" y="2527300"/>
          <p14:tracePt t="18559" x="3875088" y="2527300"/>
          <p14:tracePt t="18576" x="3884613" y="2527300"/>
          <p14:tracePt t="18593" x="3911600" y="2527300"/>
          <p14:tracePt t="18609" x="3911600" y="2517775"/>
          <p14:tracePt t="18626" x="3911600" y="2482850"/>
          <p14:tracePt t="18643" x="3911600" y="2428875"/>
          <p14:tracePt t="18659" x="3911600" y="2347913"/>
          <p14:tracePt t="18676" x="3875088" y="2259013"/>
          <p14:tracePt t="18693" x="3857625" y="2160588"/>
          <p14:tracePt t="18709" x="3822700" y="2044700"/>
          <p14:tracePt t="18726" x="3803650" y="1973263"/>
          <p14:tracePt t="18743" x="3803650" y="1938338"/>
          <p14:tracePt t="18759" x="3803650" y="1911350"/>
          <p14:tracePt t="18897" x="3795713" y="1919288"/>
          <p14:tracePt t="18906" x="3795713" y="1955800"/>
          <p14:tracePt t="18913" x="3795713" y="2009775"/>
          <p14:tracePt t="18926" x="3776663" y="2054225"/>
          <p14:tracePt t="18943" x="3776663" y="2143125"/>
          <p14:tracePt t="18959" x="3751263" y="2232025"/>
          <p14:tracePt t="18976" x="3751263" y="2286000"/>
          <p14:tracePt t="18992" x="3751263" y="2303463"/>
          <p14:tracePt t="19010" x="3751263" y="2339975"/>
          <p14:tracePt t="19027" x="3751263" y="2347913"/>
          <p14:tracePt t="19042" x="3759200" y="2393950"/>
          <p14:tracePt t="19059" x="3768725" y="2411413"/>
          <p14:tracePt t="19076" x="3768725" y="2446338"/>
          <p14:tracePt t="19093" x="3776663" y="2465388"/>
          <p14:tracePt t="19109" x="3776663" y="2490788"/>
          <p14:tracePt t="19177" x="3776663" y="2500313"/>
          <p14:tracePt t="19193" x="3786188" y="2509838"/>
          <p14:tracePt t="19225" x="3795713" y="2509838"/>
          <p14:tracePt t="19233" x="3813175" y="2509838"/>
          <p14:tracePt t="19243" x="3840163" y="2509838"/>
          <p14:tracePt t="19259" x="3875088" y="2509838"/>
          <p14:tracePt t="19276" x="3911600" y="2490788"/>
          <p14:tracePt t="19293" x="3946525" y="2465388"/>
          <p14:tracePt t="19309" x="3973513" y="2446338"/>
          <p14:tracePt t="19326" x="4010025" y="2419350"/>
          <p14:tracePt t="19343" x="4017963" y="2419350"/>
          <p14:tracePt t="19359" x="4044950" y="2411413"/>
          <p14:tracePt t="19376" x="4054475" y="2401888"/>
          <p14:tracePt t="19394" x="4071938" y="2393950"/>
          <p14:tracePt t="19537" x="4081463" y="2374900"/>
          <p14:tracePt t="19553" x="4089400" y="2366963"/>
          <p14:tracePt t="19729" x="4089400" y="2357438"/>
          <p14:tracePt t="21114" x="4108450" y="2347913"/>
          <p14:tracePt t="21129" x="4125913" y="2347913"/>
          <p14:tracePt t="21153" x="4133850" y="2357438"/>
          <p14:tracePt t="21169" x="4143375" y="2384425"/>
          <p14:tracePt t="21185" x="4160838" y="2393950"/>
          <p14:tracePt t="21193" x="4170363" y="2401888"/>
          <p14:tracePt t="21201" x="4179888" y="2411413"/>
          <p14:tracePt t="21210" x="4187825" y="2419350"/>
          <p14:tracePt t="21226" x="4224338" y="2446338"/>
          <p14:tracePt t="21243" x="4232275" y="2455863"/>
          <p14:tracePt t="21276" x="4241800" y="2455863"/>
          <p14:tracePt t="21306" x="4251325" y="2455863"/>
          <p14:tracePt t="21322" x="4268788" y="2455863"/>
          <p14:tracePt t="21329" x="4286250" y="2455863"/>
          <p14:tracePt t="21342" x="4295775" y="2455863"/>
          <p14:tracePt t="21359" x="4322763" y="2455863"/>
          <p14:tracePt t="21376" x="4348163" y="2455863"/>
          <p14:tracePt t="21393" x="4367213" y="2438400"/>
          <p14:tracePt t="21410" x="4402138" y="2411413"/>
          <p14:tracePt t="21426" x="4411663" y="2393950"/>
          <p14:tracePt t="21442" x="4419600" y="2384425"/>
          <p14:tracePt t="21459" x="4438650" y="2339975"/>
          <p14:tracePt t="21476" x="4446588" y="2330450"/>
          <p14:tracePt t="21493" x="4491038" y="2268538"/>
          <p14:tracePt t="21509" x="4510088" y="2232025"/>
          <p14:tracePt t="21526" x="4518025" y="2205038"/>
          <p14:tracePt t="21542" x="4545013" y="2160588"/>
          <p14:tracePt t="21559" x="4554538" y="2152650"/>
          <p14:tracePt t="21626" x="4562475" y="2143125"/>
          <p14:tracePt t="21642" x="4572000" y="2133600"/>
          <p14:tracePt t="21657" x="4572000" y="2125663"/>
          <p14:tracePt t="21665" x="4581525" y="2116138"/>
          <p14:tracePt t="21681" x="4608513" y="2108200"/>
          <p14:tracePt t="21729" x="4616450" y="2108200"/>
          <p14:tracePt t="21745" x="4625975" y="2108200"/>
          <p14:tracePt t="21753" x="4633913" y="2089150"/>
          <p14:tracePt t="21761" x="4643438" y="2089150"/>
          <p14:tracePt t="21777" x="4652963" y="2089150"/>
          <p14:tracePt t="21801" x="4670425" y="2089150"/>
          <p14:tracePt t="21810" x="4679950" y="2081213"/>
          <p14:tracePt t="21849" x="4687888" y="2071688"/>
          <p14:tracePt t="21873" x="4705350" y="2089150"/>
          <p14:tracePt t="21889" x="4724400" y="2098675"/>
          <p14:tracePt t="21905" x="4724400" y="2108200"/>
          <p14:tracePt t="21922" x="4724400" y="2116138"/>
          <p14:tracePt t="21953" x="4732338" y="2125663"/>
          <p14:tracePt t="21985" x="4732338" y="2133600"/>
          <p14:tracePt t="21993" x="4732338" y="2160588"/>
          <p14:tracePt t="22001" x="4741863" y="2179638"/>
          <p14:tracePt t="22010" x="4741863" y="2197100"/>
          <p14:tracePt t="22026" x="4768850" y="2268538"/>
          <p14:tracePt t="22043" x="4776788" y="2347913"/>
          <p14:tracePt t="22059" x="4776788" y="2411413"/>
          <p14:tracePt t="22076" x="4776788" y="2438400"/>
          <p14:tracePt t="22092" x="4776788" y="2482850"/>
          <p14:tracePt t="22109" x="4776788" y="2517775"/>
          <p14:tracePt t="22126" x="4776788" y="2536825"/>
          <p14:tracePt t="22417" x="4795838" y="2544763"/>
          <p14:tracePt t="22433" x="4822825" y="2544763"/>
          <p14:tracePt t="22442" x="4848225" y="2517775"/>
          <p14:tracePt t="22449" x="4875213" y="2509838"/>
          <p14:tracePt t="22459" x="4919663" y="2482850"/>
          <p14:tracePt t="22476" x="4946650" y="2455863"/>
          <p14:tracePt t="22492" x="5000625" y="2438400"/>
          <p14:tracePt t="22509" x="5018088" y="2411413"/>
          <p14:tracePt t="22526" x="5037138" y="2401888"/>
          <p14:tracePt t="22559" x="5054600" y="2401888"/>
          <p14:tracePt t="22576" x="5062538" y="2384425"/>
          <p14:tracePt t="22594" x="5072063" y="2384425"/>
          <p14:tracePt t="22721" x="5081588" y="2384425"/>
          <p14:tracePt t="22729" x="5116513" y="2384425"/>
          <p14:tracePt t="22737" x="5126038" y="2384425"/>
          <p14:tracePt t="22745" x="5153025" y="2384425"/>
          <p14:tracePt t="22759" x="5170488" y="2384425"/>
          <p14:tracePt t="22776" x="5214938" y="2384425"/>
          <p14:tracePt t="22793" x="5268913" y="2401888"/>
          <p14:tracePt t="22809" x="5313363" y="2419350"/>
          <p14:tracePt t="22826" x="5357813" y="2419350"/>
          <p14:tracePt t="22843" x="5402263" y="2419350"/>
          <p14:tracePt t="22859" x="5429250" y="2419350"/>
          <p14:tracePt t="22876" x="5465763" y="2419350"/>
          <p14:tracePt t="22892" x="5483225" y="2419350"/>
          <p14:tracePt t="22910" x="5510213" y="2419350"/>
          <p14:tracePt t="22926" x="5518150" y="2419350"/>
          <p14:tracePt t="22942" x="5537200" y="2411413"/>
          <p14:tracePt t="23001" x="5545138" y="2401888"/>
          <p14:tracePt t="23025" x="5554663" y="2393950"/>
          <p14:tracePt t="23265" x="5562600" y="2393950"/>
          <p14:tracePt t="23281" x="5581650" y="2393950"/>
          <p14:tracePt t="23289" x="5589588" y="2393950"/>
          <p14:tracePt t="23305" x="5616575" y="2393950"/>
          <p14:tracePt t="23313" x="5634038" y="2393950"/>
          <p14:tracePt t="23329" x="5643563" y="2393950"/>
          <p14:tracePt t="23345" x="5661025" y="2393950"/>
          <p14:tracePt t="23359" x="5670550" y="2393950"/>
          <p14:tracePt t="23376" x="5680075" y="2384425"/>
          <p14:tracePt t="23393" x="5697538" y="2384425"/>
          <p14:tracePt t="23409" x="5724525" y="2384425"/>
          <p14:tracePt t="23426" x="5741988" y="2384425"/>
          <p14:tracePt t="23443" x="5768975" y="2384425"/>
          <p14:tracePt t="23459" x="5776913" y="2384425"/>
          <p14:tracePt t="23476" x="5786438" y="2384425"/>
          <p14:tracePt t="23492" x="5795963" y="2384425"/>
          <p14:tracePt t="23577" x="5822950" y="2384425"/>
          <p14:tracePt t="24162" x="5786438" y="2384425"/>
          <p14:tracePt t="24169" x="5776913" y="2384425"/>
          <p14:tracePt t="24177" x="5759450" y="2384425"/>
          <p14:tracePt t="24192" x="5715000" y="2411413"/>
          <p14:tracePt t="24209" x="5643563" y="2419350"/>
          <p14:tracePt t="24226" x="5554663" y="2438400"/>
          <p14:tracePt t="24242" x="5473700" y="2438400"/>
          <p14:tracePt t="24259" x="5456238" y="2438400"/>
          <p14:tracePt t="24276" x="5438775" y="2438400"/>
          <p14:tracePt t="24345" x="5429250" y="2438400"/>
          <p14:tracePt t="24353" x="5402263" y="2438400"/>
          <p14:tracePt t="24361" x="5384800" y="2438400"/>
          <p14:tracePt t="24376" x="5357813" y="2438400"/>
          <p14:tracePt t="24392" x="5322888" y="2438400"/>
          <p14:tracePt t="24409" x="5313363" y="2438400"/>
          <p14:tracePt t="24426" x="5303838" y="2438400"/>
          <p14:tracePt t="24459" x="5276850" y="2438400"/>
          <p14:tracePt t="24476" x="5241925" y="2438400"/>
          <p14:tracePt t="24492" x="5224463" y="2438400"/>
          <p14:tracePt t="24509" x="5197475" y="2438400"/>
          <p14:tracePt t="24526" x="5187950" y="2438400"/>
          <p14:tracePt t="24542" x="5143500" y="2438400"/>
          <p14:tracePt t="24559" x="5099050" y="2438400"/>
          <p14:tracePt t="24576" x="5089525" y="2419350"/>
          <p14:tracePt t="24817" x="5099050" y="2419350"/>
          <p14:tracePt t="24833" x="5108575" y="2419350"/>
          <p14:tracePt t="24842" x="5133975" y="2419350"/>
          <p14:tracePt t="24857" x="5153025" y="2419350"/>
          <p14:tracePt t="24865" x="5160963" y="2419350"/>
          <p14:tracePt t="24876" x="5197475" y="2419350"/>
          <p14:tracePt t="24892" x="5241925" y="2419350"/>
          <p14:tracePt t="24909" x="5303838" y="2419350"/>
          <p14:tracePt t="24926" x="5340350" y="2419350"/>
          <p14:tracePt t="24942" x="5394325" y="2428875"/>
          <p14:tracePt t="24959" x="5429250" y="2428875"/>
          <p14:tracePt t="24976" x="5446713" y="2428875"/>
          <p14:tracePt t="24992" x="5483225" y="2438400"/>
          <p14:tracePt t="25010" x="5537200" y="2438400"/>
          <p14:tracePt t="25026" x="5554663" y="2438400"/>
          <p14:tracePt t="25042" x="5589588" y="2438400"/>
          <p14:tracePt t="25059" x="5599113" y="2438400"/>
          <p14:tracePt t="25076" x="5608638" y="2438400"/>
          <p14:tracePt t="25092" x="5634038" y="2438400"/>
          <p14:tracePt t="25109" x="5643563" y="2438400"/>
          <p14:tracePt t="25125" x="5653088" y="2438400"/>
          <p14:tracePt t="25159" x="5661025" y="2438400"/>
          <p14:tracePt t="25176" x="5680075" y="2438400"/>
          <p14:tracePt t="25192" x="5697538" y="2438400"/>
          <p14:tracePt t="25209" x="5705475" y="2438400"/>
          <p14:tracePt t="25226" x="5732463" y="2438400"/>
          <p14:tracePt t="25259" x="5741988" y="2438400"/>
          <p14:tracePt t="25275" x="5759450" y="2438400"/>
          <p14:tracePt t="25292" x="5768975" y="2438400"/>
          <p14:tracePt t="25369" x="5786438" y="2438400"/>
          <p14:tracePt t="25434" x="5795963" y="2438400"/>
          <p14:tracePt t="25577" x="5786438" y="2446338"/>
          <p14:tracePt t="25593" x="5759450" y="2446338"/>
          <p14:tracePt t="25609" x="5751513" y="2446338"/>
          <p14:tracePt t="25633" x="5741988" y="2446338"/>
          <p14:tracePt t="25657" x="5732463" y="2446338"/>
          <p14:tracePt t="25673" x="5705475" y="2446338"/>
          <p14:tracePt t="25681" x="5697538" y="2446338"/>
          <p14:tracePt t="25692" x="5688013" y="2446338"/>
          <p14:tracePt t="25709" x="5680075" y="2446338"/>
          <p14:tracePt t="25726" x="5634038" y="2446338"/>
          <p14:tracePt t="25742" x="5572125" y="2446338"/>
          <p14:tracePt t="25759" x="5545138" y="2446338"/>
          <p14:tracePt t="25776" x="5527675" y="2446338"/>
          <p14:tracePt t="25809" x="5518150" y="2446338"/>
          <p14:tracePt t="25825" x="5510213" y="2446338"/>
          <p14:tracePt t="25842" x="5491163" y="2446338"/>
          <p14:tracePt t="25859" x="5483225" y="2446338"/>
          <p14:tracePt t="25876" x="5465763" y="2446338"/>
          <p14:tracePt t="25892" x="5438775" y="2446338"/>
          <p14:tracePt t="25909" x="5402263" y="2446338"/>
          <p14:tracePt t="25926" x="5330825" y="2446338"/>
          <p14:tracePt t="25942" x="5251450" y="2446338"/>
          <p14:tracePt t="25959" x="5224463" y="2446338"/>
          <p14:tracePt t="25975" x="5187950" y="2446338"/>
          <p14:tracePt t="26009" x="5180013" y="2446338"/>
          <p14:tracePt t="26065" x="5170488" y="2446338"/>
          <p14:tracePt t="26113" x="5143500" y="2446338"/>
          <p14:tracePt t="26481" x="5170488" y="2446338"/>
          <p14:tracePt t="26514" x="5180013" y="2446338"/>
          <p14:tracePt t="26529" x="5187950" y="2446338"/>
          <p14:tracePt t="26538" x="5197475" y="2446338"/>
          <p14:tracePt t="26545" x="5224463" y="2446338"/>
          <p14:tracePt t="26561" x="5232400" y="2446338"/>
          <p14:tracePt t="26575" x="5241925" y="2446338"/>
          <p14:tracePt t="26592" x="5251450" y="2446338"/>
          <p14:tracePt t="26610" x="5303838" y="2446338"/>
          <p14:tracePt t="26626" x="5348288" y="2473325"/>
          <p14:tracePt t="26642" x="5411788" y="2482850"/>
          <p14:tracePt t="26659" x="5473700" y="2500313"/>
          <p14:tracePt t="26676" x="5537200" y="2509838"/>
          <p14:tracePt t="26692" x="5581650" y="2509838"/>
          <p14:tracePt t="26709" x="5626100" y="2509838"/>
          <p14:tracePt t="26725" x="5661025" y="2536825"/>
          <p14:tracePt t="26742" x="5697538" y="2536825"/>
          <p14:tracePt t="26759" x="5715000" y="2536825"/>
          <p14:tracePt t="26776" x="5751513" y="2536825"/>
          <p14:tracePt t="26792" x="5768975" y="2536825"/>
          <p14:tracePt t="26810" x="5803900" y="2536825"/>
          <p14:tracePt t="26826" x="5813425" y="2536825"/>
          <p14:tracePt t="26859" x="5822950" y="2536825"/>
          <p14:tracePt t="26897" x="5840413" y="2536825"/>
          <p14:tracePt t="27041" x="5813425" y="2536825"/>
          <p14:tracePt t="27049" x="5786438" y="2527300"/>
          <p14:tracePt t="27059" x="5751513" y="2527300"/>
          <p14:tracePt t="27075" x="5661025" y="2517775"/>
          <p14:tracePt t="27092" x="5537200" y="2500313"/>
          <p14:tracePt t="27109" x="5375275" y="2473325"/>
          <p14:tracePt t="27126" x="5303838" y="2455863"/>
          <p14:tracePt t="27142" x="5232400" y="2455863"/>
          <p14:tracePt t="27159" x="5205413" y="2455863"/>
          <p14:tracePt t="27177" x="5197475" y="2455863"/>
          <p14:tracePt t="27194" x="5170488" y="2455863"/>
          <p14:tracePt t="27210" x="5143500" y="2455863"/>
          <p14:tracePt t="27226" x="5126038" y="2455863"/>
          <p14:tracePt t="27242" x="5116513" y="2455863"/>
          <p14:tracePt t="27521" x="5133975" y="2455863"/>
          <p14:tracePt t="27529" x="5143500" y="2455863"/>
          <p14:tracePt t="27537" x="5153025" y="2455863"/>
          <p14:tracePt t="27545" x="5187950" y="2455863"/>
          <p14:tracePt t="27559" x="5197475" y="2455863"/>
          <p14:tracePt t="27575" x="5205413" y="2455863"/>
          <p14:tracePt t="27592" x="5224463" y="2455863"/>
          <p14:tracePt t="27609" x="5241925" y="2455863"/>
          <p14:tracePt t="27627" x="5251450" y="2455863"/>
          <p14:tracePt t="27643" x="5259388" y="2455863"/>
          <p14:tracePt t="27659" x="5276850" y="2455863"/>
          <p14:tracePt t="27676" x="5303838" y="2455863"/>
          <p14:tracePt t="27692" x="5330825" y="2455863"/>
          <p14:tracePt t="27709" x="5340350" y="2455863"/>
          <p14:tracePt t="27725" x="5357813" y="2455863"/>
          <p14:tracePt t="27742" x="5384800" y="2455863"/>
          <p14:tracePt t="27759" x="5394325" y="2455863"/>
          <p14:tracePt t="27776" x="5402263" y="2455863"/>
          <p14:tracePt t="27792" x="5411788" y="2455863"/>
          <p14:tracePt t="27809" x="5465763" y="2455863"/>
          <p14:tracePt t="27826" x="5500688" y="2455863"/>
          <p14:tracePt t="27842" x="5518150" y="2455863"/>
          <p14:tracePt t="27859" x="5545138" y="2455863"/>
          <p14:tracePt t="27892" x="5554663" y="2455863"/>
          <p14:tracePt t="27909" x="5562600" y="2455863"/>
          <p14:tracePt t="27925" x="5572125" y="2455863"/>
          <p14:tracePt t="27942" x="5589588" y="2455863"/>
          <p14:tracePt t="27959" x="5599113" y="2455863"/>
          <p14:tracePt t="27992" x="5616575" y="2455863"/>
          <p14:tracePt t="28010" x="5626100" y="2455863"/>
          <p14:tracePt t="28025" x="5643563" y="2455863"/>
          <p14:tracePt t="28042" x="5653088" y="2455863"/>
          <p14:tracePt t="28066" x="5661025" y="2446338"/>
          <p14:tracePt t="28154" x="5680075" y="2446338"/>
          <p14:tracePt t="28193" x="5697538" y="2446338"/>
          <p14:tracePt t="28209" x="5705475" y="2446338"/>
          <p14:tracePt t="28242" x="5715000" y="2446338"/>
          <p14:tracePt t="28265" x="5724525" y="2446338"/>
          <p14:tracePt t="28401" x="5705475" y="2446338"/>
          <p14:tracePt t="28409" x="5670550" y="2446338"/>
          <p14:tracePt t="28417" x="5643563" y="2446338"/>
          <p14:tracePt t="28427" x="5608638" y="2446338"/>
          <p14:tracePt t="28442" x="5572125" y="2446338"/>
          <p14:tracePt t="28459" x="5527675" y="2446338"/>
          <p14:tracePt t="28476" x="5518150" y="2446338"/>
          <p14:tracePt t="28492" x="5500688" y="2446338"/>
          <p14:tracePt t="28509" x="5483225" y="2446338"/>
          <p14:tracePt t="28525" x="5465763" y="2446338"/>
          <p14:tracePt t="28542" x="5438775" y="2446338"/>
          <p14:tracePt t="28559" x="5419725" y="2446338"/>
          <p14:tracePt t="28575" x="5411788" y="2446338"/>
          <p14:tracePt t="28592" x="5394325" y="2446338"/>
          <p14:tracePt t="28609" x="5384800" y="2446338"/>
          <p14:tracePt t="28650" x="5375275" y="2446338"/>
          <p14:tracePt t="28659" x="5357813" y="2446338"/>
          <p14:tracePt t="28665" x="5340350" y="2446338"/>
          <p14:tracePt t="28676" x="5313363" y="2446338"/>
          <p14:tracePt t="28692" x="5286375" y="2446338"/>
          <p14:tracePt t="28709" x="5268913" y="2446338"/>
          <p14:tracePt t="28873" x="5286375" y="2446338"/>
          <p14:tracePt t="28881" x="5313363" y="2446338"/>
          <p14:tracePt t="28892" x="5330825" y="2446338"/>
          <p14:tracePt t="28909" x="5384800" y="2446338"/>
          <p14:tracePt t="28925" x="5429250" y="2446338"/>
          <p14:tracePt t="28942" x="5446713" y="2446338"/>
          <p14:tracePt t="28959" x="5483225" y="2446338"/>
          <p14:tracePt t="28976" x="5510213" y="2446338"/>
          <p14:tracePt t="28992" x="5545138" y="2446338"/>
          <p14:tracePt t="29009" x="5589588" y="2446338"/>
          <p14:tracePt t="29025" x="5599113" y="2446338"/>
          <p14:tracePt t="29042" x="5616575" y="2446338"/>
          <p14:tracePt t="29059" x="5653088" y="2446338"/>
          <p14:tracePt t="29075" x="5670550" y="2446338"/>
          <p14:tracePt t="29092" x="5688013" y="2446338"/>
          <p14:tracePt t="29109" x="5705475" y="2446338"/>
          <p14:tracePt t="29125" x="5715000" y="2446338"/>
          <p14:tracePt t="29142" x="5724525" y="2446338"/>
          <p14:tracePt t="29177" x="5741988" y="2446338"/>
          <p14:tracePt t="31129" x="5724525" y="2446338"/>
          <p14:tracePt t="31153" x="5715000" y="2446338"/>
          <p14:tracePt t="31185" x="5697538" y="2446338"/>
          <p14:tracePt t="31209" x="5688013" y="2446338"/>
          <p14:tracePt t="31241" x="5670550" y="2446338"/>
          <p14:tracePt t="32313" x="5661025" y="2465388"/>
          <p14:tracePt t="32329" x="5661025" y="2473325"/>
          <p14:tracePt t="32338" x="5661025" y="2482850"/>
          <p14:tracePt t="32345" x="5661025" y="2509838"/>
          <p14:tracePt t="32362" x="5661025" y="2517775"/>
          <p14:tracePt t="32417" x="5661025" y="2527300"/>
          <p14:tracePt t="32433" x="5643563" y="2544763"/>
          <p14:tracePt t="32442" x="5643563" y="2562225"/>
          <p14:tracePt t="32449" x="5643563" y="2571750"/>
          <p14:tracePt t="32459" x="5634038" y="2581275"/>
          <p14:tracePt t="32476" x="5634038" y="2625725"/>
          <p14:tracePt t="32492" x="5626100" y="2643188"/>
          <p14:tracePt t="32509" x="5599113" y="2679700"/>
          <p14:tracePt t="32542" x="5599113" y="2687638"/>
          <p14:tracePt t="32559" x="5599113" y="2732088"/>
          <p14:tracePt t="32575" x="5562600" y="2813050"/>
          <p14:tracePt t="32592" x="5429250" y="3000375"/>
          <p14:tracePt t="32609" x="5214938" y="3179763"/>
          <p14:tracePt t="32626" x="5108575" y="3241675"/>
          <p14:tracePt t="32642" x="5045075" y="3241675"/>
          <p14:tracePt t="32659" x="4983163" y="3251200"/>
          <p14:tracePt t="32675" x="4938713" y="3214688"/>
          <p14:tracePt t="32937" x="4938713" y="3224213"/>
          <p14:tracePt t="32946" x="4938713" y="3276600"/>
          <p14:tracePt t="32954" x="4938713" y="3348038"/>
          <p14:tracePt t="32962" x="4938713" y="3402013"/>
          <p14:tracePt t="32975" x="4938713" y="3473450"/>
          <p14:tracePt t="32992" x="4938713" y="3589338"/>
          <p14:tracePt t="33008" x="4919663" y="3697288"/>
          <p14:tracePt t="33026" x="4894263" y="3813175"/>
          <p14:tracePt t="33042" x="4867275" y="3894138"/>
          <p14:tracePt t="33059" x="4848225" y="3956050"/>
          <p14:tracePt t="33075" x="4830763" y="4017963"/>
          <p14:tracePt t="33092" x="4795838" y="4116388"/>
          <p14:tracePt t="33109" x="4786313" y="4214813"/>
          <p14:tracePt t="33125" x="4751388" y="4313238"/>
          <p14:tracePt t="33142" x="4724400" y="4446588"/>
          <p14:tracePt t="33159" x="4697413" y="4510088"/>
          <p14:tracePt t="33175" x="4687888" y="4572000"/>
          <p14:tracePt t="33192" x="4660900" y="4598988"/>
          <p14:tracePt t="33209" x="4652963" y="4625975"/>
          <p14:tracePt t="33226" x="4652963" y="4670425"/>
          <p14:tracePt t="33242" x="4652963" y="4714875"/>
          <p14:tracePt t="33258" x="4652963" y="4768850"/>
          <p14:tracePt t="33275" x="4652963" y="4822825"/>
          <p14:tracePt t="33292" x="4633913" y="4884738"/>
          <p14:tracePt t="33309" x="4625975" y="4929188"/>
          <p14:tracePt t="33325" x="4598988" y="4973638"/>
          <p14:tracePt t="33342" x="4572000" y="5027613"/>
          <p14:tracePt t="33359" x="4562475" y="5072063"/>
          <p14:tracePt t="33375" x="4518025" y="5116513"/>
          <p14:tracePt t="33392" x="4456113" y="5160963"/>
          <p14:tracePt t="33409" x="4394200" y="5180013"/>
          <p14:tracePt t="33425" x="4179888" y="5268913"/>
          <p14:tracePt t="33442" x="4054475" y="5330825"/>
          <p14:tracePt t="33459" x="3938588" y="5375275"/>
          <p14:tracePt t="33475" x="3875088" y="5394325"/>
          <p14:tracePt t="33492" x="3840163" y="5411788"/>
          <p14:tracePt t="33508" x="3830638" y="5411788"/>
          <p14:tracePt t="33542" x="3822700" y="5411788"/>
          <p14:tracePt t="33559" x="3776663" y="5411788"/>
          <p14:tracePt t="33575" x="3768725" y="5419725"/>
          <p14:tracePt t="33592" x="3732213" y="5419725"/>
          <p14:tracePt t="33609" x="3724275" y="5419725"/>
          <p14:tracePt t="33626" x="3687763" y="5419725"/>
          <p14:tracePt t="33642" x="3643313" y="5394325"/>
          <p14:tracePt t="33659" x="3581400" y="5384800"/>
          <p14:tracePt t="33675" x="3544888" y="5384800"/>
          <p14:tracePt t="33709" x="3509963" y="5348288"/>
          <p14:tracePt t="33725" x="3509963" y="5268913"/>
          <p14:tracePt t="33742" x="3589338" y="5089525"/>
          <p14:tracePt t="33758" x="3724275" y="4894263"/>
          <p14:tracePt t="33775" x="3956050" y="4625975"/>
          <p14:tracePt t="33792" x="4125913" y="4456113"/>
          <p14:tracePt t="33809" x="4411663" y="4081463"/>
          <p14:tracePt t="33826" x="4554538" y="3848100"/>
          <p14:tracePt t="33842" x="4616450" y="3687763"/>
          <p14:tracePt t="33859" x="4633913" y="3536950"/>
          <p14:tracePt t="33875" x="4633913" y="3429000"/>
          <p14:tracePt t="33892" x="4633913" y="3313113"/>
          <p14:tracePt t="33909" x="4608513" y="3214688"/>
          <p14:tracePt t="33925" x="4562475" y="3170238"/>
          <p14:tracePt t="33942" x="4554538" y="3160713"/>
          <p14:tracePt t="33958" x="4545013" y="3143250"/>
          <p14:tracePt t="33975" x="4537075" y="3133725"/>
          <p14:tracePt t="33992" x="4518025" y="3108325"/>
          <p14:tracePt t="34009" x="4473575" y="3062288"/>
          <p14:tracePt t="34026" x="4456113" y="3027363"/>
          <p14:tracePt t="34042" x="4438650" y="3000375"/>
          <p14:tracePt t="34059" x="4411663" y="2982913"/>
          <p14:tracePt t="34075" x="4367213" y="2955925"/>
          <p14:tracePt t="34092" x="4330700" y="2928938"/>
          <p14:tracePt t="34109" x="4295775" y="2901950"/>
          <p14:tracePt t="34125" x="4259263" y="2822575"/>
          <p14:tracePt t="34142" x="4241800" y="2776538"/>
          <p14:tracePt t="34158" x="4224338" y="2714625"/>
          <p14:tracePt t="34175" x="4187825" y="2679700"/>
          <p14:tracePt t="34192" x="4187825" y="2643188"/>
          <p14:tracePt t="34209" x="4179888" y="2633663"/>
          <p14:tracePt t="34321" x="4179888" y="2625725"/>
          <p14:tracePt t="34329" x="4170363" y="2608263"/>
          <p14:tracePt t="34337" x="4170363" y="2589213"/>
          <p14:tracePt t="34345" x="4170363" y="2581275"/>
          <p14:tracePt t="34359" x="4170363" y="2562225"/>
          <p14:tracePt t="34375" x="4125913" y="2509838"/>
          <p14:tracePt t="34392" x="4116388" y="2490788"/>
          <p14:tracePt t="34425" x="4116388" y="2473325"/>
          <p14:tracePt t="34458" x="4116388" y="2438400"/>
          <p14:tracePt t="34475" x="4116388" y="2428875"/>
          <p14:tracePt t="34492" x="4116388" y="2401888"/>
          <p14:tracePt t="34509" x="4116388" y="2384425"/>
          <p14:tracePt t="34617" x="4116388" y="2374900"/>
          <p14:tracePt t="34641" x="4116388" y="2366963"/>
          <p14:tracePt t="34769" x="4116388" y="2347913"/>
          <p14:tracePt t="37353" x="4116388" y="2339975"/>
          <p14:tracePt t="37361" x="4143375" y="2347913"/>
          <p14:tracePt t="37369" x="4143375" y="2374900"/>
          <p14:tracePt t="37377" x="4152900" y="2393950"/>
          <p14:tracePt t="37392" x="4152900" y="2438400"/>
          <p14:tracePt t="37408" x="4197350" y="2517775"/>
          <p14:tracePt t="37426" x="4224338" y="2670175"/>
          <p14:tracePt t="37442" x="4232275" y="2795588"/>
          <p14:tracePt t="37459" x="4268788" y="2973388"/>
          <p14:tracePt t="37475" x="4268788" y="3232150"/>
          <p14:tracePt t="37492" x="4268788" y="3500438"/>
          <p14:tracePt t="37509" x="4268788" y="3786188"/>
          <p14:tracePt t="37525" x="4268788" y="4044950"/>
          <p14:tracePt t="37542" x="4241800" y="4268788"/>
          <p14:tracePt t="37558" x="4179888" y="4456113"/>
          <p14:tracePt t="37575" x="4089400" y="4643438"/>
          <p14:tracePt t="37592" x="3973513" y="4813300"/>
          <p14:tracePt t="37610" x="3848100" y="5018088"/>
          <p14:tracePt t="37626" x="3741738" y="5205413"/>
          <p14:tracePt t="37642" x="3660775" y="5348288"/>
          <p14:tracePt t="37658" x="3581400" y="5510213"/>
          <p14:tracePt t="37675" x="3509963" y="5634038"/>
          <p14:tracePt t="37692" x="3429000" y="5776913"/>
          <p14:tracePt t="37709" x="3367088" y="5857875"/>
          <p14:tracePt t="37725" x="3348038" y="5902325"/>
          <p14:tracePt t="37742" x="3322638" y="5929313"/>
          <p14:tracePt t="37758" x="3313113" y="5946775"/>
          <p14:tracePt t="37833" x="3286125" y="5965825"/>
          <p14:tracePt t="37842" x="3268663" y="5965825"/>
          <p14:tracePt t="37913" x="3259138" y="5965825"/>
          <p14:tracePt t="37945" x="3251200" y="5956300"/>
          <p14:tracePt t="37953" x="3251200" y="5938838"/>
          <p14:tracePt t="37961" x="3251200" y="5902325"/>
          <p14:tracePt t="37975" x="3251200" y="5894388"/>
          <p14:tracePt t="37992" x="3286125" y="5813425"/>
          <p14:tracePt t="38009" x="3303588" y="5759450"/>
          <p14:tracePt t="38025" x="3348038" y="5697538"/>
          <p14:tracePt t="38042" x="3357563" y="5688013"/>
          <p14:tracePt t="38058" x="3367088" y="5680075"/>
          <p14:tracePt t="38105" x="3375025" y="5670550"/>
          <p14:tracePt t="38121" x="3384550" y="5661025"/>
          <p14:tracePt t="38145" x="3384550" y="5653088"/>
          <p14:tracePt t="38153" x="3384550" y="5634038"/>
          <p14:tracePt t="38161" x="3402013" y="5616575"/>
          <p14:tracePt t="38175" x="3402013" y="5608638"/>
          <p14:tracePt t="38192" x="3411538" y="5599113"/>
          <p14:tracePt t="38208" x="3419475" y="5572125"/>
          <p14:tracePt t="38226" x="3419475" y="5537200"/>
          <p14:tracePt t="38242" x="3429000" y="5510213"/>
          <p14:tracePt t="38259" x="3438525" y="5500688"/>
          <p14:tracePt t="38275" x="3438525" y="5491163"/>
          <p14:tracePt t="38292" x="3446463" y="5483225"/>
          <p14:tracePt t="38329" x="3473450" y="5473700"/>
          <p14:tracePt t="38345" x="3482975" y="5473700"/>
          <p14:tracePt t="38361" x="3490913" y="5473700"/>
          <p14:tracePt t="38377" x="3500438" y="5473700"/>
          <p14:tracePt t="38392" x="3536950" y="5473700"/>
          <p14:tracePt t="38408" x="3616325" y="5473700"/>
          <p14:tracePt t="38425" x="3741738" y="5473700"/>
          <p14:tracePt t="38442" x="3830638" y="5473700"/>
          <p14:tracePt t="38458" x="3867150" y="5473700"/>
          <p14:tracePt t="38475" x="3875088" y="5473700"/>
          <p14:tracePt t="38714" x="3875088" y="5465763"/>
          <p14:tracePt t="38729" x="3875088" y="5446713"/>
          <p14:tracePt t="38745" x="3867150" y="5429250"/>
          <p14:tracePt t="38761" x="3857625" y="5419725"/>
          <p14:tracePt t="38777" x="3848100" y="5411788"/>
          <p14:tracePt t="38793" x="3848100" y="5402263"/>
          <p14:tracePt t="39057" x="3822700" y="5375275"/>
          <p14:tracePt t="39073" x="3813175" y="5367338"/>
          <p14:tracePt t="39089" x="3803650" y="5367338"/>
          <p14:tracePt t="39097" x="3768725" y="5367338"/>
          <p14:tracePt t="39108" x="3759200" y="5357813"/>
          <p14:tracePt t="39125" x="3724275" y="5330825"/>
          <p14:tracePt t="39158" x="3714750" y="5322888"/>
          <p14:tracePt t="39297" x="3714750" y="5330825"/>
          <p14:tracePt t="39313" x="3714750" y="5340350"/>
          <p14:tracePt t="39329" x="3714750" y="5367338"/>
          <p14:tracePt t="39337" x="3714750" y="5394325"/>
          <p14:tracePt t="39345" x="3724275" y="5402263"/>
          <p14:tracePt t="39358" x="3751263" y="5411788"/>
          <p14:tracePt t="39375" x="3813175" y="5465763"/>
          <p14:tracePt t="39392" x="3884613" y="5500688"/>
          <p14:tracePt t="39408" x="3929063" y="5527675"/>
          <p14:tracePt t="39425" x="3956050" y="5537200"/>
          <p14:tracePt t="39537" x="3973513" y="5537200"/>
          <p14:tracePt t="39569" x="3990975" y="5537200"/>
          <p14:tracePt t="39593" x="4010025" y="5537200"/>
          <p14:tracePt t="39601" x="4027488" y="5537200"/>
          <p14:tracePt t="39610" x="4054475" y="5537200"/>
          <p14:tracePt t="39625" x="4071938" y="5537200"/>
          <p14:tracePt t="39642" x="4214813" y="5518150"/>
          <p14:tracePt t="39658" x="4268788" y="5465763"/>
          <p14:tracePt t="39675" x="4330700" y="5384800"/>
          <p14:tracePt t="39691" x="4340225" y="5322888"/>
          <p14:tracePt t="39708" x="4340225" y="5295900"/>
          <p14:tracePt t="39725" x="4340225" y="5259388"/>
          <p14:tracePt t="39742" x="4340225" y="5241925"/>
          <p14:tracePt t="39833" x="4340225" y="5214938"/>
          <p14:tracePt t="39849" x="4340225" y="5205413"/>
          <p14:tracePt t="39866" x="4340225" y="5197475"/>
          <p14:tracePt t="39874" x="4330700" y="5197475"/>
          <p14:tracePt t="39881" x="4313238" y="5197475"/>
          <p14:tracePt t="39892" x="4286250" y="5197475"/>
          <p14:tracePt t="39908" x="4251325" y="5197475"/>
          <p14:tracePt t="39925" x="4205288" y="5197475"/>
          <p14:tracePt t="39942" x="4152900" y="5197475"/>
          <p14:tracePt t="39958" x="4108450" y="5224463"/>
          <p14:tracePt t="39975" x="4081463" y="5259388"/>
          <p14:tracePt t="39992" x="4071938" y="5303838"/>
          <p14:tracePt t="40008" x="4071938" y="5330825"/>
          <p14:tracePt t="40025" x="4071938" y="5375275"/>
          <p14:tracePt t="40042" x="4071938" y="5384800"/>
          <p14:tracePt t="40058" x="4071938" y="5419725"/>
          <p14:tracePt t="40075" x="4098925" y="5429250"/>
          <p14:tracePt t="40092" x="4116388" y="5438775"/>
          <p14:tracePt t="40108" x="4143375" y="5438775"/>
          <p14:tracePt t="40125" x="4170363" y="5446713"/>
          <p14:tracePt t="40142" x="4187825" y="5446713"/>
          <p14:tracePt t="40257" x="4205288" y="5446713"/>
          <p14:tracePt t="40265" x="4214813" y="5446713"/>
          <p14:tracePt t="40275" x="4232275" y="5465763"/>
          <p14:tracePt t="40297" x="4241800" y="5473700"/>
          <p14:tracePt t="40313" x="4268788" y="5483225"/>
          <p14:tracePt t="40497" x="4276725" y="5483225"/>
          <p14:tracePt t="40513" x="4295775" y="5483225"/>
          <p14:tracePt t="40521" x="4313238" y="5483225"/>
          <p14:tracePt t="40538" x="4322763" y="5483225"/>
          <p14:tracePt t="40554" x="4357688" y="5483225"/>
          <p14:tracePt t="40561" x="4367213" y="5483225"/>
          <p14:tracePt t="40575" x="4384675" y="5473700"/>
          <p14:tracePt t="40591" x="4491038" y="5456238"/>
          <p14:tracePt t="40609" x="4589463" y="5402263"/>
          <p14:tracePt t="40625" x="4759325" y="5330825"/>
          <p14:tracePt t="40642" x="4875213" y="5251450"/>
          <p14:tracePt t="40658" x="4973638" y="5197475"/>
          <p14:tracePt t="40675" x="5037138" y="5143500"/>
          <p14:tracePt t="40692" x="5089525" y="5108575"/>
          <p14:tracePt t="40708" x="5133975" y="5072063"/>
          <p14:tracePt t="40725" x="5187950" y="5045075"/>
          <p14:tracePt t="40742" x="5251450" y="5018088"/>
          <p14:tracePt t="40758" x="5322888" y="4965700"/>
          <p14:tracePt t="40775" x="5384800" y="4911725"/>
          <p14:tracePt t="40792" x="5438775" y="4857750"/>
          <p14:tracePt t="40808" x="5473700" y="4822825"/>
          <p14:tracePt t="40825" x="5510213" y="4776788"/>
          <p14:tracePt t="40842" x="5537200" y="4741863"/>
          <p14:tracePt t="40858" x="5581650" y="4687888"/>
          <p14:tracePt t="40875" x="5589588" y="4652963"/>
          <p14:tracePt t="40892" x="5634038" y="4608513"/>
          <p14:tracePt t="40908" x="5688013" y="4545013"/>
          <p14:tracePt t="40925" x="5724525" y="4491038"/>
          <p14:tracePt t="40941" x="5786438" y="4429125"/>
          <p14:tracePt t="40958" x="5840413" y="4384675"/>
          <p14:tracePt t="40975" x="5884863" y="4330700"/>
          <p14:tracePt t="40992" x="5902325" y="4303713"/>
          <p14:tracePt t="41008" x="5956300" y="4276725"/>
          <p14:tracePt t="41025" x="6045200" y="4259263"/>
          <p14:tracePt t="41042" x="6062663" y="4251325"/>
          <p14:tracePt t="41059" x="6116638" y="4241800"/>
          <p14:tracePt t="41075" x="6153150" y="4205288"/>
          <p14:tracePt t="41091" x="6170613" y="4197350"/>
          <p14:tracePt t="41108" x="6188075" y="4187825"/>
          <p14:tracePt t="41125" x="6232525" y="4170363"/>
          <p14:tracePt t="41142" x="6251575" y="4152900"/>
          <p14:tracePt t="41158" x="6269038" y="4143375"/>
          <p14:tracePt t="41176" x="6296025" y="4125913"/>
          <p14:tracePt t="41192" x="6340475" y="4125913"/>
          <p14:tracePt t="41208" x="6367463" y="4108450"/>
          <p14:tracePt t="41226" x="6394450" y="4108450"/>
          <p14:tracePt t="41242" x="6402388" y="4108450"/>
          <p14:tracePt t="41258" x="6446838" y="4081463"/>
          <p14:tracePt t="41275" x="6510338" y="4071938"/>
          <p14:tracePt t="41292" x="6518275" y="4071938"/>
          <p14:tracePt t="41308" x="6554788" y="4044950"/>
          <p14:tracePt t="41326" x="6562725" y="4044950"/>
          <p14:tracePt t="41601" x="6572250" y="4037013"/>
          <p14:tracePt t="41626" x="6581775" y="4027488"/>
          <p14:tracePt t="41649" x="6589713" y="4027488"/>
          <p14:tracePt t="41658" x="6599238" y="4027488"/>
          <p14:tracePt t="41674" x="6616700" y="4017963"/>
          <p14:tracePt t="41745" x="6626225" y="4010025"/>
          <p14:tracePt t="41761" x="6634163" y="4000500"/>
          <p14:tracePt t="41905" x="6653213" y="4000500"/>
          <p14:tracePt t="41929" x="6680200" y="3983038"/>
          <p14:tracePt t="42033" x="6688138" y="3983038"/>
          <p14:tracePt t="42042" x="6697663" y="4000500"/>
          <p14:tracePt t="42058" x="6724650" y="4017963"/>
          <p14:tracePt t="42065" x="6724650" y="4044950"/>
          <p14:tracePt t="42075" x="6732588" y="4081463"/>
          <p14:tracePt t="42092" x="6732588" y="4160838"/>
          <p14:tracePt t="42108" x="6732588" y="4214813"/>
          <p14:tracePt t="42125" x="6732588" y="4295775"/>
          <p14:tracePt t="42142" x="6732588" y="4340225"/>
          <p14:tracePt t="42158" x="6732588" y="4375150"/>
          <p14:tracePt t="42175" x="6732588" y="4402138"/>
          <p14:tracePt t="42192" x="6724650" y="4438650"/>
          <p14:tracePt t="42208" x="6724650" y="4473575"/>
          <p14:tracePt t="42225" x="6705600" y="4537075"/>
          <p14:tracePt t="42242" x="6697663" y="4598988"/>
          <p14:tracePt t="42258" x="6697663" y="4633913"/>
          <p14:tracePt t="42275" x="6688138" y="4687888"/>
          <p14:tracePt t="42292" x="6680200" y="4697413"/>
          <p14:tracePt t="42308" x="6680200" y="4741863"/>
          <p14:tracePt t="42325" x="6680200" y="4768850"/>
          <p14:tracePt t="42342" x="6680200" y="4786313"/>
          <p14:tracePt t="42358" x="6680200" y="4795838"/>
          <p14:tracePt t="42392" x="6680200" y="4803775"/>
          <p14:tracePt t="42417" x="6680200" y="4813300"/>
          <p14:tracePt t="42433" x="6680200" y="4840288"/>
          <p14:tracePt t="42443" x="6680200" y="4848225"/>
          <p14:tracePt t="42458" x="6680200" y="4857750"/>
          <p14:tracePt t="42475" x="6680200" y="4867275"/>
          <p14:tracePt t="42491" x="6680200" y="4894263"/>
          <p14:tracePt t="42777" x="6680200" y="4857750"/>
          <p14:tracePt t="42785" x="6680200" y="4840288"/>
          <p14:tracePt t="42793" x="6680200" y="4803775"/>
          <p14:tracePt t="42808" x="6680200" y="4776788"/>
          <p14:tracePt t="42825" x="6680200" y="4643438"/>
          <p14:tracePt t="42842" x="6680200" y="4537075"/>
          <p14:tracePt t="42858" x="6680200" y="4465638"/>
          <p14:tracePt t="42875" x="6680200" y="4367213"/>
          <p14:tracePt t="42891" x="6680200" y="4303713"/>
          <p14:tracePt t="42908" x="6661150" y="4259263"/>
          <p14:tracePt t="42925" x="6634163" y="4170363"/>
          <p14:tracePt t="42941" x="6581775" y="4054475"/>
          <p14:tracePt t="42958" x="6537325" y="3956050"/>
          <p14:tracePt t="42975" x="6510338" y="3902075"/>
          <p14:tracePt t="42992" x="6500813" y="3857625"/>
          <p14:tracePt t="43008" x="6500813" y="3840163"/>
          <p14:tracePt t="43025" x="6491288" y="3803650"/>
          <p14:tracePt t="43153" x="6483350" y="3803650"/>
          <p14:tracePt t="43177" x="6473825" y="3803650"/>
          <p14:tracePt t="43193" x="6465888" y="3803650"/>
          <p14:tracePt t="43201" x="6446838" y="3803650"/>
          <p14:tracePt t="43217" x="6429375" y="3840163"/>
          <p14:tracePt t="43226" x="6429375" y="3867150"/>
          <p14:tracePt t="43242" x="6429375" y="3929063"/>
          <p14:tracePt t="43258" x="6429375" y="3983038"/>
          <p14:tracePt t="43275" x="6429375" y="4027488"/>
          <p14:tracePt t="43291" x="6429375" y="4054475"/>
          <p14:tracePt t="43308" x="6429375" y="4098925"/>
          <p14:tracePt t="43325" x="6429375" y="4125913"/>
          <p14:tracePt t="43341" x="6438900" y="4160838"/>
          <p14:tracePt t="43358" x="6446838" y="4197350"/>
          <p14:tracePt t="43375" x="6473825" y="4259263"/>
          <p14:tracePt t="43391" x="6491288" y="4295775"/>
          <p14:tracePt t="43408" x="6500813" y="4348163"/>
          <p14:tracePt t="43426" x="6510338" y="4438650"/>
          <p14:tracePt t="43442" x="6545263" y="4510088"/>
          <p14:tracePt t="43458" x="6545263" y="4554538"/>
          <p14:tracePt t="43475" x="6545263" y="4616450"/>
          <p14:tracePt t="43491" x="6545263" y="4643438"/>
          <p14:tracePt t="43508" x="6545263" y="4697413"/>
          <p14:tracePt t="43525" x="6527800" y="4724400"/>
          <p14:tracePt t="43541" x="6491288" y="4759325"/>
          <p14:tracePt t="43575" x="6491288" y="4786313"/>
          <p14:tracePt t="43591" x="6483350" y="4803775"/>
          <p14:tracePt t="43625" x="6483350" y="4813300"/>
          <p14:tracePt t="43641" x="6483350" y="4848225"/>
          <p14:tracePt t="43658" x="6491288" y="4867275"/>
          <p14:tracePt t="43675" x="6491288" y="4911725"/>
          <p14:tracePt t="43692" x="6500813" y="4946650"/>
          <p14:tracePt t="43708" x="6518275" y="5010150"/>
          <p14:tracePt t="43725" x="6545263" y="5072063"/>
          <p14:tracePt t="43741" x="6562725" y="5099050"/>
          <p14:tracePt t="43758" x="6572250" y="5133975"/>
          <p14:tracePt t="43775" x="6599238" y="5170488"/>
          <p14:tracePt t="43792" x="6599238" y="5180013"/>
          <p14:tracePt t="43808" x="6608763" y="5197475"/>
          <p14:tracePt t="43825" x="6608763" y="5232400"/>
          <p14:tracePt t="43842" x="6608763" y="5241925"/>
          <p14:tracePt t="44281" x="6616700" y="5251450"/>
          <p14:tracePt t="44601" x="6626225" y="5214938"/>
          <p14:tracePt t="44609" x="6626225" y="5205413"/>
          <p14:tracePt t="44617" x="6653213" y="5180013"/>
          <p14:tracePt t="44626" x="6653213" y="5143500"/>
          <p14:tracePt t="44642" x="6661150" y="5081588"/>
          <p14:tracePt t="44658" x="6661150" y="4973638"/>
          <p14:tracePt t="44675" x="6661150" y="4768850"/>
          <p14:tracePt t="44691" x="6419850" y="4411663"/>
          <p14:tracePt t="44708" x="6161088" y="4116388"/>
          <p14:tracePt t="44725" x="6153150" y="4116388"/>
          <p14:tracePt t="44945" x="6153150" y="4089400"/>
          <p14:tracePt t="44993" x="6170613" y="4089400"/>
          <p14:tracePt t="45009" x="6180138" y="4089400"/>
          <p14:tracePt t="45017" x="6197600" y="4089400"/>
          <p14:tracePt t="45026" x="6205538" y="4089400"/>
          <p14:tracePt t="45042" x="6242050" y="4044950"/>
          <p14:tracePt t="45058" x="6303963" y="3929063"/>
          <p14:tracePt t="45075" x="6375400" y="3803650"/>
          <p14:tracePt t="45091" x="6419850" y="3670300"/>
          <p14:tracePt t="45108" x="6446838" y="3562350"/>
          <p14:tracePt t="45125" x="6500813" y="3402013"/>
          <p14:tracePt t="45141" x="6500813" y="3295650"/>
          <p14:tracePt t="45158" x="6510338" y="3214688"/>
          <p14:tracePt t="45175" x="6527800" y="3108325"/>
          <p14:tracePt t="45191" x="6537325" y="3027363"/>
          <p14:tracePt t="45208" x="6562725" y="2919413"/>
          <p14:tracePt t="45226" x="6581775" y="2759075"/>
          <p14:tracePt t="45242" x="6599238" y="2625725"/>
          <p14:tracePt t="45258" x="6608763" y="2536825"/>
          <p14:tracePt t="45275" x="6608763" y="2482850"/>
          <p14:tracePt t="45291" x="6634163" y="2438400"/>
          <p14:tracePt t="45308" x="6634163" y="2374900"/>
          <p14:tracePt t="45325" x="6634163" y="2330450"/>
          <p14:tracePt t="45341" x="6634163" y="2268538"/>
          <p14:tracePt t="45358" x="6634163" y="2214563"/>
          <p14:tracePt t="45375" x="6643688" y="2152650"/>
          <p14:tracePt t="45391" x="6661150" y="2071688"/>
          <p14:tracePt t="45408" x="6670675" y="1919288"/>
          <p14:tracePt t="45426" x="6742113" y="1571625"/>
          <p14:tracePt t="45442" x="6759575" y="1419225"/>
          <p14:tracePt t="45458" x="6786563" y="1312863"/>
          <p14:tracePt t="45475" x="6804025" y="1204913"/>
          <p14:tracePt t="45491" x="6804025" y="1169988"/>
          <p14:tracePt t="45508" x="6813550" y="1160463"/>
          <p14:tracePt t="45585" x="6813550" y="1179513"/>
          <p14:tracePt t="45593" x="6813550" y="1214438"/>
          <p14:tracePt t="45601" x="6813550" y="1268413"/>
          <p14:tracePt t="45609" x="6823075" y="1303338"/>
          <p14:tracePt t="45625" x="6823075" y="1357313"/>
          <p14:tracePt t="45642" x="6848475" y="1428750"/>
          <p14:tracePt t="45658" x="6858000" y="1490663"/>
          <p14:tracePt t="45675" x="6875463" y="1554163"/>
          <p14:tracePt t="45691" x="6884988" y="1608138"/>
          <p14:tracePt t="45708" x="6911975" y="1670050"/>
          <p14:tracePt t="45725" x="6919913" y="1679575"/>
          <p14:tracePt t="45741" x="6919913" y="1697038"/>
          <p14:tracePt t="45758" x="6929438" y="1724025"/>
          <p14:tracePt t="45791" x="6929438" y="1731963"/>
          <p14:tracePt t="45865" x="6946900" y="1741488"/>
          <p14:tracePt t="45874" x="6946900" y="1751013"/>
          <p14:tracePt t="45882" x="6946900" y="1758950"/>
          <p14:tracePt t="45897" x="6946900" y="1768475"/>
          <p14:tracePt t="45908" x="6956425" y="1785938"/>
          <p14:tracePt t="45925" x="6973888" y="1812925"/>
          <p14:tracePt t="45958" x="6983413" y="1822450"/>
          <p14:tracePt t="45993" x="7010400" y="1822450"/>
          <p14:tracePt t="46017" x="7018338" y="1839913"/>
          <p14:tracePt t="46033" x="7062788" y="1839913"/>
          <p14:tracePt t="46042" x="7089775" y="1847850"/>
          <p14:tracePt t="46049" x="7126288" y="1874838"/>
          <p14:tracePt t="46059" x="7180263" y="1884363"/>
          <p14:tracePt t="46075" x="7259638" y="1901825"/>
          <p14:tracePt t="46091" x="7348538" y="1901825"/>
          <p14:tracePt t="46108" x="7466013" y="1919288"/>
          <p14:tracePt t="46125" x="7537450" y="1919288"/>
          <p14:tracePt t="46141" x="7545388" y="1919288"/>
          <p14:tracePt t="46158" x="7581900" y="1919288"/>
          <p14:tracePt t="46175" x="7589838" y="1919288"/>
          <p14:tracePt t="46191" x="7599363" y="1911350"/>
          <p14:tracePt t="46208" x="7608888" y="1911350"/>
          <p14:tracePt t="46225" x="7634288" y="1911350"/>
          <p14:tracePt t="46242" x="7670800" y="1893888"/>
          <p14:tracePt t="46258" x="7697788" y="1874838"/>
          <p14:tracePt t="46275" x="7724775" y="1874838"/>
          <p14:tracePt t="46291" x="7751763" y="1874838"/>
          <p14:tracePt t="46308" x="7759700" y="1874838"/>
          <p14:tracePt t="46325" x="7777163" y="1874838"/>
          <p14:tracePt t="46341" x="7796213" y="1874838"/>
          <p14:tracePt t="46358" x="7804150" y="1874838"/>
          <p14:tracePt t="46374" x="7813675" y="1874838"/>
          <p14:tracePt t="46391" x="7848600" y="1874838"/>
          <p14:tracePt t="46408" x="7858125" y="1874838"/>
          <p14:tracePt t="46425" x="7902575" y="1874838"/>
          <p14:tracePt t="46442" x="7929563" y="1874838"/>
          <p14:tracePt t="46458" x="7974013" y="1874838"/>
          <p14:tracePt t="46475" x="8037513" y="1874838"/>
          <p14:tracePt t="46491" x="8081963" y="1874838"/>
          <p14:tracePt t="46508" x="8153400" y="1874838"/>
          <p14:tracePt t="46525" x="8277225" y="1874838"/>
          <p14:tracePt t="46541" x="8420100" y="1874838"/>
          <p14:tracePt t="46558" x="8572500" y="1874838"/>
          <p14:tracePt t="46575" x="8742363" y="1874838"/>
          <p14:tracePt t="46591" x="8867775" y="1874838"/>
          <p14:tracePt t="46608" x="8966200" y="1874838"/>
          <p14:tracePt t="46625" x="9028113" y="1874838"/>
          <p14:tracePt t="46642" x="9082088" y="1874838"/>
          <p14:tracePt t="46658" x="9126538" y="1874838"/>
          <p14:tracePt t="46675" x="9134475" y="1874838"/>
          <p14:tracePt t="46769" x="9144000" y="1874838"/>
          <p14:tracePt t="46777" x="9153525" y="1874838"/>
          <p14:tracePt t="46809" x="9161463" y="1874838"/>
          <p14:tracePt t="46833" x="9170988" y="1874838"/>
          <p14:tracePt t="46937" x="9188450" y="1874838"/>
          <p14:tracePt t="47306" x="9197975" y="1874838"/>
          <p14:tracePt t="47321" x="9197975" y="1893888"/>
          <p14:tracePt t="47329" x="9170988" y="1893888"/>
          <p14:tracePt t="47341" x="9144000" y="1901825"/>
          <p14:tracePt t="47358" x="9037638" y="1911350"/>
          <p14:tracePt t="47375" x="8939213" y="1955800"/>
          <p14:tracePt t="47391" x="8813800" y="1982788"/>
          <p14:tracePt t="47408" x="8653463" y="2054225"/>
          <p14:tracePt t="47425" x="8491538" y="2098675"/>
          <p14:tracePt t="47441" x="8161338" y="2224088"/>
          <p14:tracePt t="47458" x="7956550" y="2295525"/>
          <p14:tracePt t="47475" x="7751763" y="2322513"/>
          <p14:tracePt t="47491" x="7599363" y="2374900"/>
          <p14:tracePt t="47508" x="7491413" y="2384425"/>
          <p14:tracePt t="47525" x="7394575" y="2384425"/>
          <p14:tracePt t="47541" x="7375525" y="2393950"/>
          <p14:tracePt t="47558" x="7367588" y="2393950"/>
          <p14:tracePt t="47591" x="7331075" y="2393950"/>
          <p14:tracePt t="47608" x="7323138" y="2393950"/>
          <p14:tracePt t="47625" x="7269163" y="2393950"/>
          <p14:tracePt t="47642" x="7188200" y="2357438"/>
          <p14:tracePt t="47658" x="7153275" y="2339975"/>
          <p14:tracePt t="47675" x="7134225" y="2322513"/>
          <p14:tracePt t="47691" x="7072313" y="2303463"/>
          <p14:tracePt t="47708" x="6991350" y="2251075"/>
          <p14:tracePt t="47725" x="6884988" y="2205038"/>
          <p14:tracePt t="47741" x="6823075" y="2179638"/>
          <p14:tracePt t="47758" x="6804025" y="2170113"/>
          <p14:tracePt t="47841" x="6813550" y="2160588"/>
          <p14:tracePt t="47849" x="6823075" y="2160588"/>
          <p14:tracePt t="47859" x="6840538" y="2160588"/>
          <p14:tracePt t="47875" x="6875463" y="2160588"/>
          <p14:tracePt t="47891" x="6894513" y="2160588"/>
          <p14:tracePt t="47908" x="6938963" y="2143125"/>
          <p14:tracePt t="47925" x="6973888" y="2143125"/>
          <p14:tracePt t="47942" x="7037388" y="2143125"/>
          <p14:tracePt t="47958" x="7143750" y="2143125"/>
          <p14:tracePt t="47975" x="7269163" y="2143125"/>
          <p14:tracePt t="47991" x="7394575" y="2143125"/>
          <p14:tracePt t="48008" x="7545388" y="2152650"/>
          <p14:tracePt t="48025" x="7697788" y="2197100"/>
          <p14:tracePt t="48042" x="7848600" y="2214563"/>
          <p14:tracePt t="48059" x="7956550" y="2232025"/>
          <p14:tracePt t="48075" x="8089900" y="2241550"/>
          <p14:tracePt t="48091" x="8215313" y="2259013"/>
          <p14:tracePt t="48108" x="8412163" y="2259013"/>
          <p14:tracePt t="48125" x="8555038" y="2259013"/>
          <p14:tracePt t="48141" x="8670925" y="2259013"/>
          <p14:tracePt t="48158" x="8732838" y="2259013"/>
          <p14:tracePt t="48175" x="8777288" y="2251075"/>
          <p14:tracePt t="48191" x="8786813" y="2251075"/>
          <p14:tracePt t="48208" x="8813800" y="2241550"/>
          <p14:tracePt t="48225" x="8831263" y="2241550"/>
          <p14:tracePt t="48242" x="8947150" y="2241550"/>
          <p14:tracePt t="48258" x="9055100" y="2241550"/>
          <p14:tracePt t="48275" x="9144000" y="2241550"/>
          <p14:tracePt t="48291" x="9224963" y="2241550"/>
          <p14:tracePt t="48308" x="9269413" y="2241550"/>
          <p14:tracePt t="48325" x="9277350" y="2241550"/>
          <p14:tracePt t="48385" x="9286875" y="2241550"/>
          <p14:tracePt t="48401" x="9304338" y="2241550"/>
          <p14:tracePt t="48409" x="9323388" y="2241550"/>
          <p14:tracePt t="48417" x="9331325" y="2241550"/>
          <p14:tracePt t="48426" x="9340850" y="2241550"/>
          <p14:tracePt t="48442" x="9367838" y="2241550"/>
          <p14:tracePt t="48458" x="9375775" y="2241550"/>
          <p14:tracePt t="48475" x="9394825" y="2241550"/>
          <p14:tracePt t="48508" x="9412288" y="2241550"/>
          <p14:tracePt t="48545" x="9420225" y="2241550"/>
          <p14:tracePt t="48569" x="9429750" y="2241550"/>
          <p14:tracePt t="48801" x="9429750" y="2259013"/>
          <p14:tracePt t="48809" x="9420225" y="2259013"/>
          <p14:tracePt t="48817" x="9367838" y="2268538"/>
          <p14:tracePt t="48826" x="9348788" y="2268538"/>
          <p14:tracePt t="48842" x="9304338" y="2276475"/>
          <p14:tracePt t="48859" x="9251950" y="2295525"/>
          <p14:tracePt t="48875" x="9188450" y="2322513"/>
          <p14:tracePt t="48891" x="9055100" y="2347913"/>
          <p14:tracePt t="48908" x="8902700" y="2393950"/>
          <p14:tracePt t="48925" x="8705850" y="2411413"/>
          <p14:tracePt t="48941" x="8466138" y="2446338"/>
          <p14:tracePt t="48958" x="8215313" y="2482850"/>
          <p14:tracePt t="48975" x="7974013" y="2517775"/>
          <p14:tracePt t="48991" x="7848600" y="2536825"/>
          <p14:tracePt t="49008" x="7732713" y="2562225"/>
          <p14:tracePt t="49025" x="7670800" y="2562225"/>
          <p14:tracePt t="49042" x="7599363" y="2562225"/>
          <p14:tracePt t="49058" x="7572375" y="2562225"/>
          <p14:tracePt t="49075" x="7545388" y="2562225"/>
          <p14:tracePt t="49091" x="7473950" y="2562225"/>
          <p14:tracePt t="49108" x="7367588" y="2554288"/>
          <p14:tracePt t="49125" x="7296150" y="2554288"/>
          <p14:tracePt t="49141" x="7232650" y="2544763"/>
          <p14:tracePt t="49158" x="7153275" y="2536825"/>
          <p14:tracePt t="49175" x="7089775" y="2536825"/>
          <p14:tracePt t="49191" x="7045325" y="2509838"/>
          <p14:tracePt t="49208" x="7018338" y="2490788"/>
          <p14:tracePt t="49225" x="7010400" y="2490788"/>
          <p14:tracePt t="49241" x="7000875" y="2490788"/>
          <p14:tracePt t="49449" x="7010400" y="2490788"/>
          <p14:tracePt t="49458" x="7027863" y="2490788"/>
          <p14:tracePt t="49465" x="7054850" y="2482850"/>
          <p14:tracePt t="49475" x="7062788" y="2482850"/>
          <p14:tracePt t="49491" x="7099300" y="2482850"/>
          <p14:tracePt t="49508" x="7143750" y="2482850"/>
          <p14:tracePt t="49525" x="7180263" y="2482850"/>
          <p14:tracePt t="49541" x="7232650" y="2482850"/>
          <p14:tracePt t="49558" x="7296150" y="2482850"/>
          <p14:tracePt t="49575" x="7358063" y="2482850"/>
          <p14:tracePt t="49591" x="7402513" y="2482850"/>
          <p14:tracePt t="49608" x="7446963" y="2500313"/>
          <p14:tracePt t="49625" x="7456488" y="2500313"/>
          <p14:tracePt t="49642" x="7510463" y="2500313"/>
          <p14:tracePt t="49658" x="7554913" y="2509838"/>
          <p14:tracePt t="49675" x="7581900" y="2509838"/>
          <p14:tracePt t="49691" x="7608888" y="2509838"/>
          <p14:tracePt t="49708" x="7634288" y="2509838"/>
          <p14:tracePt t="49725" x="7680325" y="2509838"/>
          <p14:tracePt t="49741" x="7724775" y="2509838"/>
          <p14:tracePt t="49758" x="7742238" y="2509838"/>
          <p14:tracePt t="49775" x="7786688" y="2509838"/>
          <p14:tracePt t="49791" x="7796213" y="2509838"/>
          <p14:tracePt t="49808" x="7813675" y="2509838"/>
          <p14:tracePt t="49825" x="7823200" y="2509838"/>
          <p14:tracePt t="49961" x="7875588" y="2509838"/>
          <p14:tracePt t="49969" x="7912100" y="2509838"/>
          <p14:tracePt t="49977" x="7947025" y="2509838"/>
          <p14:tracePt t="49991" x="8001000" y="2509838"/>
          <p14:tracePt t="50008" x="8081963" y="2509838"/>
          <p14:tracePt t="50025" x="8205788" y="2509838"/>
          <p14:tracePt t="50042" x="8402638" y="2509838"/>
          <p14:tracePt t="50058" x="8510588" y="2509838"/>
          <p14:tracePt t="50075" x="8616950" y="2509838"/>
          <p14:tracePt t="50091" x="8705850" y="2509838"/>
          <p14:tracePt t="50108" x="8813800" y="2509838"/>
          <p14:tracePt t="50125" x="8894763" y="2509838"/>
          <p14:tracePt t="50141" x="8947150" y="2509838"/>
          <p14:tracePt t="50158" x="9001125" y="2517775"/>
          <p14:tracePt t="50175" x="9018588" y="2517775"/>
          <p14:tracePt t="50241" x="9028113" y="2517775"/>
          <p14:tracePt t="50258" x="9063038" y="2517775"/>
          <p14:tracePt t="50265" x="9072563" y="2517775"/>
          <p14:tracePt t="50275" x="9109075" y="2517775"/>
          <p14:tracePt t="50291" x="9144000" y="2517775"/>
          <p14:tracePt t="50308" x="9170988" y="2517775"/>
          <p14:tracePt t="50325" x="9180513" y="2517775"/>
          <p14:tracePt t="50341" x="9197975" y="2517775"/>
          <p14:tracePt t="50358" x="9215438" y="2517775"/>
          <p14:tracePt t="50393" x="9224963" y="2517775"/>
          <p14:tracePt t="50408" x="9232900" y="2517775"/>
          <p14:tracePt t="50424" x="9242425" y="2517775"/>
          <p14:tracePt t="50905" x="9259888" y="2527300"/>
          <p14:tracePt t="50921" x="9242425" y="2554288"/>
          <p14:tracePt t="50929" x="9205913" y="2562225"/>
          <p14:tracePt t="50941" x="9161463" y="2562225"/>
          <p14:tracePt t="50958" x="9099550" y="2581275"/>
          <p14:tracePt t="50974" x="9010650" y="2589213"/>
          <p14:tracePt t="50991" x="8920163" y="2589213"/>
          <p14:tracePt t="51008" x="8804275" y="2625725"/>
          <p14:tracePt t="51024" x="8653463" y="2633663"/>
          <p14:tracePt t="51042" x="8375650" y="2670175"/>
          <p14:tracePt t="51058" x="8197850" y="2705100"/>
          <p14:tracePt t="51075" x="7956550" y="2741613"/>
          <p14:tracePt t="51091" x="7759700" y="2759075"/>
          <p14:tracePt t="51108" x="7634288" y="2759075"/>
          <p14:tracePt t="51124" x="7572375" y="2759075"/>
          <p14:tracePt t="51141" x="7562850" y="2759075"/>
          <p14:tracePt t="51177" x="7554913" y="2759075"/>
          <p14:tracePt t="51193" x="7518400" y="2768600"/>
          <p14:tracePt t="51208" x="7510463" y="2776538"/>
          <p14:tracePt t="51225" x="7491413" y="2776538"/>
          <p14:tracePt t="51241" x="7466013" y="2776538"/>
          <p14:tracePt t="51258" x="7446963" y="2776538"/>
          <p14:tracePt t="51275" x="7402513" y="2776538"/>
          <p14:tracePt t="51291" x="7323138" y="2776538"/>
          <p14:tracePt t="51308" x="7232650" y="2776538"/>
          <p14:tracePt t="51324" x="7153275" y="2776538"/>
          <p14:tracePt t="51341" x="7089775" y="2776538"/>
          <p14:tracePt t="51358" x="7072313" y="2776538"/>
          <p14:tracePt t="51374" x="7045325" y="2776538"/>
          <p14:tracePt t="51408" x="7027863" y="2776538"/>
          <p14:tracePt t="51569" x="7010400" y="2776538"/>
          <p14:tracePt t="51577" x="6991350" y="2776538"/>
          <p14:tracePt t="51585" x="6983413" y="2776538"/>
          <p14:tracePt t="51593" x="6956425" y="2776538"/>
          <p14:tracePt t="51608" x="6919913" y="2776538"/>
          <p14:tracePt t="51624" x="6894513" y="2776538"/>
          <p14:tracePt t="51641" x="6875463" y="2776538"/>
          <p14:tracePt t="52153" x="6884988" y="2776538"/>
          <p14:tracePt t="52241" x="6902450" y="2776538"/>
          <p14:tracePt t="52298" x="6911975" y="2776538"/>
          <p14:tracePt t="52321" x="6919913" y="2776538"/>
          <p14:tracePt t="52345" x="6929438" y="2776538"/>
          <p14:tracePt t="52377" x="6956425" y="2776538"/>
          <p14:tracePt t="52393" x="6965950" y="2776538"/>
          <p14:tracePt t="52401" x="6973888" y="2786063"/>
          <p14:tracePt t="52417" x="6983413" y="2786063"/>
          <p14:tracePt t="52426" x="7010400" y="2786063"/>
          <p14:tracePt t="52442" x="7027863" y="2786063"/>
          <p14:tracePt t="52458" x="7054850" y="2786063"/>
          <p14:tracePt t="52475" x="7072313" y="2786063"/>
          <p14:tracePt t="52491" x="7116763" y="2786063"/>
          <p14:tracePt t="52508" x="7143750" y="2786063"/>
          <p14:tracePt t="52524" x="7188200" y="2786063"/>
          <p14:tracePt t="52541" x="7224713" y="2786063"/>
          <p14:tracePt t="52558" x="7251700" y="2786063"/>
          <p14:tracePt t="52574" x="7296150" y="2786063"/>
          <p14:tracePt t="52591" x="7340600" y="2786063"/>
          <p14:tracePt t="52608" x="7419975" y="2786063"/>
          <p14:tracePt t="52625" x="7510463" y="2786063"/>
          <p14:tracePt t="52641" x="7616825" y="2786063"/>
          <p14:tracePt t="52642" x="7670800" y="2786063"/>
          <p14:tracePt t="52658" x="7796213" y="2786063"/>
          <p14:tracePt t="52674" x="7912100" y="2786063"/>
          <p14:tracePt t="52691" x="8037513" y="2786063"/>
          <p14:tracePt t="52708" x="8108950" y="2786063"/>
          <p14:tracePt t="52724" x="8197850" y="2786063"/>
          <p14:tracePt t="52741" x="8296275" y="2786063"/>
          <p14:tracePt t="52758" x="8402638" y="2786063"/>
          <p14:tracePt t="52775" x="8491538" y="2786063"/>
          <p14:tracePt t="52791" x="8555038" y="2786063"/>
          <p14:tracePt t="52808" x="8599488" y="2786063"/>
          <p14:tracePt t="52825" x="8634413" y="2786063"/>
          <p14:tracePt t="52841" x="8661400" y="2786063"/>
          <p14:tracePt t="52842" x="8680450" y="2786063"/>
          <p14:tracePt t="52858" x="8724900" y="2786063"/>
          <p14:tracePt t="52875" x="8769350" y="2786063"/>
          <p14:tracePt t="52891" x="8786813" y="2786063"/>
          <p14:tracePt t="52908" x="8813800" y="2786063"/>
          <p14:tracePt t="52924" x="8831263" y="2786063"/>
          <p14:tracePt t="52941" x="8840788" y="2786063"/>
          <p14:tracePt t="52958" x="8858250" y="2786063"/>
          <p14:tracePt t="52991" x="8867775" y="2786063"/>
          <p14:tracePt t="53007" x="8875713" y="2786063"/>
          <p14:tracePt t="53024" x="8912225" y="2786063"/>
          <p14:tracePt t="53041" x="8929688" y="2776538"/>
          <p14:tracePt t="53058" x="8939213" y="2776538"/>
          <p14:tracePt t="53809" x="8956675" y="2776538"/>
          <p14:tracePt t="53817" x="8929688" y="2786063"/>
          <p14:tracePt t="53826" x="8875713" y="2803525"/>
          <p14:tracePt t="53842" x="8777288" y="2840038"/>
          <p14:tracePt t="53858" x="8697913" y="2867025"/>
          <p14:tracePt t="53875" x="8562975" y="2911475"/>
          <p14:tracePt t="53891" x="8412163" y="2946400"/>
          <p14:tracePt t="53908" x="8188325" y="3000375"/>
          <p14:tracePt t="53924" x="8010525" y="3009900"/>
          <p14:tracePt t="53941" x="7813675" y="3044825"/>
          <p14:tracePt t="53958" x="7608888" y="3081338"/>
          <p14:tracePt t="53974" x="7500938" y="3098800"/>
          <p14:tracePt t="53991" x="7439025" y="3108325"/>
          <p14:tracePt t="54008" x="7394575" y="3108325"/>
          <p14:tracePt t="54025" x="7348538" y="3116263"/>
          <p14:tracePt t="54041" x="7286625" y="3116263"/>
          <p14:tracePt t="54042" x="7251700" y="3143250"/>
          <p14:tracePt t="54058" x="7153275" y="3160713"/>
          <p14:tracePt t="54074" x="7072313" y="3170238"/>
          <p14:tracePt t="54091" x="6965950" y="3187700"/>
          <p14:tracePt t="54107" x="6858000" y="3187700"/>
          <p14:tracePt t="54124" x="6751638" y="3187700"/>
          <p14:tracePt t="54141" x="6705600" y="3187700"/>
          <p14:tracePt t="54158" x="6680200" y="3187700"/>
          <p14:tracePt t="54175" x="6670675" y="3187700"/>
          <p14:tracePt t="54191" x="6653213" y="3187700"/>
          <p14:tracePt t="54208" x="6643688" y="3187700"/>
          <p14:tracePt t="54241" x="6626225" y="3187700"/>
          <p14:tracePt t="54249" x="6616700" y="3187700"/>
          <p14:tracePt t="54259" x="6581775" y="3187700"/>
          <p14:tracePt t="54274" x="6518275" y="3179763"/>
          <p14:tracePt t="54291" x="6500813" y="3179763"/>
          <p14:tracePt t="54308" x="6483350" y="3179763"/>
          <p14:tracePt t="54341" x="6473825" y="3170238"/>
          <p14:tracePt t="54529" x="6473825" y="3160713"/>
          <p14:tracePt t="54561" x="6483350" y="3160713"/>
          <p14:tracePt t="54593" x="6500813" y="3160713"/>
          <p14:tracePt t="54617" x="6510338" y="3160713"/>
          <p14:tracePt t="54641" x="6527800" y="3160713"/>
          <p14:tracePt t="54713" x="6537325" y="3160713"/>
          <p14:tracePt t="54809" x="6554788" y="3160713"/>
          <p14:tracePt t="54833" x="6562725" y="3160713"/>
          <p14:tracePt t="54841" x="6572250" y="3152775"/>
          <p14:tracePt t="54849" x="6589713" y="3152775"/>
          <p14:tracePt t="54859" x="6608763" y="3152775"/>
          <p14:tracePt t="54874" x="6670675" y="3152775"/>
          <p14:tracePt t="54891" x="6751638" y="3133725"/>
          <p14:tracePt t="54908" x="6840538" y="3133725"/>
          <p14:tracePt t="54924" x="6946900" y="3133725"/>
          <p14:tracePt t="54941" x="7037388" y="3133725"/>
          <p14:tracePt t="54958" x="7143750" y="3133725"/>
          <p14:tracePt t="54974" x="7224713" y="3133725"/>
          <p14:tracePt t="54991" x="7340600" y="3133725"/>
          <p14:tracePt t="55008" x="7466013" y="3133725"/>
          <p14:tracePt t="55024" x="7634288" y="3133725"/>
          <p14:tracePt t="55041" x="7786688" y="3133725"/>
          <p14:tracePt t="55058" x="7947025" y="3133725"/>
          <p14:tracePt t="55074" x="8037513" y="3133725"/>
          <p14:tracePt t="55091" x="8099425" y="3133725"/>
          <p14:tracePt t="55108" x="8161338" y="3133725"/>
          <p14:tracePt t="55124" x="8224838" y="3125788"/>
          <p14:tracePt t="55141" x="8296275" y="3125788"/>
          <p14:tracePt t="55158" x="8375650" y="3125788"/>
          <p14:tracePt t="55174" x="8466138" y="3108325"/>
          <p14:tracePt t="55191" x="8545513" y="3081338"/>
          <p14:tracePt t="55208" x="8589963" y="3081338"/>
          <p14:tracePt t="55210" x="8634413" y="3071813"/>
          <p14:tracePt t="55224" x="8643938" y="3071813"/>
          <p14:tracePt t="55241" x="8670925" y="3071813"/>
          <p14:tracePt t="55258" x="8680450" y="3062288"/>
          <p14:tracePt t="55609" x="8670925" y="3062288"/>
          <p14:tracePt t="55617" x="8626475" y="3062288"/>
          <p14:tracePt t="55626" x="8582025" y="3089275"/>
          <p14:tracePt t="55642" x="8510588" y="3108325"/>
          <p14:tracePt t="55658" x="8412163" y="3133725"/>
          <p14:tracePt t="55674" x="8277225" y="3179763"/>
          <p14:tracePt t="55691" x="8116888" y="3205163"/>
          <p14:tracePt t="55708" x="7920038" y="3259138"/>
          <p14:tracePt t="55724" x="7769225" y="3276600"/>
          <p14:tracePt t="55741" x="7661275" y="3322638"/>
          <p14:tracePt t="55758" x="7581900" y="3330575"/>
          <p14:tracePt t="55774" x="7537450" y="3340100"/>
          <p14:tracePt t="55791" x="7527925" y="3348038"/>
          <p14:tracePt t="55808" x="7518400" y="3348038"/>
          <p14:tracePt t="55824" x="7483475" y="3348038"/>
          <p14:tracePt t="55841" x="7439025" y="3375025"/>
          <p14:tracePt t="55858" x="7419975" y="3375025"/>
          <p14:tracePt t="55874" x="7394575" y="3375025"/>
          <p14:tracePt t="55891" x="7367588" y="3384550"/>
          <p14:tracePt t="55908" x="7331075" y="3384550"/>
          <p14:tracePt t="55924" x="7313613" y="3384550"/>
          <p14:tracePt t="55941" x="7304088" y="3384550"/>
          <p14:tracePt t="56225" x="7313613" y="3384550"/>
          <p14:tracePt t="56233" x="7323138" y="3394075"/>
          <p14:tracePt t="56242" x="7358063" y="3394075"/>
          <p14:tracePt t="56258" x="7439025" y="3394075"/>
          <p14:tracePt t="56274" x="7545388" y="3411538"/>
          <p14:tracePt t="56291" x="7670800" y="3411538"/>
          <p14:tracePt t="56308" x="7813675" y="3411538"/>
          <p14:tracePt t="56324" x="7966075" y="3411538"/>
          <p14:tracePt t="56341" x="8108950" y="3411538"/>
          <p14:tracePt t="56358" x="8197850" y="3411538"/>
          <p14:tracePt t="56374" x="8296275" y="3411538"/>
          <p14:tracePt t="56391" x="8402638" y="3411538"/>
          <p14:tracePt t="56408" x="8474075" y="3411538"/>
          <p14:tracePt t="56424" x="8562975" y="3411538"/>
          <p14:tracePt t="56442" x="8670925" y="3411538"/>
          <p14:tracePt t="56458" x="8759825" y="3411538"/>
          <p14:tracePt t="56474" x="8823325" y="3411538"/>
          <p14:tracePt t="56491" x="8929688" y="3411538"/>
          <p14:tracePt t="56507" x="8974138" y="3411538"/>
          <p14:tracePt t="56524" x="8983663" y="3411538"/>
          <p14:tracePt t="56541" x="8991600" y="3411538"/>
          <p14:tracePt t="56674" x="9001125" y="3419475"/>
          <p14:tracePt t="56681" x="9001125" y="3429000"/>
          <p14:tracePt t="56697" x="8991600" y="3455988"/>
          <p14:tracePt t="56707" x="8966200" y="3465513"/>
          <p14:tracePt t="56724" x="8867775" y="3490913"/>
          <p14:tracePt t="56741" x="8796338" y="3500438"/>
          <p14:tracePt t="56757" x="8715375" y="3517900"/>
          <p14:tracePt t="56775" x="8609013" y="3517900"/>
          <p14:tracePt t="56791" x="8518525" y="3517900"/>
          <p14:tracePt t="56808" x="8394700" y="3517900"/>
          <p14:tracePt t="56824" x="8224838" y="3517900"/>
          <p14:tracePt t="56842" x="7939088" y="3517900"/>
          <p14:tracePt t="56858" x="7786688" y="3517900"/>
          <p14:tracePt t="56874" x="7680325" y="3517900"/>
          <p14:tracePt t="56891" x="7589838" y="3517900"/>
          <p14:tracePt t="56907" x="7527925" y="3517900"/>
          <p14:tracePt t="56924" x="7491413" y="3517900"/>
          <p14:tracePt t="56941" x="7446963" y="3517900"/>
          <p14:tracePt t="56958" x="7402513" y="3517900"/>
          <p14:tracePt t="56974" x="7385050" y="3517900"/>
          <p14:tracePt t="56991" x="7348538" y="3517900"/>
          <p14:tracePt t="57007" x="7331075" y="3517900"/>
          <p14:tracePt t="57024" x="7296150" y="3527425"/>
          <p14:tracePt t="57041" x="7242175" y="3527425"/>
          <p14:tracePt t="57225" x="7259638" y="3527425"/>
          <p14:tracePt t="57233" x="7286625" y="3527425"/>
          <p14:tracePt t="57242" x="7304088" y="3527425"/>
          <p14:tracePt t="57258" x="7358063" y="3527425"/>
          <p14:tracePt t="57274" x="7439025" y="3554413"/>
          <p14:tracePt t="57291" x="7545388" y="3571875"/>
          <p14:tracePt t="57308" x="7634288" y="3571875"/>
          <p14:tracePt t="57324" x="7732713" y="3571875"/>
          <p14:tracePt t="57341" x="7804150" y="3571875"/>
          <p14:tracePt t="57357" x="7885113" y="3581400"/>
          <p14:tracePt t="57374" x="7929563" y="3581400"/>
          <p14:tracePt t="57391" x="7974013" y="3589338"/>
          <p14:tracePt t="57407" x="8037513" y="3589338"/>
          <p14:tracePt t="57424" x="8108950" y="3589338"/>
          <p14:tracePt t="57441" x="8180388" y="3589338"/>
          <p14:tracePt t="57458" x="8215313" y="3589338"/>
          <p14:tracePt t="57474" x="8224838" y="3589338"/>
          <p14:tracePt t="57491" x="8232775" y="3589338"/>
          <p14:tracePt t="57524" x="8242300" y="3589338"/>
          <p14:tracePt t="57561" x="8259763" y="3589338"/>
          <p14:tracePt t="57570" x="8286750" y="3616325"/>
          <p14:tracePt t="57585" x="8296275" y="3616325"/>
          <p14:tracePt t="57593" x="8323263" y="3616325"/>
          <p14:tracePt t="57609" x="8331200" y="3616325"/>
          <p14:tracePt t="57624" x="8340725" y="3625850"/>
          <p14:tracePt t="58009" x="8348663" y="3625850"/>
          <p14:tracePt t="58281" x="8340725" y="3589338"/>
          <p14:tracePt t="58313" x="8323263" y="3581400"/>
          <p14:tracePt t="58337" x="8323263" y="3571875"/>
          <p14:tracePt t="58354" x="8323263" y="3562350"/>
          <p14:tracePt t="58361" x="8323263" y="3554413"/>
          <p14:tracePt t="58377" x="8323263" y="3527425"/>
          <p14:tracePt t="58391" x="8323263" y="3517900"/>
          <p14:tracePt t="58408" x="8323263" y="3509963"/>
          <p14:tracePt t="58425" x="8331200" y="3490913"/>
          <p14:tracePt t="58442" x="8375650" y="3446463"/>
          <p14:tracePt t="58458" x="8394700" y="3438525"/>
          <p14:tracePt t="58474" x="8402638" y="3438525"/>
          <p14:tracePt t="58491" x="8412163" y="3429000"/>
          <p14:tracePt t="58569" x="8412163" y="3446463"/>
          <p14:tracePt t="58577" x="8412163" y="3455988"/>
          <p14:tracePt t="58585" x="8412163" y="3465513"/>
          <p14:tracePt t="58593" x="8412163" y="3500438"/>
          <p14:tracePt t="58607" x="8412163" y="3509963"/>
          <p14:tracePt t="58624" x="8412163" y="3517900"/>
          <p14:tracePt t="58642" x="8439150" y="3581400"/>
          <p14:tracePt t="58674" x="8447088" y="3625850"/>
          <p14:tracePt t="58737" x="8456613" y="3625850"/>
          <p14:tracePt t="58753" x="8474075" y="3625850"/>
          <p14:tracePt t="58769" x="8491538" y="3625850"/>
          <p14:tracePt t="58785" x="8501063" y="3625850"/>
          <p14:tracePt t="58793" x="8510588" y="3625850"/>
          <p14:tracePt t="58809" x="8528050" y="3625850"/>
          <p14:tracePt t="58824" x="8537575" y="3625850"/>
          <p14:tracePt t="58841" x="8555038" y="3625850"/>
          <p14:tracePt t="59345" x="8572500" y="3616325"/>
          <p14:tracePt t="59353" x="8599488" y="3598863"/>
          <p14:tracePt t="59361" x="8609013" y="3581400"/>
          <p14:tracePt t="59374" x="8609013" y="3571875"/>
          <p14:tracePt t="59391" x="8616950" y="3527425"/>
          <p14:tracePt t="59407" x="8653463" y="3500438"/>
          <p14:tracePt t="59424" x="8661400" y="3473450"/>
          <p14:tracePt t="59441" x="8670925" y="3465513"/>
          <p14:tracePt t="59475" x="8670925" y="3455988"/>
          <p14:tracePt t="59491" x="8680450" y="3429000"/>
          <p14:tracePt t="59508" x="8697913" y="3411538"/>
          <p14:tracePt t="59601" x="8705850" y="3411538"/>
          <p14:tracePt t="59609" x="8705850" y="3446463"/>
          <p14:tracePt t="59617" x="8724900" y="3517900"/>
          <p14:tracePt t="59626" x="8724900" y="3589338"/>
          <p14:tracePt t="59641" x="8732838" y="3697288"/>
          <p14:tracePt t="59658" x="8732838" y="4054475"/>
          <p14:tracePt t="59674" x="8751888" y="4367213"/>
          <p14:tracePt t="59691" x="8796338" y="4633913"/>
          <p14:tracePt t="59707" x="8804275" y="4803775"/>
          <p14:tracePt t="59724" x="8823325" y="4919663"/>
          <p14:tracePt t="59741" x="8823325" y="4938713"/>
          <p14:tracePt t="59770" x="8804275" y="4965700"/>
          <p14:tracePt t="59777" x="8751888" y="4965700"/>
          <p14:tracePt t="59791" x="8680450" y="4956175"/>
          <p14:tracePt t="59808" x="8313738" y="4840288"/>
          <p14:tracePt t="59824" x="7867650" y="4697413"/>
          <p14:tracePt t="59841" x="7205663" y="4367213"/>
          <p14:tracePt t="59858" x="6483350" y="3911600"/>
          <p14:tracePt t="59874" x="5768975" y="3340100"/>
          <p14:tracePt t="59891" x="5241925" y="2884488"/>
          <p14:tracePt t="59907" x="4589463" y="2384425"/>
          <p14:tracePt t="59924" x="4125913" y="2036763"/>
          <p14:tracePt t="59941" x="3751263" y="1751013"/>
          <p14:tracePt t="59957" x="3509963" y="1554163"/>
          <p14:tracePt t="59974" x="3340100" y="1428750"/>
          <p14:tracePt t="59991" x="3303588" y="1384300"/>
          <p14:tracePt t="60007" x="3276600" y="1339850"/>
          <p14:tracePt t="60024" x="3276600" y="1303338"/>
          <p14:tracePt t="60041" x="3259138" y="1258888"/>
          <p14:tracePt t="60058" x="3187700" y="1179513"/>
          <p14:tracePt t="60074" x="3062288" y="1081088"/>
          <p14:tracePt t="60091" x="2847975" y="955675"/>
          <p14:tracePt t="60107" x="2687638" y="893763"/>
          <p14:tracePt t="60124" x="2554288" y="866775"/>
          <p14:tracePt t="60141" x="2393950" y="795338"/>
          <p14:tracePt t="60157" x="2205038" y="714375"/>
          <p14:tracePt t="60174" x="1973263" y="571500"/>
          <p14:tracePt t="60191" x="1776413" y="465138"/>
          <p14:tracePt t="60207" x="1616075" y="401638"/>
          <p14:tracePt t="60224" x="1509713" y="374650"/>
          <p14:tracePt t="61690" x="1465263" y="10795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1038" y="1295400"/>
            <a:ext cx="847725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4015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721"/>
    </mc:Choice>
    <mc:Fallback xmlns="">
      <p:transition spd="slow" advTm="617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574" x="1044575" y="4991100"/>
          <p14:tracePt t="3670" x="1062038" y="4983163"/>
          <p14:tracePt t="3678" x="1071563" y="4983163"/>
          <p14:tracePt t="3690" x="1098550" y="4983163"/>
          <p14:tracePt t="3706" x="1160463" y="4956175"/>
          <p14:tracePt t="3723" x="1223963" y="4911725"/>
          <p14:tracePt t="3740" x="1285875" y="4848225"/>
          <p14:tracePt t="3756" x="1330325" y="4875213"/>
          <p14:tracePt t="3886" x="1339850" y="4875213"/>
          <p14:tracePt t="3894" x="1357313" y="4875213"/>
          <p14:tracePt t="3906" x="1401763" y="4875213"/>
          <p14:tracePt t="3923" x="1482725" y="4919663"/>
          <p14:tracePt t="3940" x="1598613" y="4884738"/>
          <p14:tracePt t="3956" x="1785938" y="4795838"/>
          <p14:tracePt t="3973" x="2152650" y="4724400"/>
          <p14:tracePt t="3989" x="2679700" y="4679950"/>
          <p14:tracePt t="4007" x="4044950" y="4679950"/>
          <p14:tracePt t="4023" x="5429250" y="4589463"/>
          <p14:tracePt t="4039" x="6840538" y="4357688"/>
          <p14:tracePt t="4056" x="7848600" y="4241800"/>
          <p14:tracePt t="4073" x="8609013" y="4089400"/>
          <p14:tracePt t="4090" x="9001125" y="3956050"/>
          <p14:tracePt t="4106" x="9188450" y="3848100"/>
          <p14:tracePt t="4123" x="9224963" y="3830638"/>
          <p14:tracePt t="4139" x="9224963" y="3822700"/>
          <p14:tracePt t="4173" x="9215438" y="3786188"/>
          <p14:tracePt t="4190" x="9205913" y="3786188"/>
          <p14:tracePt t="4206" x="9153525" y="3776663"/>
          <p14:tracePt t="4223" x="9134475" y="3803650"/>
          <p14:tracePt t="4240" x="9144000" y="3848100"/>
          <p14:tracePt t="4256" x="9180513" y="3875088"/>
          <p14:tracePt t="4273" x="9188450" y="3875088"/>
          <p14:tracePt t="4306" x="9259888" y="3857625"/>
          <p14:tracePt t="4323" x="9269413" y="3857625"/>
          <p14:tracePt t="4340" x="9304338" y="3857625"/>
          <p14:tracePt t="4356" x="9358313" y="3848100"/>
          <p14:tracePt t="4373" x="9420225" y="3803650"/>
          <p14:tracePt t="4390" x="9474200" y="3768725"/>
          <p14:tracePt t="4407" x="9545638" y="3724275"/>
          <p14:tracePt t="4423" x="9617075" y="3679825"/>
          <p14:tracePt t="4440" x="9661525" y="3652838"/>
          <p14:tracePt t="4456" x="9742488" y="3598863"/>
          <p14:tracePt t="4473" x="9831388" y="3554413"/>
          <p14:tracePt t="4490" x="9840913" y="3554413"/>
          <p14:tracePt t="4662" x="9858375" y="3554413"/>
          <p14:tracePt t="4686" x="9858375" y="3544888"/>
          <p14:tracePt t="4694" x="9858375" y="3509963"/>
          <p14:tracePt t="4706" x="9867900" y="3473450"/>
          <p14:tracePt t="4723" x="9867900" y="3419475"/>
          <p14:tracePt t="4790" x="9875838" y="3411538"/>
          <p14:tracePt t="5054" x="9885363" y="3411538"/>
          <p14:tracePt t="5102" x="9894888" y="3402013"/>
          <p14:tracePt t="5110" x="9920288" y="3375025"/>
          <p14:tracePt t="5126" x="9929813" y="3367088"/>
          <p14:tracePt t="5142" x="9939338" y="3357563"/>
          <p14:tracePt t="5156" x="9947275" y="3348038"/>
          <p14:tracePt t="5590" x="9966325" y="3348038"/>
          <p14:tracePt t="6055" x="9974263" y="3348038"/>
          <p14:tracePt t="6070" x="9974263" y="3340100"/>
          <p14:tracePt t="6086" x="9974263" y="3330575"/>
          <p14:tracePt t="6094" x="9974263" y="3322638"/>
          <p14:tracePt t="6106" x="9983788" y="3268663"/>
          <p14:tracePt t="6123" x="10010775" y="3232150"/>
          <p14:tracePt t="6140" x="10010775" y="3197225"/>
          <p14:tracePt t="6156" x="10018713" y="3152775"/>
          <p14:tracePt t="6173" x="10018713" y="3071813"/>
          <p14:tracePt t="6190" x="10018713" y="3000375"/>
          <p14:tracePt t="6207" x="10018713" y="2901950"/>
          <p14:tracePt t="6223" x="10018713" y="2857500"/>
          <p14:tracePt t="6240" x="10018713" y="2830513"/>
          <p14:tracePt t="6256" x="10018713" y="2803525"/>
          <p14:tracePt t="6273" x="10018713" y="2768600"/>
          <p14:tracePt t="6289" x="10018713" y="2741613"/>
          <p14:tracePt t="6306" x="10018713" y="2697163"/>
          <p14:tracePt t="6323" x="10018713" y="2660650"/>
          <p14:tracePt t="6339" x="10001250" y="2625725"/>
          <p14:tracePt t="6356" x="9939338" y="2562225"/>
          <p14:tracePt t="6373" x="9831388" y="2490788"/>
          <p14:tracePt t="6390" x="9653588" y="2446338"/>
          <p14:tracePt t="6407" x="9161463" y="2295525"/>
          <p14:tracePt t="6423" x="8609013" y="2170113"/>
          <p14:tracePt t="6440" x="8081963" y="2081213"/>
          <p14:tracePt t="6456" x="7813675" y="2044700"/>
          <p14:tracePt t="6473" x="7777163" y="2044700"/>
          <p14:tracePt t="6630" x="7786688" y="2036763"/>
          <p14:tracePt t="6639" x="7823200" y="2036763"/>
          <p14:tracePt t="6702" x="7804150" y="2036763"/>
          <p14:tracePt t="6710" x="7769225" y="2036763"/>
          <p14:tracePt t="6723" x="7715250" y="2036763"/>
          <p14:tracePt t="6739" x="7626350" y="2036763"/>
          <p14:tracePt t="6756" x="7500938" y="2036763"/>
          <p14:tracePt t="6773" x="7331075" y="2054225"/>
          <p14:tracePt t="6789" x="7045325" y="2054225"/>
          <p14:tracePt t="6807" x="6545263" y="2054225"/>
          <p14:tracePt t="6823" x="6276975" y="2054225"/>
          <p14:tracePt t="6840" x="6018213" y="2054225"/>
          <p14:tracePt t="6856" x="5822950" y="2054225"/>
          <p14:tracePt t="6873" x="5653088" y="2054225"/>
          <p14:tracePt t="6889" x="5545138" y="2054225"/>
          <p14:tracePt t="6906" x="5465763" y="2054225"/>
          <p14:tracePt t="6923" x="5402263" y="2054225"/>
          <p14:tracePt t="6939" x="5394325" y="2054225"/>
          <p14:tracePt t="6956" x="5375275" y="2054225"/>
          <p14:tracePt t="6991" x="5367338" y="2054225"/>
          <p14:tracePt t="7014" x="5340350" y="2071688"/>
          <p14:tracePt t="7039" x="5303838" y="2071688"/>
          <p14:tracePt t="7046" x="5276850" y="2071688"/>
          <p14:tracePt t="7056" x="5241925" y="2071688"/>
          <p14:tracePt t="7073" x="5187950" y="2071688"/>
          <p14:tracePt t="7090" x="5143500" y="2071688"/>
          <p14:tracePt t="7106" x="5062538" y="2071688"/>
          <p14:tracePt t="7123" x="4983163" y="2071688"/>
          <p14:tracePt t="7140" x="4840288" y="2054225"/>
          <p14:tracePt t="7156" x="4652963" y="2009775"/>
          <p14:tracePt t="7173" x="4384675" y="1973263"/>
          <p14:tracePt t="7190" x="4116388" y="1955800"/>
          <p14:tracePt t="7206" x="3633788" y="1857375"/>
          <p14:tracePt t="7223" x="3322638" y="1822450"/>
          <p14:tracePt t="7240" x="3027363" y="1803400"/>
          <p14:tracePt t="7256" x="2670175" y="1768475"/>
          <p14:tracePt t="7273" x="2303463" y="1687513"/>
          <p14:tracePt t="7289" x="2017713" y="1670050"/>
          <p14:tracePt t="7306" x="1830388" y="1616075"/>
          <p14:tracePt t="7323" x="1724025" y="1616075"/>
          <p14:tracePt t="7339" x="1643063" y="1616075"/>
          <p14:tracePt t="7356" x="1554163" y="1616075"/>
          <p14:tracePt t="7373" x="1428750" y="1616075"/>
          <p14:tracePt t="7390" x="1322388" y="1616075"/>
          <p14:tracePt t="7407" x="1268413" y="1616075"/>
          <p14:tracePt t="7423" x="1258888" y="1625600"/>
          <p14:tracePt t="7470" x="1250950" y="1633538"/>
          <p14:tracePt t="7494" x="1250950" y="1643063"/>
          <p14:tracePt t="7502" x="1250950" y="1660525"/>
          <p14:tracePt t="7510" x="1258888" y="1679575"/>
          <p14:tracePt t="7526" x="1268413" y="1687513"/>
          <p14:tracePt t="7542" x="1276350" y="1704975"/>
          <p14:tracePt t="7582" x="1285875" y="1704975"/>
          <p14:tracePt t="7614" x="1303338" y="1704975"/>
          <p14:tracePt t="7630" x="1312863" y="1704975"/>
          <p14:tracePt t="7639" x="1330325" y="1679575"/>
          <p14:tracePt t="7654" x="1339850" y="1679575"/>
          <p14:tracePt t="7670" x="1357313" y="1670050"/>
          <p14:tracePt t="7702" x="1366838" y="1660525"/>
          <p14:tracePt t="7734" x="1374775" y="1652588"/>
          <p14:tracePt t="7750" x="1384300" y="1633538"/>
          <p14:tracePt t="7758" x="1393825" y="1616075"/>
          <p14:tracePt t="7774" x="1401763" y="1608138"/>
          <p14:tracePt t="7782" x="1419225" y="1598613"/>
          <p14:tracePt t="7791" x="1428750" y="1589088"/>
          <p14:tracePt t="7806" x="1438275" y="1581150"/>
          <p14:tracePt t="7823" x="1446213" y="1544638"/>
          <p14:tracePt t="7840" x="1465263" y="1527175"/>
          <p14:tracePt t="7856" x="1473200" y="1517650"/>
          <p14:tracePt t="7873" x="1490663" y="1509713"/>
          <p14:tracePt t="7889" x="1500188" y="1500188"/>
          <p14:tracePt t="7906" x="1509713" y="1482725"/>
          <p14:tracePt t="8022" x="1517650" y="1473200"/>
          <p14:tracePt t="8078" x="1527175" y="1473200"/>
          <p14:tracePt t="8086" x="1536700" y="1465263"/>
          <p14:tracePt t="8102" x="1544638" y="1465263"/>
          <p14:tracePt t="8126" x="1562100" y="1455738"/>
          <p14:tracePt t="8206" x="1571625" y="1455738"/>
          <p14:tracePt t="8622" x="1581150" y="1455738"/>
          <p14:tracePt t="8630" x="1589088" y="1446213"/>
          <p14:tracePt t="11046" x="1589088" y="1438275"/>
          <p14:tracePt t="13142" x="1598613" y="1438275"/>
          <p14:tracePt t="13158" x="1608138" y="1446213"/>
          <p14:tracePt t="13166" x="1616075" y="1455738"/>
          <p14:tracePt t="13174" x="1633538" y="1465263"/>
          <p14:tracePt t="13189" x="1643063" y="1473200"/>
          <p14:tracePt t="13206" x="1670050" y="1490663"/>
          <p14:tracePt t="13223" x="1724025" y="1500188"/>
          <p14:tracePt t="13240" x="1768475" y="1500188"/>
          <p14:tracePt t="13256" x="1901825" y="1527175"/>
          <p14:tracePt t="13273" x="2143125" y="1544638"/>
          <p14:tracePt t="13289" x="2366963" y="1581150"/>
          <p14:tracePt t="13306" x="2509838" y="1625600"/>
          <p14:tracePt t="13323" x="2670175" y="1714500"/>
          <p14:tracePt t="13339" x="2786063" y="1758950"/>
          <p14:tracePt t="13356" x="2803525" y="1768475"/>
          <p14:tracePt t="13494" x="2813050" y="1776413"/>
          <p14:tracePt t="13510" x="2822575" y="1776413"/>
          <p14:tracePt t="13518" x="2830513" y="1776413"/>
          <p14:tracePt t="13526" x="2847975" y="1776413"/>
          <p14:tracePt t="13539" x="2874963" y="1776413"/>
          <p14:tracePt t="13556" x="2884488" y="1776413"/>
          <p14:tracePt t="13572" x="2919413" y="1785938"/>
          <p14:tracePt t="13590" x="2928938" y="1785938"/>
          <p14:tracePt t="13607" x="2973388" y="1830388"/>
          <p14:tracePt t="13623" x="2982913" y="1839913"/>
          <p14:tracePt t="13639" x="2982913" y="1866900"/>
          <p14:tracePt t="13656" x="2982913" y="1874838"/>
          <p14:tracePt t="13672" x="2982913" y="1919288"/>
          <p14:tracePt t="13689" x="2955925" y="1938338"/>
          <p14:tracePt t="13706" x="2911475" y="1973263"/>
          <p14:tracePt t="13723" x="2894013" y="1990725"/>
          <p14:tracePt t="13739" x="2867025" y="2000250"/>
          <p14:tracePt t="13756" x="2857500" y="2017713"/>
          <p14:tracePt t="13902" x="2867025" y="2017713"/>
          <p14:tracePt t="13910" x="2874963" y="2017713"/>
          <p14:tracePt t="13922" x="2928938" y="2017713"/>
          <p14:tracePt t="13939" x="3000375" y="2017713"/>
          <p14:tracePt t="13956" x="3197225" y="2054225"/>
          <p14:tracePt t="13972" x="3419475" y="2081213"/>
          <p14:tracePt t="13989" x="3643313" y="2098675"/>
          <p14:tracePt t="14007" x="3813175" y="2160588"/>
          <p14:tracePt t="14023" x="3929063" y="2179638"/>
          <p14:tracePt t="14039" x="3973513" y="2179638"/>
          <p14:tracePt t="14056" x="4027488" y="2179638"/>
          <p14:tracePt t="14072" x="4089400" y="2179638"/>
          <p14:tracePt t="14089" x="4170363" y="2179638"/>
          <p14:tracePt t="14106" x="4259263" y="2179638"/>
          <p14:tracePt t="14123" x="4367213" y="2179638"/>
          <p14:tracePt t="14139" x="4446588" y="2179638"/>
          <p14:tracePt t="14156" x="4500563" y="2179638"/>
          <p14:tracePt t="14173" x="4545013" y="2179638"/>
          <p14:tracePt t="14189" x="4554538" y="2179638"/>
          <p14:tracePt t="14207" x="4598988" y="2179638"/>
          <p14:tracePt t="14223" x="4643438" y="2179638"/>
          <p14:tracePt t="14239" x="4660900" y="2179638"/>
          <p14:tracePt t="14256" x="4697413" y="2170113"/>
          <p14:tracePt t="14273" x="4724400" y="2152650"/>
          <p14:tracePt t="14289" x="4732338" y="2152650"/>
          <p14:tracePt t="14306" x="4751388" y="2152650"/>
          <p14:tracePt t="14383" x="4768850" y="2152650"/>
          <p14:tracePt t="14438" x="4759325" y="2152650"/>
          <p14:tracePt t="14455" x="4751388" y="2152650"/>
          <p14:tracePt t="14462" x="4732338" y="2152650"/>
          <p14:tracePt t="14472" x="4724400" y="2152650"/>
          <p14:tracePt t="14489" x="4660900" y="2152650"/>
          <p14:tracePt t="14506" x="4581525" y="2152650"/>
          <p14:tracePt t="14522" x="4465638" y="2152650"/>
          <p14:tracePt t="14539" x="4295775" y="2152650"/>
          <p14:tracePt t="14556" x="4125913" y="2152650"/>
          <p14:tracePt t="14572" x="3884613" y="2152650"/>
          <p14:tracePt t="14589" x="3633788" y="2116138"/>
          <p14:tracePt t="14591" x="3562350" y="2116138"/>
          <p14:tracePt t="14606" x="3482975" y="2098675"/>
          <p14:tracePt t="14623" x="3402013" y="2071688"/>
          <p14:tracePt t="14639" x="3357563" y="2071688"/>
          <p14:tracePt t="14656" x="3330575" y="2071688"/>
          <p14:tracePt t="14689" x="3303588" y="2081213"/>
          <p14:tracePt t="14706" x="3286125" y="2089150"/>
          <p14:tracePt t="14722" x="3259138" y="2089150"/>
          <p14:tracePt t="14739" x="3251200" y="2089150"/>
          <p14:tracePt t="14773" x="3241675" y="2098675"/>
          <p14:tracePt t="14789" x="3197225" y="2116138"/>
          <p14:tracePt t="14806" x="3125788" y="2143125"/>
          <p14:tracePt t="14823" x="3062288" y="2160588"/>
          <p14:tracePt t="14839" x="3044825" y="2160588"/>
          <p14:tracePt t="14982" x="3062288" y="2160588"/>
          <p14:tracePt t="14990" x="3081338" y="2160588"/>
          <p14:tracePt t="14998" x="3098800" y="2160588"/>
          <p14:tracePt t="15007" x="3170238" y="2160588"/>
          <p14:tracePt t="15023" x="3313113" y="2160588"/>
          <p14:tracePt t="15039" x="3581400" y="2160588"/>
          <p14:tracePt t="15056" x="3911600" y="2160588"/>
          <p14:tracePt t="15072" x="4197350" y="2160588"/>
          <p14:tracePt t="15089" x="4483100" y="2160588"/>
          <p14:tracePt t="15106" x="4697413" y="2160588"/>
          <p14:tracePt t="15123" x="4795838" y="2160588"/>
          <p14:tracePt t="15139" x="4840288" y="2160588"/>
          <p14:tracePt t="15156" x="4857750" y="2152650"/>
          <p14:tracePt t="15173" x="4867275" y="2152650"/>
          <p14:tracePt t="15189" x="4884738" y="2152650"/>
          <p14:tracePt t="15206" x="4902200" y="2133600"/>
          <p14:tracePt t="15230" x="4929188" y="2133600"/>
          <p14:tracePt t="15246" x="4938713" y="2133600"/>
          <p14:tracePt t="15262" x="4946650" y="2133600"/>
          <p14:tracePt t="15272" x="4956175" y="2125663"/>
          <p14:tracePt t="15430" x="4938713" y="2125663"/>
          <p14:tracePt t="15439" x="4911725" y="2125663"/>
          <p14:tracePt t="15446" x="4884738" y="2125663"/>
          <p14:tracePt t="15456" x="4867275" y="2125663"/>
          <p14:tracePt t="15472" x="4803775" y="2125663"/>
          <p14:tracePt t="15489" x="4741863" y="2125663"/>
          <p14:tracePt t="15506" x="4633913" y="2125663"/>
          <p14:tracePt t="15522" x="4545013" y="2125663"/>
          <p14:tracePt t="15539" x="4446588" y="2125663"/>
          <p14:tracePt t="15556" x="4384675" y="2125663"/>
          <p14:tracePt t="15572" x="4276725" y="2125663"/>
          <p14:tracePt t="15574" x="4205288" y="2125663"/>
          <p14:tracePt t="15589" x="4062413" y="2125663"/>
          <p14:tracePt t="15606" x="3751263" y="2125663"/>
          <p14:tracePt t="15623" x="3554413" y="2125663"/>
          <p14:tracePt t="15639" x="3429000" y="2125663"/>
          <p14:tracePt t="15656" x="3348038" y="2125663"/>
          <p14:tracePt t="15672" x="3276600" y="2125663"/>
          <p14:tracePt t="15689" x="3241675" y="2125663"/>
          <p14:tracePt t="15706" x="3224213" y="2125663"/>
          <p14:tracePt t="15722" x="3197225" y="2125663"/>
          <p14:tracePt t="15739" x="3179763" y="2125663"/>
          <p14:tracePt t="15756" x="3143250" y="2125663"/>
          <p14:tracePt t="15772" x="3125788" y="2125663"/>
          <p14:tracePt t="15789" x="3098800" y="2125663"/>
          <p14:tracePt t="15806" x="3089275" y="2125663"/>
          <p14:tracePt t="15822" x="3071813" y="2125663"/>
          <p14:tracePt t="15840" x="3062288" y="2125663"/>
          <p14:tracePt t="16255" x="3081338" y="2125663"/>
          <p14:tracePt t="16270" x="3089275" y="2125663"/>
          <p14:tracePt t="16286" x="3098800" y="2125663"/>
          <p14:tracePt t="16294" x="3116263" y="2125663"/>
          <p14:tracePt t="16306" x="3125788" y="2125663"/>
          <p14:tracePt t="16322" x="3152775" y="2125663"/>
          <p14:tracePt t="16339" x="3197225" y="2125663"/>
          <p14:tracePt t="16356" x="3224213" y="2125663"/>
          <p14:tracePt t="16373" x="3286125" y="2125663"/>
          <p14:tracePt t="16389" x="3367088" y="2125663"/>
          <p14:tracePt t="16406" x="3509963" y="2125663"/>
          <p14:tracePt t="16422" x="3643313" y="2152650"/>
          <p14:tracePt t="16439" x="3768725" y="2170113"/>
          <p14:tracePt t="16456" x="3884613" y="2197100"/>
          <p14:tracePt t="16472" x="4027488" y="2214563"/>
          <p14:tracePt t="16489" x="4160838" y="2224088"/>
          <p14:tracePt t="16506" x="4268788" y="2224088"/>
          <p14:tracePt t="16522" x="4357688" y="2241550"/>
          <p14:tracePt t="16539" x="4438650" y="2268538"/>
          <p14:tracePt t="16556" x="4537075" y="2268538"/>
          <p14:tracePt t="16572" x="4562475" y="2286000"/>
          <p14:tracePt t="16589" x="4608513" y="2286000"/>
          <p14:tracePt t="16591" x="4625975" y="2286000"/>
          <p14:tracePt t="16606" x="4643438" y="2286000"/>
          <p14:tracePt t="16623" x="4670425" y="2295525"/>
          <p14:tracePt t="16639" x="4697413" y="2295525"/>
          <p14:tracePt t="16656" x="4705350" y="2295525"/>
          <p14:tracePt t="16672" x="4724400" y="2295525"/>
          <p14:tracePt t="16689" x="4759325" y="2295525"/>
          <p14:tracePt t="16706" x="4776788" y="2295525"/>
          <p14:tracePt t="16722" x="4795838" y="2276475"/>
          <p14:tracePt t="16739" x="4803775" y="2276475"/>
          <p14:tracePt t="16772" x="4840288" y="2268538"/>
          <p14:tracePt t="16789" x="4848225" y="2268538"/>
          <p14:tracePt t="16807" x="4875213" y="2251075"/>
          <p14:tracePt t="16824" x="4884738" y="2251075"/>
          <p14:tracePt t="16840" x="4902200" y="2224088"/>
          <p14:tracePt t="16855" x="4911725" y="2224088"/>
          <p14:tracePt t="16872" x="4938713" y="2214563"/>
          <p14:tracePt t="16889" x="4956175" y="2214563"/>
          <p14:tracePt t="16906" x="4973638" y="2205038"/>
          <p14:tracePt t="17110" x="4965700" y="2205038"/>
          <p14:tracePt t="17118" x="4946650" y="2205038"/>
          <p14:tracePt t="17126" x="4938713" y="2205038"/>
          <p14:tracePt t="17139" x="4911725" y="2205038"/>
          <p14:tracePt t="17156" x="4867275" y="2205038"/>
          <p14:tracePt t="17172" x="4848225" y="2205038"/>
          <p14:tracePt t="17189" x="4822825" y="2205038"/>
          <p14:tracePt t="17206" x="4768850" y="2205038"/>
          <p14:tracePt t="17223" x="4705350" y="2205038"/>
          <p14:tracePt t="17239" x="4633913" y="2205038"/>
          <p14:tracePt t="17256" x="4572000" y="2205038"/>
          <p14:tracePt t="17272" x="4510088" y="2197100"/>
          <p14:tracePt t="17289" x="4429125" y="2197100"/>
          <p14:tracePt t="17305" x="4384675" y="2197100"/>
          <p14:tracePt t="17322" x="4330700" y="2197100"/>
          <p14:tracePt t="17339" x="4286250" y="2197100"/>
          <p14:tracePt t="17356" x="4205288" y="2197100"/>
          <p14:tracePt t="17372" x="4133850" y="2197100"/>
          <p14:tracePt t="17389" x="4071938" y="2197100"/>
          <p14:tracePt t="17406" x="3894138" y="2197100"/>
          <p14:tracePt t="17423" x="3813175" y="2197100"/>
          <p14:tracePt t="17440" x="3751263" y="2197100"/>
          <p14:tracePt t="17456" x="3679825" y="2197100"/>
          <p14:tracePt t="17472" x="3633788" y="2197100"/>
          <p14:tracePt t="17489" x="3589338" y="2197100"/>
          <p14:tracePt t="17506" x="3527425" y="2197100"/>
          <p14:tracePt t="17522" x="3455988" y="2197100"/>
          <p14:tracePt t="17539" x="3375025" y="2197100"/>
          <p14:tracePt t="17556" x="3295650" y="2197100"/>
          <p14:tracePt t="17572" x="3241675" y="2197100"/>
          <p14:tracePt t="17589" x="3187700" y="2197100"/>
          <p14:tracePt t="17606" x="3133725" y="2197100"/>
          <p14:tracePt t="17607" x="3125788" y="2197100"/>
          <p14:tracePt t="17622" x="3098800" y="2197100"/>
          <p14:tracePt t="17639" x="3089275" y="2197100"/>
          <p14:tracePt t="17656" x="3081338" y="2179638"/>
          <p14:tracePt t="18062" x="3081338" y="2170113"/>
          <p14:tracePt t="18086" x="3089275" y="2170113"/>
          <p14:tracePt t="18102" x="3098800" y="2170113"/>
          <p14:tracePt t="18110" x="3125788" y="2170113"/>
          <p14:tracePt t="18122" x="3143250" y="2170113"/>
          <p14:tracePt t="18139" x="3197225" y="2170113"/>
          <p14:tracePt t="18156" x="3259138" y="2170113"/>
          <p14:tracePt t="18172" x="3322638" y="2179638"/>
          <p14:tracePt t="18190" x="3367088" y="2187575"/>
          <p14:tracePt t="18206" x="3384550" y="2197100"/>
          <p14:tracePt t="18223" x="3465513" y="2232025"/>
          <p14:tracePt t="18239" x="3490913" y="2232025"/>
          <p14:tracePt t="18256" x="3536950" y="2232025"/>
          <p14:tracePt t="18272" x="3608388" y="2232025"/>
          <p14:tracePt t="18289" x="3705225" y="2232025"/>
          <p14:tracePt t="18306" x="3857625" y="2251075"/>
          <p14:tracePt t="18322" x="4010025" y="2268538"/>
          <p14:tracePt t="18339" x="4232275" y="2303463"/>
          <p14:tracePt t="18356" x="4402138" y="2303463"/>
          <p14:tracePt t="18372" x="4527550" y="2303463"/>
          <p14:tracePt t="18389" x="4598988" y="2303463"/>
          <p14:tracePt t="18406" x="4633913" y="2303463"/>
          <p14:tracePt t="18422" x="4643438" y="2303463"/>
          <p14:tracePt t="18439" x="4652963" y="2303463"/>
          <p14:tracePt t="18456" x="4660900" y="2303463"/>
          <p14:tracePt t="18472" x="4687888" y="2303463"/>
          <p14:tracePt t="18489" x="4705350" y="2303463"/>
          <p14:tracePt t="18505" x="4751388" y="2303463"/>
          <p14:tracePt t="18522" x="4813300" y="2303463"/>
          <p14:tracePt t="18539" x="4857750" y="2303463"/>
          <p14:tracePt t="18556" x="4919663" y="2286000"/>
          <p14:tracePt t="18572" x="4991100" y="2276475"/>
          <p14:tracePt t="18589" x="5037138" y="2276475"/>
          <p14:tracePt t="18606" x="5089525" y="2259013"/>
          <p14:tracePt t="18607" x="5099050" y="2251075"/>
          <p14:tracePt t="18902" x="5099050" y="2241550"/>
          <p14:tracePt t="18926" x="5072063" y="2241550"/>
          <p14:tracePt t="18950" x="5062538" y="2241550"/>
          <p14:tracePt t="18966" x="5054600" y="2241550"/>
          <p14:tracePt t="18974" x="5045075" y="2241550"/>
          <p14:tracePt t="18990" x="5018088" y="2241550"/>
          <p14:tracePt t="19006" x="5000625" y="2241550"/>
          <p14:tracePt t="19014" x="4991100" y="2241550"/>
          <p14:tracePt t="19023" x="4965700" y="2241550"/>
          <p14:tracePt t="19039" x="4894263" y="2241550"/>
          <p14:tracePt t="19056" x="4840288" y="2232025"/>
          <p14:tracePt t="19072" x="4822825" y="2232025"/>
          <p14:tracePt t="19089" x="4786313" y="2232025"/>
          <p14:tracePt t="19106" x="4759325" y="2214563"/>
          <p14:tracePt t="19122" x="4732338" y="2214563"/>
          <p14:tracePt t="19139" x="4714875" y="2214563"/>
          <p14:tracePt t="19156" x="4670425" y="2214563"/>
          <p14:tracePt t="19172" x="4589463" y="2214563"/>
          <p14:tracePt t="19189" x="4518025" y="2214563"/>
          <p14:tracePt t="19206" x="4340225" y="2214563"/>
          <p14:tracePt t="19223" x="4214813" y="2214563"/>
          <p14:tracePt t="19239" x="4081463" y="2187575"/>
          <p14:tracePt t="19256" x="4037013" y="2187575"/>
          <p14:tracePt t="19272" x="3990975" y="2187575"/>
          <p14:tracePt t="19289" x="3929063" y="2187575"/>
          <p14:tracePt t="19305" x="3902075" y="2187575"/>
          <p14:tracePt t="19322" x="3884613" y="2187575"/>
          <p14:tracePt t="19339" x="3875088" y="2187575"/>
          <p14:tracePt t="19356" x="3848100" y="2187575"/>
          <p14:tracePt t="19372" x="3840163" y="2187575"/>
          <p14:tracePt t="19389" x="3822700" y="2187575"/>
          <p14:tracePt t="19406" x="3813175" y="2187575"/>
          <p14:tracePt t="19422" x="3786188" y="2187575"/>
          <p14:tracePt t="19439" x="3776663" y="2187575"/>
          <p14:tracePt t="19456" x="3741738" y="2187575"/>
          <p14:tracePt t="19472" x="3724275" y="2187575"/>
          <p14:tracePt t="19489" x="3705225" y="2197100"/>
          <p14:tracePt t="19662" x="3705225" y="2187575"/>
          <p14:tracePt t="19678" x="3724275" y="2187575"/>
          <p14:tracePt t="19686" x="3741738" y="2187575"/>
          <p14:tracePt t="19694" x="3768725" y="2187575"/>
          <p14:tracePt t="19706" x="3795713" y="2170113"/>
          <p14:tracePt t="19723" x="3875088" y="2170113"/>
          <p14:tracePt t="19739" x="3938588" y="2160588"/>
          <p14:tracePt t="19756" x="3983038" y="2160588"/>
          <p14:tracePt t="19772" x="4017963" y="2152650"/>
          <p14:tracePt t="19902" x="4027488" y="2152650"/>
          <p14:tracePt t="20022" x="4037013" y="2152650"/>
          <p14:tracePt t="20062" x="4044950" y="2152650"/>
          <p14:tracePt t="20270" x="4062413" y="2152650"/>
          <p14:tracePt t="20286" x="4081463" y="2152650"/>
          <p14:tracePt t="20295" x="4089400" y="2152650"/>
          <p14:tracePt t="20310" x="4098925" y="2152650"/>
          <p14:tracePt t="20323" x="4108450" y="2152650"/>
          <p14:tracePt t="20339" x="4125913" y="2152650"/>
          <p14:tracePt t="20356" x="4152900" y="2152650"/>
          <p14:tracePt t="20372" x="4197350" y="2152650"/>
          <p14:tracePt t="20389" x="4224338" y="2152650"/>
          <p14:tracePt t="20406" x="4259263" y="2152650"/>
          <p14:tracePt t="20423" x="4340225" y="2152650"/>
          <p14:tracePt t="20439" x="4367213" y="2152650"/>
          <p14:tracePt t="20456" x="4411663" y="2152650"/>
          <p14:tracePt t="20472" x="4446588" y="2152650"/>
          <p14:tracePt t="20489" x="4456113" y="2152650"/>
          <p14:tracePt t="20505" x="4473575" y="2152650"/>
          <p14:tracePt t="20522" x="4500563" y="2152650"/>
          <p14:tracePt t="20539" x="4510088" y="2152650"/>
          <p14:tracePt t="20572" x="4518025" y="2152650"/>
          <p14:tracePt t="20589" x="4527550" y="2152650"/>
          <p14:tracePt t="20606" x="4562475" y="2152650"/>
          <p14:tracePt t="20623" x="4598988" y="2152650"/>
          <p14:tracePt t="20639" x="4625975" y="2152650"/>
          <p14:tracePt t="20656" x="4633913" y="2152650"/>
          <p14:tracePt t="20672" x="4652963" y="2152650"/>
          <p14:tracePt t="20689" x="4660900" y="2152650"/>
          <p14:tracePt t="20706" x="4670425" y="2152650"/>
          <p14:tracePt t="20722" x="4687888" y="2152650"/>
          <p14:tracePt t="20739" x="4705350" y="2152650"/>
          <p14:tracePt t="20755" x="4714875" y="2152650"/>
          <p14:tracePt t="20772" x="4724400" y="2152650"/>
          <p14:tracePt t="20789" x="4759325" y="2152650"/>
          <p14:tracePt t="20806" x="4768850" y="2152650"/>
          <p14:tracePt t="20823" x="4786313" y="2152650"/>
          <p14:tracePt t="20840" x="4813300" y="2152650"/>
          <p14:tracePt t="20856" x="4822825" y="2152650"/>
          <p14:tracePt t="20889" x="4830763" y="2152650"/>
          <p14:tracePt t="20926" x="4840288" y="2152650"/>
          <p14:tracePt t="21710" x="4830763" y="2152650"/>
          <p14:tracePt t="21798" x="4822825" y="2152650"/>
          <p14:tracePt t="21871" x="4813300" y="2152650"/>
          <p14:tracePt t="21902" x="4786313" y="2152650"/>
          <p14:tracePt t="21934" x="4776788" y="2152650"/>
          <p14:tracePt t="21958" x="4768850" y="2152650"/>
          <p14:tracePt t="21975" x="4759325" y="2152650"/>
          <p14:tracePt t="21990" x="4732338" y="2152650"/>
          <p14:tracePt t="21998" x="4724400" y="2152650"/>
          <p14:tracePt t="22014" x="4714875" y="2152650"/>
          <p14:tracePt t="22023" x="4705350" y="2160588"/>
          <p14:tracePt t="22158" x="4697413" y="2170113"/>
          <p14:tracePt t="22174" x="4670425" y="2179638"/>
          <p14:tracePt t="22191" x="4660900" y="2197100"/>
          <p14:tracePt t="22198" x="4652963" y="2205038"/>
          <p14:tracePt t="22207" x="4643438" y="2224088"/>
          <p14:tracePt t="22223" x="4572000" y="2295525"/>
          <p14:tracePt t="22239" x="4473575" y="2347913"/>
          <p14:tracePt t="22255" x="4446588" y="2411413"/>
          <p14:tracePt t="22272" x="4402138" y="2527300"/>
          <p14:tracePt t="22289" x="4402138" y="2652713"/>
          <p14:tracePt t="22305" x="4402138" y="2724150"/>
          <p14:tracePt t="22322" x="4419600" y="2768600"/>
          <p14:tracePt t="22339" x="4456113" y="2776538"/>
          <p14:tracePt t="22355" x="4465638" y="2786063"/>
          <p14:tracePt t="22486" x="4473575" y="2795588"/>
          <p14:tracePt t="22502" x="4473575" y="2803525"/>
          <p14:tracePt t="22526" x="4473575" y="2822575"/>
          <p14:tracePt t="22550" x="4473575" y="2830513"/>
          <p14:tracePt t="22558" x="4473575" y="2840038"/>
          <p14:tracePt t="22574" x="4473575" y="2857500"/>
          <p14:tracePt t="22582" x="4473575" y="2867025"/>
          <p14:tracePt t="22590" x="4473575" y="2884488"/>
          <p14:tracePt t="22606" x="4473575" y="2894013"/>
          <p14:tracePt t="22607" x="4473575" y="2911475"/>
          <p14:tracePt t="22622" x="4473575" y="2919413"/>
          <p14:tracePt t="22639" x="4473575" y="2928938"/>
          <p14:tracePt t="22656" x="4473575" y="2946400"/>
          <p14:tracePt t="22672" x="4473575" y="2965450"/>
          <p14:tracePt t="22689" x="4473575" y="2990850"/>
          <p14:tracePt t="22705" x="4473575" y="3044825"/>
          <p14:tracePt t="22722" x="4465638" y="3089275"/>
          <p14:tracePt t="22739" x="4465638" y="3133725"/>
          <p14:tracePt t="22755" x="4456113" y="3160713"/>
          <p14:tracePt t="22772" x="4456113" y="3187700"/>
          <p14:tracePt t="22789" x="4456113" y="3224213"/>
          <p14:tracePt t="22806" x="4438650" y="3268663"/>
          <p14:tracePt t="22823" x="4438650" y="3330575"/>
          <p14:tracePt t="22839" x="4429125" y="3384550"/>
          <p14:tracePt t="22855" x="4429125" y="3419475"/>
          <p14:tracePt t="22872" x="4402138" y="3446463"/>
          <p14:tracePt t="22889" x="4402138" y="3473450"/>
          <p14:tracePt t="22905" x="4402138" y="3490913"/>
          <p14:tracePt t="22922" x="4402138" y="3509963"/>
          <p14:tracePt t="22939" x="4402138" y="3527425"/>
          <p14:tracePt t="23070" x="4394200" y="3500438"/>
          <p14:tracePt t="23078" x="4394200" y="3482975"/>
          <p14:tracePt t="23088" x="4394200" y="3446463"/>
          <p14:tracePt t="23106" x="4394200" y="3384550"/>
          <p14:tracePt t="23123" x="4384675" y="3322638"/>
          <p14:tracePt t="23139" x="4384675" y="3259138"/>
          <p14:tracePt t="23155" x="4384675" y="3197225"/>
          <p14:tracePt t="23172" x="4384675" y="3160713"/>
          <p14:tracePt t="23189" x="4384675" y="3116263"/>
          <p14:tracePt t="23205" x="4384675" y="3108325"/>
          <p14:tracePt t="23222" x="4384675" y="3089275"/>
          <p14:tracePt t="23255" x="4384675" y="3081338"/>
          <p14:tracePt t="23462" x="4367213" y="3081338"/>
          <p14:tracePt t="23486" x="4367213" y="3089275"/>
          <p14:tracePt t="23502" x="4367213" y="3108325"/>
          <p14:tracePt t="23510" x="4357688" y="3125788"/>
          <p14:tracePt t="23534" x="4348163" y="3133725"/>
          <p14:tracePt t="23550" x="4348163" y="3143250"/>
          <p14:tracePt t="23558" x="4348163" y="3160713"/>
          <p14:tracePt t="23572" x="4348163" y="3170238"/>
          <p14:tracePt t="23589" x="4348163" y="3232150"/>
          <p14:tracePt t="23606" x="4348163" y="3295650"/>
          <p14:tracePt t="23607" x="4348163" y="3348038"/>
          <p14:tracePt t="23623" x="4348163" y="3411538"/>
          <p14:tracePt t="23639" x="4348163" y="3465513"/>
          <p14:tracePt t="23655" x="4348163" y="3490913"/>
          <p14:tracePt t="23672" x="4348163" y="3517900"/>
          <p14:tracePt t="23688" x="4348163" y="3544888"/>
          <p14:tracePt t="23722" x="4348163" y="3554413"/>
          <p14:tracePt t="24230" x="4402138" y="3562350"/>
          <p14:tracePt t="24239" x="4456113" y="3589338"/>
          <p14:tracePt t="24246" x="4562475" y="3643313"/>
          <p14:tracePt t="24256" x="4643438" y="3697288"/>
          <p14:tracePt t="24272" x="4884738" y="3857625"/>
          <p14:tracePt t="24288" x="5072063" y="3965575"/>
          <p14:tracePt t="24305" x="5197475" y="4054475"/>
          <p14:tracePt t="24322" x="5295900" y="4098925"/>
          <p14:tracePt t="24339" x="5330825" y="4116388"/>
          <p14:tracePt t="24372" x="5322888" y="4125913"/>
          <p14:tracePt t="24389" x="5286375" y="4152900"/>
          <p14:tracePt t="24405" x="5259388" y="4187825"/>
          <p14:tracePt t="24422" x="5205413" y="4205288"/>
          <p14:tracePt t="24439" x="5197475" y="4205288"/>
          <p14:tracePt t="24455" x="5153025" y="4205288"/>
          <p14:tracePt t="24472" x="5089525" y="4205288"/>
          <p14:tracePt t="24489" x="5062538" y="4205288"/>
          <p14:tracePt t="24505" x="5010150" y="4205288"/>
          <p14:tracePt t="24538" x="5000625" y="4205288"/>
          <p14:tracePt t="24556" x="4983163" y="4205288"/>
          <p14:tracePt t="25238" x="4973638" y="4205288"/>
          <p14:tracePt t="25255" x="4973638" y="4214813"/>
          <p14:tracePt t="25262" x="4973638" y="4224338"/>
          <p14:tracePt t="25272" x="4973638" y="4251325"/>
          <p14:tracePt t="25289" x="4973638" y="4295775"/>
          <p14:tracePt t="25305" x="4973638" y="4322763"/>
          <p14:tracePt t="25322" x="4973638" y="4340225"/>
          <p14:tracePt t="25339" x="4973638" y="4394200"/>
          <p14:tracePt t="25355" x="4973638" y="4456113"/>
          <p14:tracePt t="25372" x="4973638" y="4537075"/>
          <p14:tracePt t="25389" x="4973638" y="4625975"/>
          <p14:tracePt t="25405" x="4956175" y="4705350"/>
          <p14:tracePt t="25422" x="4929188" y="4759325"/>
          <p14:tracePt t="25439" x="4911725" y="4795838"/>
          <p14:tracePt t="25455" x="4911725" y="4813300"/>
          <p14:tracePt t="25472" x="4911725" y="4822825"/>
          <p14:tracePt t="25489" x="4902200" y="4857750"/>
          <p14:tracePt t="25505" x="4902200" y="4902200"/>
          <p14:tracePt t="25522" x="4884738" y="4929188"/>
          <p14:tracePt t="25538" x="4830763" y="5010150"/>
          <p14:tracePt t="25555" x="4822825" y="5037138"/>
          <p14:tracePt t="25572" x="4813300" y="5045075"/>
          <p14:tracePt t="25589" x="4786313" y="5072063"/>
          <p14:tracePt t="25622" x="4759325" y="5081588"/>
          <p14:tracePt t="25640" x="4741863" y="5081588"/>
          <p14:tracePt t="25655" x="4705350" y="5099050"/>
          <p14:tracePt t="25672" x="4697413" y="5116513"/>
          <p14:tracePt t="25689" x="4679950" y="5126038"/>
          <p14:tracePt t="25705" x="4660900" y="5126038"/>
          <p14:tracePt t="25738" x="4652963" y="5133975"/>
          <p14:tracePt t="25886" x="4652963" y="5116513"/>
          <p14:tracePt t="25894" x="4652963" y="5099050"/>
          <p14:tracePt t="25905" x="4670425" y="5054600"/>
          <p14:tracePt t="25923" x="4759325" y="4956175"/>
          <p14:tracePt t="25939" x="4840288" y="4813300"/>
          <p14:tracePt t="25955" x="4929188" y="4652963"/>
          <p14:tracePt t="25973" x="4983163" y="4545013"/>
          <p14:tracePt t="25989" x="5010150" y="4465638"/>
          <p14:tracePt t="26005" x="5018088" y="4419600"/>
          <p14:tracePt t="26022" x="5018088" y="4340225"/>
          <p14:tracePt t="26039" x="5018088" y="4259263"/>
          <p14:tracePt t="26055" x="5018088" y="4187825"/>
          <p14:tracePt t="26072" x="5010150" y="4125913"/>
          <p14:tracePt t="26089" x="4983163" y="4071938"/>
          <p14:tracePt t="26105" x="4973638" y="4054475"/>
          <p14:tracePt t="26139" x="4965700" y="4017963"/>
          <p14:tracePt t="26155" x="4965700" y="4010025"/>
          <p14:tracePt t="26278" x="4956175" y="4000500"/>
          <p14:tracePt t="26326" x="4938713" y="4000500"/>
          <p14:tracePt t="26342" x="4938713" y="4010025"/>
          <p14:tracePt t="26350" x="4929188" y="4017963"/>
          <p14:tracePt t="26430" x="4929188" y="4027488"/>
          <p14:tracePt t="26455" x="4929188" y="4054475"/>
          <p14:tracePt t="26462" x="4929188" y="4062413"/>
          <p14:tracePt t="26478" x="4929188" y="4071938"/>
          <p14:tracePt t="26488" x="4929188" y="4081463"/>
          <p14:tracePt t="26510" x="4929188" y="4108450"/>
          <p14:tracePt t="26522" x="4929188" y="4116388"/>
          <p14:tracePt t="26550" x="4929188" y="4125913"/>
          <p14:tracePt t="26582" x="4938713" y="4143375"/>
          <p14:tracePt t="27294" x="4938713" y="4160838"/>
          <p14:tracePt t="27302" x="4946650" y="4179888"/>
          <p14:tracePt t="27310" x="4946650" y="4187825"/>
          <p14:tracePt t="27322" x="4956175" y="4224338"/>
          <p14:tracePt t="27338" x="4973638" y="4286250"/>
          <p14:tracePt t="27355" x="5010150" y="4384675"/>
          <p14:tracePt t="27372" x="5027613" y="4491038"/>
          <p14:tracePt t="27389" x="5062538" y="4572000"/>
          <p14:tracePt t="27405" x="5089525" y="4625975"/>
          <p14:tracePt t="27422" x="5099050" y="4670425"/>
          <p14:tracePt t="27439" x="5099050" y="4724400"/>
          <p14:tracePt t="27455" x="5099050" y="4759325"/>
          <p14:tracePt t="27472" x="5099050" y="4795838"/>
          <p14:tracePt t="27489" x="5099050" y="4840288"/>
          <p14:tracePt t="27505" x="5099050" y="4857750"/>
          <p14:tracePt t="27522" x="5099050" y="4884738"/>
          <p14:tracePt t="27539" x="5062538" y="4911725"/>
          <p14:tracePt t="27555" x="5018088" y="4911725"/>
          <p14:tracePt t="27572" x="4956175" y="4929188"/>
          <p14:tracePt t="27588" x="4929188" y="4929188"/>
          <p14:tracePt t="27605" x="4857750" y="4973638"/>
          <p14:tracePt t="27607" x="4840288" y="4983163"/>
          <p14:tracePt t="27622" x="4776788" y="5000625"/>
          <p14:tracePt t="27639" x="4751388" y="5027613"/>
          <p14:tracePt t="27655" x="4670425" y="5045075"/>
          <p14:tracePt t="27672" x="4633913" y="5045075"/>
          <p14:tracePt t="27688" x="4625975" y="5062538"/>
          <p14:tracePt t="27705" x="4572000" y="5062538"/>
          <p14:tracePt t="27722" x="4518025" y="5081588"/>
          <p14:tracePt t="27739" x="4456113" y="5081588"/>
          <p14:tracePt t="27755" x="4429125" y="5081588"/>
          <p14:tracePt t="27772" x="4419600" y="5099050"/>
          <p14:tracePt t="28006" x="4429125" y="5099050"/>
          <p14:tracePt t="28014" x="4446588" y="5099050"/>
          <p14:tracePt t="28023" x="4473575" y="5099050"/>
          <p14:tracePt t="28039" x="4500563" y="5099050"/>
          <p14:tracePt t="28055" x="4527550" y="5099050"/>
          <p14:tracePt t="28072" x="4554538" y="5099050"/>
          <p14:tracePt t="28089" x="4562475" y="5108575"/>
          <p14:tracePt t="28105" x="4572000" y="5108575"/>
          <p14:tracePt t="28122" x="4589463" y="5108575"/>
          <p14:tracePt t="28790" x="4608513" y="5108575"/>
          <p14:tracePt t="28902" x="4616450" y="5108575"/>
          <p14:tracePt t="28942" x="4616450" y="5089525"/>
          <p14:tracePt t="29206" x="4625975" y="5081588"/>
          <p14:tracePt t="29255" x="4625975" y="5072063"/>
          <p14:tracePt t="29278" x="4625975" y="5054600"/>
          <p14:tracePt t="29286" x="4633913" y="5045075"/>
          <p14:tracePt t="29902" x="4652963" y="5027613"/>
          <p14:tracePt t="29942" x="4670425" y="4991100"/>
          <p14:tracePt t="29950" x="4687888" y="4973638"/>
          <p14:tracePt t="29958" x="4714875" y="4911725"/>
          <p14:tracePt t="29972" x="4714875" y="4902200"/>
          <p14:tracePt t="29988" x="4741863" y="4786313"/>
          <p14:tracePt t="30005" x="4741863" y="4616450"/>
          <p14:tracePt t="30022" x="4759325" y="4044950"/>
          <p14:tracePt t="30039" x="4795838" y="3776663"/>
          <p14:tracePt t="30055" x="4822825" y="3724275"/>
          <p14:tracePt t="30198" x="4803775" y="3687763"/>
          <p14:tracePt t="30206" x="4803775" y="3679825"/>
          <p14:tracePt t="30214" x="4813300" y="3643313"/>
          <p14:tracePt t="30223" x="4813300" y="3616325"/>
          <p14:tracePt t="30239" x="4813300" y="3598863"/>
          <p14:tracePt t="30255" x="4813300" y="3562350"/>
          <p14:tracePt t="30288" x="4830763" y="3554413"/>
          <p14:tracePt t="30305" x="4894263" y="3554413"/>
          <p14:tracePt t="30322" x="4956175" y="3544888"/>
          <p14:tracePt t="30339" x="5018088" y="3517900"/>
          <p14:tracePt t="30355" x="5072063" y="3490913"/>
          <p14:tracePt t="30372" x="5143500" y="3473450"/>
          <p14:tracePt t="30388" x="5197475" y="3473450"/>
          <p14:tracePt t="30405" x="5259388" y="3473450"/>
          <p14:tracePt t="30422" x="5357813" y="3473450"/>
          <p14:tracePt t="30439" x="5384800" y="3473450"/>
          <p14:tracePt t="30455" x="5483225" y="3490913"/>
          <p14:tracePt t="30472" x="5537200" y="3490913"/>
          <p14:tracePt t="30488" x="5599113" y="3500438"/>
          <p14:tracePt t="30505" x="5680075" y="3500438"/>
          <p14:tracePt t="30522" x="5724525" y="3500438"/>
          <p14:tracePt t="30538" x="5732463" y="3500438"/>
          <p14:tracePt t="30555" x="5741988" y="3500438"/>
          <p14:tracePt t="30572" x="5751513" y="3500438"/>
          <p14:tracePt t="30638" x="5759450" y="3509963"/>
          <p14:tracePt t="30686" x="5759450" y="3517900"/>
          <p14:tracePt t="30718" x="5759450" y="3536950"/>
          <p14:tracePt t="30734" x="5759450" y="3544888"/>
          <p14:tracePt t="30750" x="5759450" y="3562350"/>
          <p14:tracePt t="30758" x="5759450" y="3571875"/>
          <p14:tracePt t="30772" x="5759450" y="3581400"/>
          <p14:tracePt t="30788" x="5759450" y="3625850"/>
          <p14:tracePt t="30805" x="5759450" y="3660775"/>
          <p14:tracePt t="30822" x="5759450" y="3714750"/>
          <p14:tracePt t="30839" x="5759450" y="3751263"/>
          <p14:tracePt t="30856" x="5759450" y="3759200"/>
          <p14:tracePt t="30872" x="5759450" y="3795713"/>
          <p14:tracePt t="30888" x="5759450" y="3803650"/>
          <p14:tracePt t="30905" x="5786438" y="3822700"/>
          <p14:tracePt t="30922" x="5795963" y="3867150"/>
          <p14:tracePt t="30938" x="5813425" y="3875088"/>
          <p14:tracePt t="30955" x="5813425" y="3884613"/>
          <p14:tracePt t="30972" x="5822950" y="3911600"/>
          <p14:tracePt t="30988" x="5822950" y="3929063"/>
          <p14:tracePt t="31005" x="5822950" y="3956050"/>
          <p14:tracePt t="31022" x="5822950" y="3965575"/>
          <p14:tracePt t="31038" x="5822950" y="3973513"/>
          <p14:tracePt t="31150" x="5830888" y="3990975"/>
          <p14:tracePt t="31414" x="5840413" y="3990975"/>
          <p14:tracePt t="31430" x="5848350" y="3990975"/>
          <p14:tracePt t="31454" x="5857875" y="3990975"/>
          <p14:tracePt t="31471" x="5884863" y="3990975"/>
          <p14:tracePt t="31478" x="5894388" y="3983038"/>
          <p14:tracePt t="31489" x="5902325" y="3973513"/>
          <p14:tracePt t="31505" x="5902325" y="3965575"/>
          <p14:tracePt t="31522" x="5929313" y="3884613"/>
          <p14:tracePt t="31538" x="6018213" y="3633788"/>
          <p14:tracePt t="31555" x="6153150" y="3375025"/>
          <p14:tracePt t="31572" x="6188075" y="3232150"/>
          <p14:tracePt t="31589" x="6215063" y="3197225"/>
          <p14:tracePt t="31605" x="6215063" y="3170238"/>
          <p14:tracePt t="31638" x="6205538" y="3160713"/>
          <p14:tracePt t="31662" x="6205538" y="3125788"/>
          <p14:tracePt t="31672" x="6205538" y="3098800"/>
          <p14:tracePt t="31688" x="6232525" y="3036888"/>
          <p14:tracePt t="31705" x="6269038" y="2982913"/>
          <p14:tracePt t="31822" x="6259513" y="2973388"/>
          <p14:tracePt t="31830" x="6251575" y="2973388"/>
          <p14:tracePt t="31839" x="6242050" y="2973388"/>
          <p14:tracePt t="31855" x="6188075" y="2973388"/>
          <p14:tracePt t="31872" x="6126163" y="2982913"/>
          <p14:tracePt t="31888" x="6037263" y="3009900"/>
          <p14:tracePt t="31905" x="5938838" y="3044825"/>
          <p14:tracePt t="31922" x="5840413" y="3081338"/>
          <p14:tracePt t="31938" x="5705475" y="3125788"/>
          <p14:tracePt t="31955" x="5626100" y="3152775"/>
          <p14:tracePt t="31972" x="5545138" y="3214688"/>
          <p14:tracePt t="31988" x="5465763" y="3251200"/>
          <p14:tracePt t="32005" x="5429250" y="3286125"/>
          <p14:tracePt t="32022" x="5367338" y="3357563"/>
          <p14:tracePt t="32039" x="5357813" y="3375025"/>
          <p14:tracePt t="32056" x="5340350" y="3429000"/>
          <p14:tracePt t="32088" x="5340350" y="3455988"/>
          <p14:tracePt t="32105" x="5340350" y="3490913"/>
          <p14:tracePt t="32122" x="5330825" y="3544888"/>
          <p14:tracePt t="32138" x="5322888" y="3581400"/>
          <p14:tracePt t="32155" x="5313363" y="3616325"/>
          <p14:tracePt t="32172" x="5313363" y="3660775"/>
          <p14:tracePt t="32188" x="5313363" y="3705225"/>
          <p14:tracePt t="32205" x="5313363" y="3768725"/>
          <p14:tracePt t="32223" x="5394325" y="3857625"/>
          <p14:tracePt t="32239" x="5456238" y="3911600"/>
          <p14:tracePt t="32256" x="5572125" y="3965575"/>
          <p14:tracePt t="32272" x="5688013" y="3990975"/>
          <p14:tracePt t="32288" x="5840413" y="4044950"/>
          <p14:tracePt t="32305" x="6000750" y="4081463"/>
          <p14:tracePt t="32322" x="6153150" y="4089400"/>
          <p14:tracePt t="32339" x="6224588" y="4116388"/>
          <p14:tracePt t="32355" x="6251575" y="4116388"/>
          <p14:tracePt t="32372" x="6296025" y="4116388"/>
          <p14:tracePt t="32388" x="6313488" y="4116388"/>
          <p14:tracePt t="32405" x="6367463" y="4108450"/>
          <p14:tracePt t="32422" x="6411913" y="4108450"/>
          <p14:tracePt t="32439" x="6500813" y="4108450"/>
          <p14:tracePt t="32456" x="6626225" y="4108450"/>
          <p14:tracePt t="32472" x="6732588" y="4108450"/>
          <p14:tracePt t="32488" x="6823075" y="4108450"/>
          <p14:tracePt t="32505" x="6894513" y="4108450"/>
          <p14:tracePt t="32522" x="6991350" y="4108450"/>
          <p14:tracePt t="32538" x="7054850" y="4108450"/>
          <p14:tracePt t="32555" x="7108825" y="4108450"/>
          <p14:tracePt t="32572" x="7205663" y="4089400"/>
          <p14:tracePt t="32588" x="7269163" y="4062413"/>
          <p14:tracePt t="32605" x="7385050" y="4037013"/>
          <p14:tracePt t="32622" x="7466013" y="3990975"/>
          <p14:tracePt t="32639" x="7537450" y="3973513"/>
          <p14:tracePt t="32655" x="7545388" y="3965575"/>
          <p14:tracePt t="32672" x="7572375" y="3938588"/>
          <p14:tracePt t="32688" x="7581900" y="3938588"/>
          <p14:tracePt t="32710" x="7589838" y="3938588"/>
          <p14:tracePt t="32734" x="7599363" y="3938588"/>
          <p14:tracePt t="32742" x="7608888" y="3929063"/>
          <p14:tracePt t="32790" x="7616825" y="3929063"/>
          <p14:tracePt t="32822" x="7626350" y="3929063"/>
          <p14:tracePt t="32846" x="7643813" y="3929063"/>
          <p14:tracePt t="32862" x="7653338" y="3929063"/>
          <p14:tracePt t="32871" x="7661275" y="3929063"/>
          <p14:tracePt t="32878" x="7680325" y="3929063"/>
          <p14:tracePt t="32894" x="7688263" y="3929063"/>
          <p14:tracePt t="32905" x="7705725" y="3929063"/>
          <p14:tracePt t="32922" x="7732713" y="3929063"/>
          <p14:tracePt t="32938" x="7742238" y="3929063"/>
          <p14:tracePt t="32955" x="7751763" y="3919538"/>
          <p14:tracePt t="32971" x="7786688" y="3911600"/>
          <p14:tracePt t="32988" x="7804150" y="3894138"/>
          <p14:tracePt t="33005" x="7840663" y="3884613"/>
          <p14:tracePt t="33022" x="7848600" y="3875088"/>
          <p14:tracePt t="33039" x="7885113" y="3857625"/>
          <p14:tracePt t="33056" x="7902575" y="3830638"/>
          <p14:tracePt t="33072" x="7929563" y="3813175"/>
          <p14:tracePt t="33088" x="7966075" y="3776663"/>
          <p14:tracePt t="33105" x="7974013" y="3759200"/>
          <p14:tracePt t="33122" x="7983538" y="3751263"/>
          <p14:tracePt t="33138" x="7983538" y="3724275"/>
          <p14:tracePt t="33155" x="7991475" y="3687763"/>
          <p14:tracePt t="33172" x="8001000" y="3670300"/>
          <p14:tracePt t="33188" x="8001000" y="3652838"/>
          <p14:tracePt t="33205" x="8001000" y="3608388"/>
          <p14:tracePt t="33222" x="8001000" y="3598863"/>
          <p14:tracePt t="33239" x="8001000" y="3571875"/>
          <p14:tracePt t="33255" x="8001000" y="3544888"/>
          <p14:tracePt t="33272" x="7991475" y="3536950"/>
          <p14:tracePt t="33288" x="7966075" y="3536950"/>
          <p14:tracePt t="33305" x="7947025" y="3527425"/>
          <p14:tracePt t="33321" x="7885113" y="3527425"/>
          <p14:tracePt t="33338" x="7804150" y="3527425"/>
          <p14:tracePt t="33355" x="7697788" y="3509963"/>
          <p14:tracePt t="33372" x="7616825" y="3482975"/>
          <p14:tracePt t="33388" x="7491413" y="3465513"/>
          <p14:tracePt t="33405" x="7394575" y="3465513"/>
          <p14:tracePt t="33422" x="7242175" y="3455988"/>
          <p14:tracePt t="33439" x="7045325" y="3455988"/>
          <p14:tracePt t="33456" x="6867525" y="3419475"/>
          <p14:tracePt t="33471" x="6724650" y="3419475"/>
          <p14:tracePt t="33488" x="6599238" y="3419475"/>
          <p14:tracePt t="33505" x="6491288" y="3419475"/>
          <p14:tracePt t="33521" x="6394450" y="3419475"/>
          <p14:tracePt t="33538" x="6323013" y="3419475"/>
          <p14:tracePt t="33555" x="6259513" y="3429000"/>
          <p14:tracePt t="33572" x="6180138" y="3429000"/>
          <p14:tracePt t="33588" x="6099175" y="3438525"/>
          <p14:tracePt t="33605" x="6037263" y="3446463"/>
          <p14:tracePt t="33622" x="5946775" y="3482975"/>
          <p14:tracePt t="33639" x="5830888" y="3517900"/>
          <p14:tracePt t="33656" x="5732463" y="3562350"/>
          <p14:tracePt t="33671" x="5670550" y="3598863"/>
          <p14:tracePt t="33688" x="5616575" y="3633788"/>
          <p14:tracePt t="33705" x="5581650" y="3643313"/>
          <p14:tracePt t="33722" x="5562600" y="3679825"/>
          <p14:tracePt t="33738" x="5537200" y="3724275"/>
          <p14:tracePt t="33755" x="5510213" y="3751263"/>
          <p14:tracePt t="33771" x="5510213" y="3795713"/>
          <p14:tracePt t="33788" x="5510213" y="3813175"/>
          <p14:tracePt t="33805" x="5510213" y="3840163"/>
          <p14:tracePt t="33822" x="5500688" y="3848100"/>
          <p14:tracePt t="33839" x="5500688" y="3894138"/>
          <p14:tracePt t="33856" x="5518150" y="3919538"/>
          <p14:tracePt t="33872" x="5537200" y="3973513"/>
          <p14:tracePt t="33888" x="5572125" y="4017963"/>
          <p14:tracePt t="33905" x="5589588" y="4037013"/>
          <p14:tracePt t="33922" x="5643563" y="4062413"/>
          <p14:tracePt t="33938" x="5670550" y="4071938"/>
          <p14:tracePt t="33955" x="5715000" y="4071938"/>
          <p14:tracePt t="33972" x="5741988" y="4081463"/>
          <p14:tracePt t="33988" x="5768975" y="4081463"/>
          <p14:tracePt t="34005" x="5830888" y="4081463"/>
          <p14:tracePt t="34022" x="5911850" y="4089400"/>
          <p14:tracePt t="34039" x="6134100" y="4143375"/>
          <p14:tracePt t="34055" x="6313488" y="4152900"/>
          <p14:tracePt t="34071" x="6510338" y="4170363"/>
          <p14:tracePt t="34088" x="6643688" y="4187825"/>
          <p14:tracePt t="34105" x="6769100" y="4187825"/>
          <p14:tracePt t="34121" x="6848475" y="4214813"/>
          <p14:tracePt t="34138" x="6911975" y="4214813"/>
          <p14:tracePt t="34155" x="6956425" y="4214813"/>
          <p14:tracePt t="34171" x="7000875" y="4214813"/>
          <p14:tracePt t="34188" x="7045325" y="4214813"/>
          <p14:tracePt t="34205" x="7081838" y="4214813"/>
          <p14:tracePt t="34222" x="7126288" y="4214813"/>
          <p14:tracePt t="34239" x="7224713" y="4214813"/>
          <p14:tracePt t="34256" x="7304088" y="4214813"/>
          <p14:tracePt t="34272" x="7375525" y="4214813"/>
          <p14:tracePt t="34288" x="7429500" y="4197350"/>
          <p14:tracePt t="34305" x="7500938" y="4160838"/>
          <p14:tracePt t="34322" x="7545388" y="4152900"/>
          <p14:tracePt t="34338" x="7572375" y="4133850"/>
          <p14:tracePt t="34355" x="7634288" y="4098925"/>
          <p14:tracePt t="34372" x="7688263" y="4054475"/>
          <p14:tracePt t="34388" x="7751763" y="3983038"/>
          <p14:tracePt t="34405" x="7823200" y="3902075"/>
          <p14:tracePt t="34422" x="7902575" y="3822700"/>
          <p14:tracePt t="34439" x="8010525" y="3741738"/>
          <p14:tracePt t="34455" x="8027988" y="3732213"/>
          <p14:tracePt t="34472" x="8062913" y="3697288"/>
          <p14:tracePt t="34488" x="8072438" y="3687763"/>
          <p14:tracePt t="34521" x="8081963" y="3687763"/>
          <p14:tracePt t="34538" x="8089900" y="3679825"/>
          <p14:tracePt t="34566" x="8099425" y="3679825"/>
          <p14:tracePt t="34582" x="8126413" y="3670300"/>
          <p14:tracePt t="34590" x="8134350" y="3643313"/>
          <p14:tracePt t="34606" x="8143875" y="3633788"/>
          <p14:tracePt t="34630" x="8143875" y="3616325"/>
          <p14:tracePt t="34710" x="8143875" y="3598863"/>
          <p14:tracePt t="34718" x="8143875" y="3589338"/>
          <p14:tracePt t="34726" x="8134350" y="3581400"/>
          <p14:tracePt t="34738" x="8116888" y="3581400"/>
          <p14:tracePt t="34755" x="7983538" y="3571875"/>
          <p14:tracePt t="34772" x="7796213" y="3571875"/>
          <p14:tracePt t="34788" x="7537450" y="3571875"/>
          <p14:tracePt t="34805" x="7269163" y="3571875"/>
          <p14:tracePt t="34821" x="7010400" y="3571875"/>
          <p14:tracePt t="34839" x="6670675" y="3571875"/>
          <p14:tracePt t="34856" x="6473825" y="3571875"/>
          <p14:tracePt t="34872" x="6348413" y="3571875"/>
          <p14:tracePt t="34888" x="6224588" y="3571875"/>
          <p14:tracePt t="34905" x="6081713" y="3571875"/>
          <p14:tracePt t="34922" x="5884863" y="3571875"/>
          <p14:tracePt t="34938" x="5768975" y="3571875"/>
          <p14:tracePt t="34955" x="5670550" y="3571875"/>
          <p14:tracePt t="34972" x="5572125" y="3589338"/>
          <p14:tracePt t="34988" x="5554663" y="3598863"/>
          <p14:tracePt t="35005" x="5510213" y="3608388"/>
          <p14:tracePt t="35022" x="5473700" y="3616325"/>
          <p14:tracePt t="35039" x="5419725" y="3625850"/>
          <p14:tracePt t="35055" x="5411788" y="3625850"/>
          <p14:tracePt t="35072" x="5375275" y="3643313"/>
          <p14:tracePt t="35105" x="5375275" y="3660775"/>
          <p14:tracePt t="35121" x="5367338" y="3670300"/>
          <p14:tracePt t="35138" x="5367338" y="3697288"/>
          <p14:tracePt t="35155" x="5367338" y="3741738"/>
          <p14:tracePt t="35172" x="5367338" y="3768725"/>
          <p14:tracePt t="35189" x="5367338" y="3822700"/>
          <p14:tracePt t="35205" x="5419725" y="3911600"/>
          <p14:tracePt t="35222" x="5589588" y="3990975"/>
          <p14:tracePt t="35239" x="5680075" y="4054475"/>
          <p14:tracePt t="35255" x="5741988" y="4062413"/>
          <p14:tracePt t="35271" x="5776913" y="4062413"/>
          <p14:tracePt t="35289" x="5786438" y="4062413"/>
          <p14:tracePt t="35305" x="5830888" y="4062413"/>
          <p14:tracePt t="35321" x="5848350" y="4062413"/>
          <p14:tracePt t="35338" x="5875338" y="4062413"/>
          <p14:tracePt t="35558" x="5884863" y="4062413"/>
          <p14:tracePt t="35566" x="5884863" y="4054475"/>
          <p14:tracePt t="35582" x="5884863" y="4044950"/>
          <p14:tracePt t="35598" x="5884863" y="4037013"/>
          <p14:tracePt t="35606" x="5884863" y="4027488"/>
          <p14:tracePt t="35638" x="5884863" y="4000500"/>
          <p14:tracePt t="35694" x="5884863" y="3990975"/>
          <p14:tracePt t="35710" x="5884863" y="3983038"/>
          <p14:tracePt t="35726" x="5884863" y="3973513"/>
          <p14:tracePt t="35742" x="5884863" y="3946525"/>
          <p14:tracePt t="36462" x="5884863" y="3938588"/>
          <p14:tracePt t="36471" x="5902325" y="3946525"/>
          <p14:tracePt t="36478" x="5946775" y="3946525"/>
          <p14:tracePt t="36488" x="5965825" y="3946525"/>
          <p14:tracePt t="36505" x="6062663" y="3956050"/>
          <p14:tracePt t="36521" x="6134100" y="3956050"/>
          <p14:tracePt t="36538" x="6259513" y="3956050"/>
          <p14:tracePt t="36555" x="6340475" y="3956050"/>
          <p14:tracePt t="36571" x="6394450" y="3956050"/>
          <p14:tracePt t="36588" x="6465888" y="3911600"/>
          <p14:tracePt t="36605" x="6562725" y="3822700"/>
          <p14:tracePt t="36622" x="6616700" y="3768725"/>
          <p14:tracePt t="36639" x="6661150" y="3714750"/>
          <p14:tracePt t="36774" x="6661150" y="3697288"/>
          <p14:tracePt t="36782" x="6661150" y="3687763"/>
          <p14:tracePt t="36790" x="6653213" y="3670300"/>
          <p14:tracePt t="36805" x="6643688" y="3660775"/>
          <p14:tracePt t="36821" x="6634163" y="3660775"/>
          <p14:tracePt t="36839" x="6608763" y="3652838"/>
          <p14:tracePt t="36855" x="6599238" y="3652838"/>
          <p14:tracePt t="36872" x="6554788" y="3652838"/>
          <p14:tracePt t="36888" x="6527800" y="3652838"/>
          <p14:tracePt t="36905" x="6473825" y="3687763"/>
          <p14:tracePt t="36921" x="6438900" y="3714750"/>
          <p14:tracePt t="36938" x="6429375" y="3768725"/>
          <p14:tracePt t="36955" x="6429375" y="3813175"/>
          <p14:tracePt t="36971" x="6429375" y="3867150"/>
          <p14:tracePt t="36988" x="6429375" y="3911600"/>
          <p14:tracePt t="37005" x="6429375" y="3938588"/>
          <p14:tracePt t="37021" x="6429375" y="3965575"/>
          <p14:tracePt t="37039" x="6429375" y="3973513"/>
          <p14:tracePt t="37055" x="6429375" y="4010025"/>
          <p14:tracePt t="37071" x="6429375" y="4017963"/>
          <p14:tracePt t="37088" x="6429375" y="4037013"/>
          <p14:tracePt t="37105" x="6429375" y="4071938"/>
          <p14:tracePt t="37121" x="6429375" y="4089400"/>
          <p14:tracePt t="37138" x="6446838" y="4133850"/>
          <p14:tracePt t="37214" x="6456363" y="4133850"/>
          <p14:tracePt t="37222" x="6465888" y="4133850"/>
          <p14:tracePt t="37238" x="6483350" y="4133850"/>
          <p14:tracePt t="37246" x="6491288" y="4133850"/>
          <p14:tracePt t="37256" x="6500813" y="4125913"/>
          <p14:tracePt t="37271" x="6518275" y="4089400"/>
          <p14:tracePt t="37288" x="6527800" y="4062413"/>
          <p14:tracePt t="37305" x="6554788" y="4010025"/>
          <p14:tracePt t="37321" x="6554788" y="4000500"/>
          <p14:tracePt t="37338" x="6562725" y="3965575"/>
          <p14:tracePt t="37355" x="6572250" y="3946525"/>
          <p14:tracePt t="37390" x="6589713" y="3919538"/>
          <p14:tracePt t="37405" x="6589713" y="3911600"/>
          <p14:tracePt t="37423" x="6599238" y="3894138"/>
          <p14:tracePt t="37558" x="6608763" y="3894138"/>
          <p14:tracePt t="37566" x="6616700" y="3894138"/>
          <p14:tracePt t="37574" x="6626225" y="3894138"/>
          <p14:tracePt t="37588" x="6661150" y="3894138"/>
          <p14:tracePt t="37605" x="6680200" y="3894138"/>
          <p14:tracePt t="37621" x="6732588" y="3902075"/>
          <p14:tracePt t="37638" x="6742113" y="3919538"/>
          <p14:tracePt t="37655" x="6777038" y="3929063"/>
          <p14:tracePt t="37678" x="6786563" y="3929063"/>
          <p14:tracePt t="37688" x="6796088" y="3938588"/>
          <p14:tracePt t="37734" x="6813550" y="3938588"/>
          <p14:tracePt t="37758" x="6831013" y="3938588"/>
          <p14:tracePt t="37774" x="6848475" y="3965575"/>
          <p14:tracePt t="37798" x="6858000" y="3965575"/>
          <p14:tracePt t="37806" x="6867525" y="3965575"/>
          <p14:tracePt t="37814" x="6884988" y="3965575"/>
          <p14:tracePt t="37830" x="6894513" y="3965575"/>
          <p14:tracePt t="37839" x="6911975" y="3956050"/>
          <p14:tracePt t="37854" x="6919913" y="3956050"/>
          <p14:tracePt t="37872" x="6938963" y="3956050"/>
          <p14:tracePt t="37888" x="6946900" y="3956050"/>
          <p14:tracePt t="37904" x="6956425" y="3956050"/>
          <p14:tracePt t="37921" x="6983413" y="3956050"/>
          <p14:tracePt t="37955" x="7010400" y="3956050"/>
          <p14:tracePt t="37971" x="7037388" y="3956050"/>
          <p14:tracePt t="37988" x="7054850" y="3956050"/>
          <p14:tracePt t="38005" x="7089775" y="3956050"/>
          <p14:tracePt t="38046" x="7099300" y="3956050"/>
          <p14:tracePt t="38056" x="7108825" y="3956050"/>
          <p14:tracePt t="38071" x="7153275" y="3956050"/>
          <p14:tracePt t="38088" x="7215188" y="3956050"/>
          <p14:tracePt t="38104" x="7277100" y="3965575"/>
          <p14:tracePt t="38121" x="7323138" y="3965575"/>
          <p14:tracePt t="38138" x="7331075" y="3965575"/>
          <p14:tracePt t="38190" x="7340600" y="3965575"/>
          <p14:tracePt t="38206" x="7367588" y="3965575"/>
          <p14:tracePt t="38222" x="7375525" y="3965575"/>
          <p14:tracePt t="38230" x="7385050" y="3965575"/>
          <p14:tracePt t="38246" x="7394575" y="3965575"/>
          <p14:tracePt t="38262" x="7419975" y="3965575"/>
          <p14:tracePt t="38272" x="7429500" y="3965575"/>
          <p14:tracePt t="38288" x="7446963" y="3965575"/>
          <p14:tracePt t="38305" x="7483475" y="3965575"/>
          <p14:tracePt t="38321" x="7527925" y="3956050"/>
          <p14:tracePt t="38338" x="7545388" y="3956050"/>
          <p14:tracePt t="38354" x="7554913" y="3956050"/>
          <p14:tracePt t="38371" x="7572375" y="3956050"/>
          <p14:tracePt t="38388" x="7589838" y="3956050"/>
          <p14:tracePt t="38404" x="7608888" y="3956050"/>
          <p14:tracePt t="38422" x="7626350" y="3956050"/>
          <p14:tracePt t="38438" x="7653338" y="3956050"/>
          <p14:tracePt t="38455" x="7680325" y="3956050"/>
          <p14:tracePt t="38471" x="7688263" y="3956050"/>
          <p14:tracePt t="38488" x="7705725" y="3956050"/>
          <p14:tracePt t="38505" x="7732713" y="3956050"/>
          <p14:tracePt t="38521" x="7742238" y="3956050"/>
          <p14:tracePt t="38538" x="7751763" y="3946525"/>
          <p14:tracePt t="39390" x="7742238" y="3946525"/>
          <p14:tracePt t="39406" x="7732713" y="3946525"/>
          <p14:tracePt t="39414" x="7705725" y="3946525"/>
          <p14:tracePt t="39430" x="7697788" y="3946525"/>
          <p14:tracePt t="39439" x="7688263" y="3946525"/>
          <p14:tracePt t="39456" x="7653338" y="3946525"/>
          <p14:tracePt t="39471" x="7581900" y="3946525"/>
          <p14:tracePt t="39488" x="7483475" y="3946525"/>
          <p14:tracePt t="39504" x="7429500" y="3946525"/>
          <p14:tracePt t="39521" x="7375525" y="3946525"/>
          <p14:tracePt t="39538" x="7367588" y="3946525"/>
          <p14:tracePt t="39555" x="7348538" y="3946525"/>
          <p14:tracePt t="39588" x="7331075" y="3946525"/>
          <p14:tracePt t="39605" x="7323138" y="3946525"/>
          <p14:tracePt t="39621" x="7269163" y="3946525"/>
          <p14:tracePt t="39638" x="7089775" y="3946525"/>
          <p14:tracePt t="39655" x="7000875" y="3946525"/>
          <p14:tracePt t="39672" x="6946900" y="3946525"/>
          <p14:tracePt t="39688" x="6938963" y="3946525"/>
          <p14:tracePt t="39942" x="6946900" y="3946525"/>
          <p14:tracePt t="39950" x="6965950" y="3938588"/>
          <p14:tracePt t="39974" x="6973888" y="3929063"/>
          <p14:tracePt t="39998" x="6983413" y="3919538"/>
          <p14:tracePt t="40022" x="6991350" y="3919538"/>
          <p14:tracePt t="40046" x="7000875" y="3919538"/>
          <p14:tracePt t="40102" x="7010400" y="3919538"/>
          <p14:tracePt t="40110" x="7045325" y="3919538"/>
          <p14:tracePt t="40121" x="7054850" y="3919538"/>
          <p14:tracePt t="40138" x="7062788" y="3919538"/>
          <p14:tracePt t="40155" x="7099300" y="3919538"/>
          <p14:tracePt t="40188" x="7108825" y="3919538"/>
          <p14:tracePt t="40350" x="7099300" y="3919538"/>
          <p14:tracePt t="40574" x="7108825" y="3929063"/>
          <p14:tracePt t="40582" x="7116763" y="3929063"/>
          <p14:tracePt t="40590" x="7126288" y="3929063"/>
          <p14:tracePt t="40604" x="7153275" y="3938588"/>
          <p14:tracePt t="40621" x="7197725" y="3938588"/>
          <p14:tracePt t="40638" x="7242175" y="3965575"/>
          <p14:tracePt t="40655" x="7296150" y="3965575"/>
          <p14:tracePt t="40671" x="7348538" y="3965575"/>
          <p14:tracePt t="40688" x="7412038" y="3965575"/>
          <p14:tracePt t="40705" x="7456488" y="3965575"/>
          <p14:tracePt t="40721" x="7518400" y="3965575"/>
          <p14:tracePt t="40738" x="7545388" y="3965575"/>
          <p14:tracePt t="40755" x="7581900" y="3965575"/>
          <p14:tracePt t="40771" x="7599363" y="3965575"/>
          <p14:tracePt t="40788" x="7608888" y="3965575"/>
          <p14:tracePt t="40821" x="7626350" y="3965575"/>
          <p14:tracePt t="40862" x="7634288" y="3965575"/>
          <p14:tracePt t="40878" x="7661275" y="3965575"/>
          <p14:tracePt t="40894" x="7680325" y="3965575"/>
          <p14:tracePt t="40902" x="7688263" y="3965575"/>
          <p14:tracePt t="40918" x="7705725" y="3965575"/>
          <p14:tracePt t="40934" x="7715250" y="3965575"/>
          <p14:tracePt t="40966" x="7724775" y="3965575"/>
          <p14:tracePt t="40990" x="7742238" y="3965575"/>
          <p14:tracePt t="41014" x="7759700" y="3965575"/>
          <p14:tracePt t="41030" x="7769225" y="3956050"/>
          <p14:tracePt t="41302" x="7777163" y="3929063"/>
          <p14:tracePt t="41310" x="7777163" y="3919538"/>
          <p14:tracePt t="41321" x="7769225" y="3911600"/>
          <p14:tracePt t="41338" x="7759700" y="3911600"/>
          <p14:tracePt t="41354" x="7705725" y="3911600"/>
          <p14:tracePt t="41371" x="7653338" y="3902075"/>
          <p14:tracePt t="41388" x="7608888" y="3894138"/>
          <p14:tracePt t="41526" x="7643813" y="3894138"/>
          <p14:tracePt t="41534" x="7715250" y="3894138"/>
          <p14:tracePt t="41543" x="7813675" y="3894138"/>
          <p14:tracePt t="41555" x="7929563" y="3894138"/>
          <p14:tracePt t="41571" x="8197850" y="3902075"/>
          <p14:tracePt t="41588" x="8474075" y="3956050"/>
          <p14:tracePt t="41604" x="8697913" y="4027488"/>
          <p14:tracePt t="41621" x="8813800" y="4044950"/>
          <p14:tracePt t="41639" x="8858250" y="4044950"/>
          <p14:tracePt t="41774" x="8867775" y="4044950"/>
          <p14:tracePt t="41806" x="8885238" y="4044950"/>
          <p14:tracePt t="42086" x="8894763" y="4037013"/>
          <p14:tracePt t="42166" x="8894763" y="4027488"/>
          <p14:tracePt t="42198" x="8894763" y="4017963"/>
          <p14:tracePt t="42302" x="8894763" y="4000500"/>
          <p14:tracePt t="42422" x="8894763" y="3990975"/>
          <p14:tracePt t="42454" x="8902700" y="3973513"/>
          <p14:tracePt t="42502" x="8902700" y="3965575"/>
          <p14:tracePt t="42518" x="8912225" y="3956050"/>
          <p14:tracePt t="42654" x="8912225" y="3946525"/>
          <p14:tracePt t="42678" x="8912225" y="3938588"/>
          <p14:tracePt t="42726" x="8912225" y="3929063"/>
          <p14:tracePt t="42742" x="8912225" y="3919538"/>
          <p14:tracePt t="42750" x="8912225" y="3902075"/>
          <p14:tracePt t="42758" x="8912225" y="3894138"/>
          <p14:tracePt t="42771" x="8912225" y="3884613"/>
          <p14:tracePt t="42788" x="8912225" y="3875088"/>
          <p14:tracePt t="42804" x="8912225" y="3867150"/>
          <p14:tracePt t="42821" x="8912225" y="3848100"/>
          <p14:tracePt t="43326" x="8912225" y="3857625"/>
          <p14:tracePt t="43334" x="8929688" y="3884613"/>
          <p14:tracePt t="43350" x="8939213" y="3911600"/>
          <p14:tracePt t="43438" x="8947150" y="3919538"/>
          <p14:tracePt t="43446" x="8974138" y="3938588"/>
          <p14:tracePt t="43462" x="8983663" y="3965575"/>
          <p14:tracePt t="43478" x="8991600" y="3973513"/>
          <p14:tracePt t="43495" x="9010650" y="3983038"/>
          <p14:tracePt t="43630" x="9018588" y="3990975"/>
          <p14:tracePt t="43670" x="9028113" y="3990975"/>
          <p14:tracePt t="43678" x="9037638" y="3990975"/>
          <p14:tracePt t="43688" x="9045575" y="3990975"/>
          <p14:tracePt t="43704" x="9055100" y="3990975"/>
          <p14:tracePt t="43721" x="9063038" y="3983038"/>
          <p14:tracePt t="43950" x="9082088" y="3973513"/>
          <p14:tracePt t="43958" x="9072563" y="3946525"/>
          <p14:tracePt t="43966" x="9063038" y="3946525"/>
          <p14:tracePt t="43974" x="9055100" y="3946525"/>
          <p14:tracePt t="43988" x="9045575" y="3938588"/>
          <p14:tracePt t="44004" x="9010650" y="3938588"/>
          <p14:tracePt t="44021" x="8991600" y="3938588"/>
          <p14:tracePt t="44038" x="8974138" y="3938588"/>
          <p14:tracePt t="44398" x="8983663" y="3946525"/>
          <p14:tracePt t="44406" x="8991600" y="3946525"/>
          <p14:tracePt t="46398" x="8974138" y="3946525"/>
          <p14:tracePt t="46406" x="8929688" y="3946525"/>
          <p14:tracePt t="46414" x="8894763" y="3946525"/>
          <p14:tracePt t="46422" x="8875713" y="3946525"/>
          <p14:tracePt t="46438" x="8848725" y="3938588"/>
          <p14:tracePt t="46502" x="8848725" y="3929063"/>
          <p14:tracePt t="46518" x="8867775" y="3929063"/>
          <p14:tracePt t="46526" x="8875713" y="3929063"/>
          <p14:tracePt t="46538" x="8902700" y="3919538"/>
          <p14:tracePt t="46554" x="8929688" y="3919538"/>
          <p14:tracePt t="46571" x="8939213" y="3919538"/>
          <p14:tracePt t="47142" x="8920163" y="3919538"/>
          <p14:tracePt t="47150" x="8867775" y="3919538"/>
          <p14:tracePt t="47158" x="8813800" y="3919538"/>
          <p14:tracePt t="47171" x="8759825" y="3919538"/>
          <p14:tracePt t="47187" x="8697913" y="3919538"/>
          <p14:tracePt t="47204" x="8634413" y="3973513"/>
          <p14:tracePt t="47221" x="8572500" y="4017963"/>
          <p14:tracePt t="47238" x="8491538" y="4054475"/>
          <p14:tracePt t="47255" x="8367713" y="4125913"/>
          <p14:tracePt t="47271" x="8269288" y="4179888"/>
          <p14:tracePt t="47288" x="8089900" y="4259263"/>
          <p14:tracePt t="47304" x="7813675" y="4375150"/>
          <p14:tracePt t="47321" x="7608888" y="4419600"/>
          <p14:tracePt t="47338" x="7446963" y="4456113"/>
          <p14:tracePt t="47354" x="7340600" y="4483100"/>
          <p14:tracePt t="47371" x="7313613" y="4483100"/>
          <p14:tracePt t="47388" x="7304088" y="4483100"/>
          <p14:tracePt t="47404" x="7232650" y="4483100"/>
          <p14:tracePt t="47421" x="7000875" y="4483100"/>
          <p14:tracePt t="47438" x="6732588" y="4483100"/>
          <p14:tracePt t="47455" x="6500813" y="4465638"/>
          <p14:tracePt t="47471" x="6375400" y="4446588"/>
          <p14:tracePt t="47488" x="6224588" y="4419600"/>
          <p14:tracePt t="47504" x="6045200" y="4384675"/>
          <p14:tracePt t="47582" x="6037263" y="4384675"/>
          <p14:tracePt t="47606" x="6037263" y="4402138"/>
          <p14:tracePt t="47614" x="6037263" y="4419600"/>
          <p14:tracePt t="47622" x="6062663" y="4446588"/>
          <p14:tracePt t="47637" x="6099175" y="4473575"/>
          <p14:tracePt t="47655" x="6384925" y="4589463"/>
          <p14:tracePt t="47671" x="6732588" y="4670425"/>
          <p14:tracePt t="47688" x="7134225" y="4687888"/>
          <p14:tracePt t="47704" x="7510463" y="4687888"/>
          <p14:tracePt t="47721" x="7732713" y="4687888"/>
          <p14:tracePt t="47737" x="7823200" y="4679950"/>
          <p14:tracePt t="47754" x="7875588" y="4652963"/>
          <p14:tracePt t="47771" x="7902575" y="4633913"/>
          <p14:tracePt t="47788" x="7939088" y="4633913"/>
          <p14:tracePt t="47804" x="7983538" y="4616450"/>
          <p14:tracePt t="47821" x="8089900" y="4608513"/>
          <p14:tracePt t="47838" x="8188325" y="4581525"/>
          <p14:tracePt t="47855" x="8304213" y="4554538"/>
          <p14:tracePt t="47871" x="8367713" y="4527550"/>
          <p14:tracePt t="47888" x="8402638" y="4500563"/>
          <p14:tracePt t="47904" x="8420100" y="4491038"/>
          <p14:tracePt t="47921" x="8447088" y="4491038"/>
          <p14:tracePt t="47955" x="8456613" y="4483100"/>
          <p14:tracePt t="48478" x="8412163" y="4473575"/>
          <p14:tracePt t="48487" x="8269288" y="4483100"/>
          <p14:tracePt t="48494" x="8099425" y="4500563"/>
          <p14:tracePt t="48504" x="7867650" y="4500563"/>
          <p14:tracePt t="48521" x="7340600" y="4500563"/>
          <p14:tracePt t="48538" x="6983413" y="4500563"/>
          <p14:tracePt t="48554" x="6643688" y="4473575"/>
          <p14:tracePt t="48571" x="6357938" y="4438650"/>
          <p14:tracePt t="48588" x="6126163" y="4384675"/>
          <p14:tracePt t="48604" x="6018213" y="4367213"/>
          <p14:tracePt t="48621" x="5946775" y="4367213"/>
          <p14:tracePt t="48638" x="5884863" y="4340225"/>
          <p14:tracePt t="48655" x="5840413" y="4330700"/>
          <p14:tracePt t="48671" x="5813425" y="4313238"/>
          <p14:tracePt t="48687" x="5724525" y="4295775"/>
          <p14:tracePt t="48704" x="5537200" y="4232275"/>
          <p14:tracePt t="48721" x="5295900" y="4214813"/>
          <p14:tracePt t="48737" x="5072063" y="4160838"/>
          <p14:tracePt t="48754" x="4894263" y="4143375"/>
          <p14:tracePt t="48771" x="4572000" y="4044950"/>
          <p14:tracePt t="48788" x="4330700" y="4027488"/>
          <p14:tracePt t="48804" x="4197350" y="3983038"/>
          <p14:tracePt t="48821" x="4116388" y="3973513"/>
          <p14:tracePt t="48926" x="4125913" y="3973513"/>
          <p14:tracePt t="48942" x="4133850" y="3973513"/>
          <p14:tracePt t="48950" x="4170363" y="3973513"/>
          <p14:tracePt t="48958" x="4187825" y="3973513"/>
          <p14:tracePt t="48971" x="4214813" y="3973513"/>
          <p14:tracePt t="48987" x="4241800" y="3973513"/>
          <p14:tracePt t="49004" x="4276725" y="3973513"/>
          <p14:tracePt t="49021" x="4286250" y="3973513"/>
          <p14:tracePt t="49038" x="4303713" y="3990975"/>
          <p14:tracePt t="49054" x="4340225" y="4017963"/>
          <p14:tracePt t="49072" x="4357688" y="4044950"/>
          <p14:tracePt t="49088" x="4402138" y="4089400"/>
          <p14:tracePt t="49104" x="4483100" y="4116388"/>
          <p14:tracePt t="49121" x="4598988" y="4179888"/>
          <p14:tracePt t="49137" x="4660900" y="4214813"/>
          <p14:tracePt t="49154" x="4687888" y="4232275"/>
          <p14:tracePt t="49171" x="4724400" y="4268788"/>
          <p14:tracePt t="49188" x="4732338" y="4295775"/>
          <p14:tracePt t="49204" x="4776788" y="4340225"/>
          <p14:tracePt t="49221" x="4795838" y="4402138"/>
          <p14:tracePt t="49238" x="4822825" y="4465638"/>
          <p14:tracePt t="49255" x="4822825" y="4598988"/>
          <p14:tracePt t="49271" x="4822825" y="4705350"/>
          <p14:tracePt t="49287" x="4822825" y="4813300"/>
          <p14:tracePt t="49304" x="4822825" y="4875213"/>
          <p14:tracePt t="49321" x="4803775" y="4938713"/>
          <p14:tracePt t="49337" x="4795838" y="5000625"/>
          <p14:tracePt t="49354" x="4759325" y="5037138"/>
          <p14:tracePt t="49371" x="4741863" y="5054600"/>
          <p14:tracePt t="49388" x="4714875" y="5054600"/>
          <p14:tracePt t="49404" x="4687888" y="5062538"/>
          <p14:tracePt t="49421" x="4679950" y="5062538"/>
          <p14:tracePt t="49455" x="4643438" y="5089525"/>
          <p14:tracePt t="49471" x="4625975" y="5089525"/>
          <p14:tracePt t="49598" x="4616450" y="5089525"/>
          <p14:tracePt t="49694" x="4616450" y="5081588"/>
          <p14:tracePt t="49702" x="4616450" y="5072063"/>
          <p14:tracePt t="49710" x="4625975" y="5054600"/>
          <p14:tracePt t="49721" x="4633913" y="5045075"/>
          <p14:tracePt t="49737" x="4670425" y="4991100"/>
          <p14:tracePt t="49754" x="4697413" y="4956175"/>
          <p14:tracePt t="49771" x="4741863" y="4884738"/>
          <p14:tracePt t="49787" x="4803775" y="4786313"/>
          <p14:tracePt t="49804" x="4857750" y="4670425"/>
          <p14:tracePt t="49821" x="4884738" y="4581525"/>
          <p14:tracePt t="49837" x="4938713" y="4465638"/>
          <p14:tracePt t="49855" x="4938713" y="4367213"/>
          <p14:tracePt t="49871" x="4938713" y="4286250"/>
          <p14:tracePt t="49887" x="4938713" y="4214813"/>
          <p14:tracePt t="49904" x="4938713" y="4152900"/>
          <p14:tracePt t="49921" x="4919663" y="4108450"/>
          <p14:tracePt t="49938" x="4911725" y="4081463"/>
          <p14:tracePt t="49974" x="4911725" y="4071938"/>
          <p14:tracePt t="49987" x="4902200" y="4062413"/>
          <p14:tracePt t="50004" x="4894263" y="4054475"/>
          <p14:tracePt t="50021" x="4884738" y="4054475"/>
          <p14:tracePt t="50039" x="4875213" y="4044950"/>
          <p14:tracePt t="50166" x="4867275" y="4044950"/>
          <p14:tracePt t="50190" x="4867275" y="4062413"/>
          <p14:tracePt t="50198" x="4867275" y="4071938"/>
          <p14:tracePt t="50206" x="4867275" y="4098925"/>
          <p14:tracePt t="50221" x="4867275" y="4116388"/>
          <p14:tracePt t="50238" x="4867275" y="4152900"/>
          <p14:tracePt t="50255" x="4867275" y="4170363"/>
          <p14:tracePt t="50398" x="4867275" y="4179888"/>
          <p14:tracePt t="50406" x="4875213" y="4187825"/>
          <p14:tracePt t="50422" x="4894263" y="4205288"/>
          <p14:tracePt t="50430" x="4902200" y="4214813"/>
          <p14:tracePt t="50446" x="4938713" y="4224338"/>
          <p14:tracePt t="50455" x="4946650" y="4232275"/>
          <p14:tracePt t="50471" x="4973638" y="4259263"/>
          <p14:tracePt t="50487" x="5000625" y="4286250"/>
          <p14:tracePt t="50504" x="5027613" y="4340225"/>
          <p14:tracePt t="50521" x="5027613" y="4394200"/>
          <p14:tracePt t="50538" x="5027613" y="4500563"/>
          <p14:tracePt t="50554" x="5027613" y="4598988"/>
          <p14:tracePt t="50571" x="5027613" y="4670425"/>
          <p14:tracePt t="50587" x="5027613" y="4776788"/>
          <p14:tracePt t="50604" x="5010150" y="4857750"/>
          <p14:tracePt t="50621" x="4973638" y="4911725"/>
          <p14:tracePt t="50638" x="4867275" y="4973638"/>
          <p14:tracePt t="50655" x="4803775" y="5000625"/>
          <p14:tracePt t="50671" x="4741863" y="5010150"/>
          <p14:tracePt t="50688" x="4670425" y="5054600"/>
          <p14:tracePt t="50704" x="4652963" y="5054600"/>
          <p14:tracePt t="50766" x="4616450" y="5062538"/>
          <p14:tracePt t="50918" x="4608513" y="5062538"/>
          <p14:tracePt t="50950" x="4598988" y="5072063"/>
          <p14:tracePt t="51342" x="4616450" y="5062538"/>
          <p14:tracePt t="51358" x="4625975" y="5054600"/>
          <p14:tracePt t="51374" x="4633913" y="5037138"/>
          <p14:tracePt t="51382" x="4643438" y="5027613"/>
          <p14:tracePt t="51390" x="4652963" y="5018088"/>
          <p14:tracePt t="51404" x="4670425" y="5018088"/>
          <p14:tracePt t="51421" x="4714875" y="4983163"/>
          <p14:tracePt t="51438" x="4732338" y="4965700"/>
          <p14:tracePt t="51454" x="4751388" y="4929188"/>
          <p14:tracePt t="51471" x="4786313" y="4857750"/>
          <p14:tracePt t="51488" x="4813300" y="4751388"/>
          <p14:tracePt t="51504" x="4902200" y="4562475"/>
          <p14:tracePt t="51521" x="4929188" y="4429125"/>
          <p14:tracePt t="51537" x="4929188" y="4340225"/>
          <p14:tracePt t="51554" x="4929188" y="4241800"/>
          <p14:tracePt t="51571" x="4929188" y="4214813"/>
          <p14:tracePt t="51588" x="4929188" y="4179888"/>
          <p14:tracePt t="52062" x="4929188" y="4187825"/>
          <p14:tracePt t="52071" x="4946650" y="4232275"/>
          <p14:tracePt t="52078" x="4956175" y="4241800"/>
          <p14:tracePt t="52088" x="4965700" y="4276725"/>
          <p14:tracePt t="52104" x="5037138" y="4357688"/>
          <p14:tracePt t="52121" x="5081588" y="4384675"/>
          <p14:tracePt t="52138" x="5133975" y="4419600"/>
          <p14:tracePt t="52154" x="5143500" y="4429125"/>
          <p14:tracePt t="52171" x="5180013" y="4446588"/>
          <p14:tracePt t="52187" x="5205413" y="4483100"/>
          <p14:tracePt t="52204" x="5241925" y="4518025"/>
          <p14:tracePt t="52221" x="5268913" y="4572000"/>
          <p14:tracePt t="52238" x="5268913" y="4589463"/>
          <p14:tracePt t="52255" x="5286375" y="4616450"/>
          <p14:tracePt t="52271" x="5286375" y="4633913"/>
          <p14:tracePt t="52287" x="5286375" y="4652963"/>
          <p14:tracePt t="52304" x="5303838" y="4679950"/>
          <p14:tracePt t="52321" x="5313363" y="4714875"/>
          <p14:tracePt t="52337" x="5340350" y="4776788"/>
          <p14:tracePt t="52354" x="5375275" y="4830763"/>
          <p14:tracePt t="52371" x="5438775" y="4894263"/>
          <p14:tracePt t="52387" x="5554663" y="4956175"/>
          <p14:tracePt t="52404" x="5599113" y="4965700"/>
          <p14:tracePt t="52421" x="5680075" y="4991100"/>
          <p14:tracePt t="52438" x="5688013" y="4991100"/>
          <p14:tracePt t="52455" x="5705475" y="5000625"/>
          <p14:tracePt t="52566" x="5705475" y="5010150"/>
          <p14:tracePt t="52574" x="5732463" y="5037138"/>
          <p14:tracePt t="52590" x="5732463" y="5054600"/>
          <p14:tracePt t="52598" x="5741988" y="5072063"/>
          <p14:tracePt t="52606" x="5751513" y="5081588"/>
          <p14:tracePt t="52621" x="5759450" y="5089525"/>
          <p14:tracePt t="52637" x="5786438" y="5108575"/>
          <p14:tracePt t="52655" x="5813425" y="5143500"/>
          <p14:tracePt t="52734" x="5822950" y="5143500"/>
          <p14:tracePt t="52742" x="5830888" y="5143500"/>
          <p14:tracePt t="52754" x="5840413" y="5153025"/>
          <p14:tracePt t="52771" x="5848350" y="5160963"/>
          <p14:tracePt t="52787" x="5867400" y="5170488"/>
          <p14:tracePt t="52839" x="5803900" y="5133975"/>
          <p14:tracePt t="52846" x="5661025" y="5099050"/>
          <p14:tracePt t="52855" x="5483225" y="5062538"/>
          <p14:tracePt t="52871" x="5143500" y="4946650"/>
          <p14:tracePt t="52887" x="4813300" y="4813300"/>
          <p14:tracePt t="52904" x="4537075" y="4705350"/>
          <p14:tracePt t="52921" x="4411663" y="4643438"/>
          <p14:tracePt t="52937" x="4384675" y="4633913"/>
          <p14:tracePt t="52954" x="4375150" y="4625975"/>
          <p14:tracePt t="52970" x="4340225" y="4589463"/>
          <p14:tracePt t="52987" x="4303713" y="4510088"/>
          <p14:tracePt t="53004" x="4295775" y="4438650"/>
          <p14:tracePt t="53020" x="4295775" y="4384675"/>
          <p14:tracePt t="53037" x="4295775" y="4348163"/>
          <p14:tracePt t="53118" x="4295775" y="4340225"/>
          <p14:tracePt t="53134" x="4295775" y="4330700"/>
          <p14:tracePt t="53159" x="4295775" y="4322763"/>
          <p14:tracePt t="53190" x="4303713" y="4322763"/>
          <p14:tracePt t="53198" x="4313238" y="4322763"/>
          <p14:tracePt t="53206" x="4322763" y="4313238"/>
          <p14:tracePt t="53222" x="4348163" y="4313238"/>
          <p14:tracePt t="53237" x="4367213" y="4313238"/>
          <p14:tracePt t="53254" x="4419600" y="4313238"/>
          <p14:tracePt t="53271" x="4483100" y="4313238"/>
          <p14:tracePt t="53287" x="4537075" y="4313238"/>
          <p14:tracePt t="53304" x="4581525" y="4313238"/>
          <p14:tracePt t="53321" x="4608513" y="4313238"/>
          <p14:tracePt t="53337" x="4670425" y="4313238"/>
          <p14:tracePt t="53354" x="4768850" y="4348163"/>
          <p14:tracePt t="53371" x="4848225" y="4411663"/>
          <p14:tracePt t="53387" x="4884738" y="4465638"/>
          <p14:tracePt t="53404" x="4919663" y="4500563"/>
          <p14:tracePt t="53421" x="4938713" y="4537075"/>
          <p14:tracePt t="53437" x="4938713" y="4554538"/>
          <p14:tracePt t="53455" x="4938713" y="4697413"/>
          <p14:tracePt t="53471" x="4938713" y="4822825"/>
          <p14:tracePt t="53487" x="4938713" y="4946650"/>
          <p14:tracePt t="53504" x="4938713" y="5054600"/>
          <p14:tracePt t="53520" x="4938713" y="5116513"/>
          <p14:tracePt t="53537" x="4938713" y="5133975"/>
          <p14:tracePt t="53554" x="4919663" y="5153025"/>
          <p14:tracePt t="53587" x="4902200" y="5180013"/>
          <p14:tracePt t="53710" x="4894263" y="5170488"/>
          <p14:tracePt t="53718" x="4919663" y="5160963"/>
          <p14:tracePt t="53726" x="4991100" y="5143500"/>
          <p14:tracePt t="53737" x="5072063" y="5099050"/>
          <p14:tracePt t="53754" x="5259388" y="5027613"/>
          <p14:tracePt t="53771" x="5394325" y="4983163"/>
          <p14:tracePt t="53787" x="5446713" y="4929188"/>
          <p14:tracePt t="53804" x="5456238" y="4884738"/>
          <p14:tracePt t="53820" x="5456238" y="4813300"/>
          <p14:tracePt t="53837" x="5394325" y="4697413"/>
          <p14:tracePt t="53854" x="5224463" y="4465638"/>
          <p14:tracePt t="53871" x="5108575" y="4268788"/>
          <p14:tracePt t="53887" x="4956175" y="4010025"/>
          <p14:tracePt t="53904" x="4822825" y="3705225"/>
          <p14:tracePt t="53920" x="4732338" y="3411538"/>
          <p14:tracePt t="53937" x="4660900" y="3187700"/>
          <p14:tracePt t="53954" x="4633913" y="3054350"/>
          <p14:tracePt t="53971" x="4633913" y="2965450"/>
          <p14:tracePt t="53987" x="4608513" y="2867025"/>
          <p14:tracePt t="54004" x="4608513" y="2803525"/>
          <p14:tracePt t="54021" x="4608513" y="2759075"/>
          <p14:tracePt t="54037" x="4608513" y="2724150"/>
          <p14:tracePt t="54055" x="4589463" y="2697163"/>
          <p14:tracePt t="54071" x="4581525" y="2652713"/>
          <p14:tracePt t="54087" x="4537075" y="2536825"/>
          <p14:tracePt t="54104" x="4510088" y="2455863"/>
          <p14:tracePt t="54121" x="4500563" y="2393950"/>
          <p14:tracePt t="54137" x="4500563" y="2374900"/>
          <p14:tracePt t="54630" x="4500563" y="2384425"/>
          <p14:tracePt t="54638" x="4500563" y="2393950"/>
          <p14:tracePt t="54646" x="4500563" y="2419350"/>
          <p14:tracePt t="54655" x="4500563" y="2438400"/>
          <p14:tracePt t="54671" x="4545013" y="2500313"/>
          <p14:tracePt t="54687" x="4554538" y="2562225"/>
          <p14:tracePt t="54704" x="4616450" y="2670175"/>
          <p14:tracePt t="54721" x="4679950" y="2803525"/>
          <p14:tracePt t="54737" x="4705350" y="2938463"/>
          <p14:tracePt t="54754" x="4714875" y="3009900"/>
          <p14:tracePt t="54771" x="4759325" y="3125788"/>
          <p14:tracePt t="54787" x="4759325" y="3187700"/>
          <p14:tracePt t="54804" x="4759325" y="3276600"/>
          <p14:tracePt t="54821" x="4776788" y="3357563"/>
          <p14:tracePt t="54837" x="4795838" y="3509963"/>
          <p14:tracePt t="54854" x="4822825" y="3732213"/>
          <p14:tracePt t="54871" x="4822825" y="3894138"/>
          <p14:tracePt t="54887" x="4840288" y="4017963"/>
          <p14:tracePt t="54904" x="4840288" y="4081463"/>
          <p14:tracePt t="54921" x="4840288" y="4089400"/>
          <p14:tracePt t="54966" x="4840288" y="4071938"/>
          <p14:tracePt t="54974" x="4840288" y="4062413"/>
          <p14:tracePt t="54987" x="4840288" y="4027488"/>
          <p14:tracePt t="55004" x="4840288" y="3983038"/>
          <p14:tracePt t="55021" x="4840288" y="3946525"/>
          <p14:tracePt t="55037" x="4840288" y="3884613"/>
          <p14:tracePt t="55054" x="4840288" y="3803650"/>
          <p14:tracePt t="55071" x="4848225" y="3768725"/>
          <p14:tracePt t="55087" x="4848225" y="3714750"/>
          <p14:tracePt t="55104" x="4848225" y="3616325"/>
          <p14:tracePt t="55121" x="4848225" y="3527425"/>
          <p14:tracePt t="55137" x="4830763" y="3402013"/>
          <p14:tracePt t="55154" x="4803775" y="3303588"/>
          <p14:tracePt t="55171" x="4741863" y="3205163"/>
          <p14:tracePt t="55187" x="4705350" y="3152775"/>
          <p14:tracePt t="55204" x="4670425" y="3116263"/>
          <p14:tracePt t="55206" x="4660900" y="3108325"/>
          <p14:tracePt t="55221" x="4652963" y="3108325"/>
          <p14:tracePt t="55237" x="4625975" y="3108325"/>
          <p14:tracePt t="55255" x="4562475" y="3108325"/>
          <p14:tracePt t="55271" x="4527550" y="3108325"/>
          <p14:tracePt t="55287" x="4483100" y="3133725"/>
          <p14:tracePt t="55304" x="4411663" y="3160713"/>
          <p14:tracePt t="55321" x="4340225" y="3197225"/>
          <p14:tracePt t="55337" x="4322763" y="3197225"/>
          <p14:tracePt t="55354" x="4295775" y="3205163"/>
          <p14:tracePt t="55370" x="4286250" y="3224213"/>
          <p14:tracePt t="55387" x="4276725" y="3232150"/>
          <p14:tracePt t="55404" x="4276725" y="3259138"/>
          <p14:tracePt t="55421" x="4276725" y="3322638"/>
          <p14:tracePt t="55438" x="4276725" y="3367088"/>
          <p14:tracePt t="55454" x="4276725" y="3411538"/>
          <p14:tracePt t="55455" x="4276725" y="3419475"/>
          <p14:tracePt t="55471" x="4286250" y="3465513"/>
          <p14:tracePt t="55487" x="4303713" y="3509963"/>
          <p14:tracePt t="55504" x="4340225" y="3562350"/>
          <p14:tracePt t="55521" x="4367213" y="3608388"/>
          <p14:tracePt t="55537" x="4402138" y="3660775"/>
          <p14:tracePt t="55554" x="4465638" y="3724275"/>
          <p14:tracePt t="55571" x="4545013" y="3751263"/>
          <p14:tracePt t="55587" x="4625975" y="3803650"/>
          <p14:tracePt t="55604" x="4687888" y="3813175"/>
          <p14:tracePt t="55621" x="4751388" y="3857625"/>
          <p14:tracePt t="55638" x="4803775" y="3867150"/>
          <p14:tracePt t="55654" x="4813300" y="3875088"/>
          <p14:tracePt t="55671" x="4830763" y="3875088"/>
          <p14:tracePt t="55687" x="4867275" y="3875088"/>
          <p14:tracePt t="55704" x="4911725" y="3875088"/>
          <p14:tracePt t="55720" x="4973638" y="3875088"/>
          <p14:tracePt t="55737" x="5037138" y="3840163"/>
          <p14:tracePt t="55754" x="5099050" y="3786188"/>
          <p14:tracePt t="55771" x="5153025" y="3732213"/>
          <p14:tracePt t="55787" x="5187950" y="3687763"/>
          <p14:tracePt t="55804" x="5214938" y="3625850"/>
          <p14:tracePt t="55820" x="5214938" y="3581400"/>
          <p14:tracePt t="55837" x="5214938" y="3482975"/>
          <p14:tracePt t="55855" x="5214938" y="3384550"/>
          <p14:tracePt t="55871" x="5214938" y="3340100"/>
          <p14:tracePt t="55887" x="5197475" y="3295650"/>
          <p14:tracePt t="55904" x="5160963" y="3259138"/>
          <p14:tracePt t="55920" x="5126038" y="3214688"/>
          <p14:tracePt t="55937" x="5072063" y="3152775"/>
          <p14:tracePt t="55954" x="4973638" y="3098800"/>
          <p14:tracePt t="55971" x="4902200" y="3071813"/>
          <p14:tracePt t="55987" x="4813300" y="3036888"/>
          <p14:tracePt t="56004" x="4751388" y="3027363"/>
          <p14:tracePt t="56021" x="4687888" y="3027363"/>
          <p14:tracePt t="56037" x="4643438" y="3027363"/>
          <p14:tracePt t="56054" x="4581525" y="3027363"/>
          <p14:tracePt t="56055" x="4545013" y="3027363"/>
          <p14:tracePt t="56071" x="4483100" y="3027363"/>
          <p14:tracePt t="56087" x="4446588" y="3027363"/>
          <p14:tracePt t="56104" x="4402138" y="3036888"/>
          <p14:tracePt t="56120" x="4330700" y="3081338"/>
          <p14:tracePt t="56137" x="4268788" y="3133725"/>
          <p14:tracePt t="56154" x="4214813" y="3179763"/>
          <p14:tracePt t="56170" x="4179888" y="3224213"/>
          <p14:tracePt t="56187" x="4143375" y="3276600"/>
          <p14:tracePt t="56204" x="4143375" y="3340100"/>
          <p14:tracePt t="56221" x="4143375" y="3411538"/>
          <p14:tracePt t="56237" x="4143375" y="3490913"/>
          <p14:tracePt t="56255" x="4160838" y="3625850"/>
          <p14:tracePt t="56271" x="4205288" y="3705225"/>
          <p14:tracePt t="56287" x="4259263" y="3786188"/>
          <p14:tracePt t="56304" x="4357688" y="3875088"/>
          <p14:tracePt t="56320" x="4465638" y="3965575"/>
          <p14:tracePt t="56337" x="4598988" y="3990975"/>
          <p14:tracePt t="56354" x="4687888" y="4017963"/>
          <p14:tracePt t="56370" x="4813300" y="4017963"/>
          <p14:tracePt t="56387" x="4894263" y="4017963"/>
          <p14:tracePt t="56404" x="4983163" y="4000500"/>
          <p14:tracePt t="56421" x="5089525" y="3911600"/>
          <p14:tracePt t="56437" x="5170488" y="3768725"/>
          <p14:tracePt t="56454" x="5187950" y="3571875"/>
          <p14:tracePt t="56471" x="5187950" y="3394075"/>
          <p14:tracePt t="56487" x="5160963" y="3241675"/>
          <p14:tracePt t="56504" x="5133975" y="3160713"/>
          <p14:tracePt t="56520" x="5099050" y="3098800"/>
          <p14:tracePt t="56537" x="5072063" y="3071813"/>
          <p14:tracePt t="56554" x="5054600" y="3062288"/>
          <p14:tracePt t="56570" x="5045075" y="3062288"/>
          <p14:tracePt t="56587" x="5018088" y="3062288"/>
          <p14:tracePt t="56604" x="4983163" y="3081338"/>
          <p14:tracePt t="56621" x="4973638" y="3125788"/>
          <p14:tracePt t="56637" x="4973638" y="3170238"/>
          <p14:tracePt t="56655" x="4973638" y="3224213"/>
          <p14:tracePt t="56671" x="4983163" y="3259138"/>
          <p14:tracePt t="56687" x="5037138" y="3322638"/>
          <p14:tracePt t="56704" x="5116513" y="3402013"/>
          <p14:tracePt t="56721" x="5205413" y="3490913"/>
          <p14:tracePt t="56737" x="5330825" y="3598863"/>
          <p14:tracePt t="56754" x="5438775" y="3724275"/>
          <p14:tracePt t="56770" x="5545138" y="3894138"/>
          <p14:tracePt t="56787" x="5724525" y="4116388"/>
          <p14:tracePt t="56804" x="5911850" y="4394200"/>
          <p14:tracePt t="56820" x="6062663" y="4679950"/>
          <p14:tracePt t="56837" x="6170613" y="4929188"/>
          <p14:tracePt t="56855" x="6276975" y="5214938"/>
          <p14:tracePt t="56871" x="6303963" y="5313363"/>
          <p14:tracePt t="56887" x="6303963" y="5330825"/>
          <p14:tracePt t="56904" x="6303963" y="5340350"/>
          <p14:tracePt t="56982" x="6303963" y="5375275"/>
          <p14:tracePt t="56990" x="6313488" y="5402263"/>
          <p14:tracePt t="56998" x="6313488" y="5419725"/>
          <p14:tracePt t="57006" x="6330950" y="5446713"/>
          <p14:tracePt t="57020" x="6348413" y="5473700"/>
          <p14:tracePt t="57037" x="6384925" y="5510213"/>
          <p14:tracePt t="57054" x="6518275" y="5562600"/>
          <p14:tracePt t="57071" x="6661150" y="5581650"/>
          <p14:tracePt t="57087" x="6777038" y="5581650"/>
          <p14:tracePt t="57104" x="6840538" y="5581650"/>
          <p14:tracePt t="57120" x="6875463" y="5562600"/>
          <p14:tracePt t="57137" x="6875463" y="5527675"/>
          <p14:tracePt t="57154" x="6875463" y="5500688"/>
          <p14:tracePt t="57170" x="6867525" y="5456238"/>
          <p14:tracePt t="57187" x="6867525" y="5446713"/>
          <p14:tracePt t="57204" x="6867525" y="5438775"/>
          <p14:tracePt t="57221" x="6867525" y="5411788"/>
          <p14:tracePt t="57237" x="6867525" y="5394325"/>
          <p14:tracePt t="57254" x="6867525" y="5348288"/>
          <p14:tracePt t="57271" x="6867525" y="5340350"/>
          <p14:tracePt t="57287" x="6867525" y="5330825"/>
          <p14:tracePt t="57304" x="6875463" y="5295900"/>
          <p14:tracePt t="57337" x="6875463" y="5286375"/>
          <p14:tracePt t="57358" x="6875463" y="5276850"/>
          <p14:tracePt t="57374" x="6875463" y="5251450"/>
          <p14:tracePt t="57430" x="6884988" y="5241925"/>
          <p14:tracePt t="57446" x="6894513" y="5232400"/>
          <p14:tracePt t="57462" x="6902450" y="5232400"/>
          <p14:tracePt t="57471" x="6911975" y="5224463"/>
          <p14:tracePt t="57478" x="6938963" y="5224463"/>
          <p14:tracePt t="57488" x="6946900" y="5214938"/>
          <p14:tracePt t="57504" x="6973888" y="5180013"/>
          <p14:tracePt t="57520" x="7000875" y="5180013"/>
          <p14:tracePt t="57537" x="7054850" y="5170488"/>
          <p14:tracePt t="57554" x="7116763" y="5153025"/>
          <p14:tracePt t="57570" x="7161213" y="5153025"/>
          <p14:tracePt t="57587" x="7197725" y="5153025"/>
          <p14:tracePt t="57604" x="7242175" y="5126038"/>
          <p14:tracePt t="57637" x="7251700" y="5126038"/>
          <p14:tracePt t="57654" x="7286625" y="5126038"/>
          <p14:tracePt t="57670" x="7296150" y="5126038"/>
          <p14:tracePt t="57687" x="7313613" y="5116513"/>
          <p14:tracePt t="57704" x="7340600" y="5116513"/>
          <p14:tracePt t="57720" x="7358063" y="5116513"/>
          <p14:tracePt t="57754" x="7394575" y="5116513"/>
          <p14:tracePt t="57770" x="7402513" y="5116513"/>
          <p14:tracePt t="57787" x="7429500" y="5108575"/>
          <p14:tracePt t="57804" x="7483475" y="5099050"/>
          <p14:tracePt t="57820" x="7527925" y="5099050"/>
          <p14:tracePt t="57837" x="7589838" y="5099050"/>
          <p14:tracePt t="57855" x="7697788" y="5099050"/>
          <p14:tracePt t="57871" x="7751763" y="5099050"/>
          <p14:tracePt t="57887" x="7769225" y="5099050"/>
          <p14:tracePt t="57904" x="7796213" y="5099050"/>
          <p14:tracePt t="57937" x="7804150" y="5099050"/>
          <p14:tracePt t="58390" x="7813675" y="5099050"/>
          <p14:tracePt t="58398" x="7813675" y="5108575"/>
          <p14:tracePt t="58414" x="7813675" y="5116513"/>
          <p14:tracePt t="58430" x="7813675" y="5126038"/>
          <p14:tracePt t="58462" x="7813675" y="5133975"/>
          <p14:tracePt t="58486" x="7813675" y="5160963"/>
          <p14:tracePt t="58510" x="7813675" y="5170488"/>
          <p14:tracePt t="58526" x="7813675" y="5180013"/>
          <p14:tracePt t="58542" x="7813675" y="5187950"/>
          <p14:tracePt t="58550" x="7813675" y="5197475"/>
          <p14:tracePt t="58566" x="7813675" y="5214938"/>
          <p14:tracePt t="58590" x="7813675" y="5224463"/>
          <p14:tracePt t="58614" x="7813675" y="5232400"/>
          <p14:tracePt t="58630" x="7804150" y="5251450"/>
          <p14:tracePt t="58638" x="7804150" y="5259388"/>
          <p14:tracePt t="58806" x="7796213" y="5276850"/>
          <p14:tracePt t="58886" x="7769225" y="5276850"/>
          <p14:tracePt t="58903" x="7759700" y="5276850"/>
          <p14:tracePt t="58919" x="7751763" y="5276850"/>
          <p14:tracePt t="58926" x="7742238" y="5276850"/>
          <p14:tracePt t="58937" x="7715250" y="5276850"/>
          <p14:tracePt t="58954" x="7705725" y="5276850"/>
          <p14:tracePt t="58970" x="7670800" y="5286375"/>
          <p14:tracePt t="58987" x="7653338" y="5286375"/>
          <p14:tracePt t="59004" x="7643813" y="5286375"/>
          <p14:tracePt t="59020" x="7608888" y="5286375"/>
          <p14:tracePt t="59086" x="7599363" y="5286375"/>
          <p14:tracePt t="59694" x="7500938" y="5268913"/>
          <p14:tracePt t="59703" x="7323138" y="5143500"/>
          <p14:tracePt t="59710" x="7188200" y="5037138"/>
          <p14:tracePt t="59720" x="7081838" y="4938713"/>
          <p14:tracePt t="59737" x="7072313" y="4938713"/>
          <p14:tracePt t="59942" x="7010400" y="4929188"/>
          <p14:tracePt t="59950" x="6956425" y="4919663"/>
          <p14:tracePt t="59958" x="6911975" y="4875213"/>
          <p14:tracePt t="59970" x="6867525" y="4813300"/>
          <p14:tracePt t="59987" x="6724650" y="4714875"/>
          <p14:tracePt t="60004" x="6500813" y="4572000"/>
          <p14:tracePt t="60020" x="6269038" y="4402138"/>
          <p14:tracePt t="60037" x="6000750" y="4214813"/>
          <p14:tracePt t="60054" x="5670550" y="3902075"/>
          <p14:tracePt t="60071" x="4803775" y="3241675"/>
          <p14:tracePt t="60087" x="3946525" y="2562225"/>
          <p14:tracePt t="60104" x="3322638" y="2160588"/>
          <p14:tracePt t="60120" x="2776538" y="1785938"/>
          <p14:tracePt t="60137" x="2357438" y="1527175"/>
          <p14:tracePt t="60154" x="2108200" y="1401763"/>
          <p14:tracePt t="60170" x="1990725" y="1322388"/>
          <p14:tracePt t="60187" x="1946275" y="1295400"/>
          <p14:tracePt t="60220" x="1946275" y="1276350"/>
          <p14:tracePt t="60237" x="1946275" y="1241425"/>
          <p14:tracePt t="60255" x="1946275" y="1187450"/>
          <p14:tracePt t="60270" x="1928813" y="1169988"/>
          <p14:tracePt t="60304" x="1919288" y="1143000"/>
          <p14:tracePt t="60320" x="1901825" y="1116013"/>
          <p14:tracePt t="60337" x="1893888" y="1081088"/>
          <p14:tracePt t="60354" x="1874838" y="1044575"/>
          <p14:tracePt t="60370" x="1847850" y="1000125"/>
          <p14:tracePt t="60387" x="1830388" y="955675"/>
          <p14:tracePt t="60404" x="1795463" y="893763"/>
          <p14:tracePt t="60420" x="1758950" y="812800"/>
          <p14:tracePt t="60437" x="1731963" y="750888"/>
          <p14:tracePt t="60454" x="1724025" y="714375"/>
          <p14:tracePt t="60471" x="1704975" y="696913"/>
          <p14:tracePt t="60504" x="1697038" y="660400"/>
          <p14:tracePt t="60520" x="1670050" y="625475"/>
          <p14:tracePt t="60537" x="1652588" y="581025"/>
          <p14:tracePt t="60554" x="1625600" y="500063"/>
          <p14:tracePt t="60570" x="1589088" y="465138"/>
          <p14:tracePt t="60587" x="1544638" y="384175"/>
          <p14:tracePt t="60604" x="1509713" y="312738"/>
          <p14:tracePt t="61303" x="1465263" y="107950"/>
          <p14:tracePt t="61398" x="1473200" y="107950"/>
          <p14:tracePt t="61406" x="1500188" y="107950"/>
          <p14:tracePt t="61414" x="1536700" y="142875"/>
          <p14:tracePt t="61422" x="1562100" y="169863"/>
          <p14:tracePt t="61437" x="1608138" y="214313"/>
          <p14:tracePt t="61454" x="1776413" y="366713"/>
          <p14:tracePt t="61471" x="2330450" y="687388"/>
          <p14:tracePt t="61488" x="2803525" y="965200"/>
          <p14:tracePt t="61504" x="3527425" y="1276350"/>
          <p14:tracePt t="61520" x="4232275" y="1527175"/>
          <p14:tracePt t="61537" x="4741863" y="1741488"/>
          <p14:tracePt t="61553" x="5126038" y="1839913"/>
          <p14:tracePt t="61570" x="5491163" y="1938338"/>
          <p14:tracePt t="61587" x="5786438" y="1990725"/>
          <p14:tracePt t="61603" x="5983288" y="2009775"/>
          <p14:tracePt t="61620" x="6116638" y="2009775"/>
          <p14:tracePt t="61637" x="6259513" y="2009775"/>
          <p14:tracePt t="61655" x="6419850" y="2062163"/>
          <p14:tracePt t="61671" x="6465888" y="2071688"/>
          <p14:tracePt t="61687" x="6491288" y="2098675"/>
          <p14:tracePt t="61704" x="6491288" y="2116138"/>
          <p14:tracePt t="61720" x="6491288" y="2143125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ChangeArrowheads="1"/>
          </p:cNvSpPr>
          <p:nvPr/>
        </p:nvSpPr>
        <p:spPr bwMode="auto">
          <a:xfrm>
            <a:off x="1981200" y="46038"/>
            <a:ext cx="82296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</a:rPr>
              <a:t>Example</a:t>
            </a:r>
          </a:p>
        </p:txBody>
      </p:sp>
      <p:pic>
        <p:nvPicPr>
          <p:cNvPr id="6041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1038" y="685801"/>
            <a:ext cx="8259762" cy="709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42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2788" y="1752601"/>
            <a:ext cx="1447800" cy="290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42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811338"/>
            <a:ext cx="5715000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42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468689"/>
            <a:ext cx="634365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423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0626" y="5284788"/>
            <a:ext cx="6448425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424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0625" y="5562600"/>
            <a:ext cx="63055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8334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7389"/>
    </mc:Choice>
    <mc:Fallback xmlns="">
      <p:transition spd="slow" advTm="1273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615" x="874713" y="4973638"/>
          <p14:tracePt t="3727" x="874713" y="4956175"/>
          <p14:tracePt t="3735" x="874713" y="4919663"/>
          <p14:tracePt t="3743" x="874713" y="4894263"/>
          <p14:tracePt t="3758" x="874713" y="4857750"/>
          <p14:tracePt t="3775" x="884238" y="4724400"/>
          <p14:tracePt t="3791" x="901700" y="4598988"/>
          <p14:tracePt t="3808" x="946150" y="4419600"/>
          <p14:tracePt t="3825" x="1017588" y="4187825"/>
          <p14:tracePt t="3841" x="1071563" y="4027488"/>
          <p14:tracePt t="3858" x="1116013" y="3803650"/>
          <p14:tracePt t="3875" x="1169988" y="3554413"/>
          <p14:tracePt t="3891" x="1241425" y="3303588"/>
          <p14:tracePt t="3908" x="1258888" y="3089275"/>
          <p14:tracePt t="3925" x="1312863" y="2857500"/>
          <p14:tracePt t="3941" x="1330325" y="2660650"/>
          <p14:tracePt t="3958" x="1347788" y="2374900"/>
          <p14:tracePt t="3974" x="1384300" y="2152650"/>
          <p14:tracePt t="3992" x="1384300" y="1884363"/>
          <p14:tracePt t="4008" x="1393825" y="1776413"/>
          <p14:tracePt t="4025" x="1411288" y="1697038"/>
          <p14:tracePt t="4041" x="1411288" y="1643063"/>
          <p14:tracePt t="4058" x="1411288" y="1608138"/>
          <p14:tracePt t="4095" x="1411288" y="1598613"/>
          <p14:tracePt t="4108" x="1411288" y="1589088"/>
          <p14:tracePt t="4124" x="1419225" y="1581150"/>
          <p14:tracePt t="4141" x="1419225" y="1554163"/>
          <p14:tracePt t="4167" x="1419225" y="1544638"/>
          <p14:tracePt t="4199" x="1428750" y="1536700"/>
          <p14:tracePt t="4208" x="1446213" y="1536700"/>
          <p14:tracePt t="4215" x="1490663" y="1536700"/>
          <p14:tracePt t="4225" x="1527175" y="1536700"/>
          <p14:tracePt t="4241" x="1554163" y="1536700"/>
          <p14:tracePt t="4463" x="1562100" y="1536700"/>
          <p14:tracePt t="4479" x="1562100" y="1544638"/>
          <p14:tracePt t="4487" x="1544638" y="1544638"/>
          <p14:tracePt t="4495" x="1517650" y="1544638"/>
          <p14:tracePt t="4591" x="1500188" y="1544638"/>
          <p14:tracePt t="4608" x="1490663" y="1544638"/>
          <p14:tracePt t="4624" x="1482725" y="1536700"/>
          <p14:tracePt t="4671" x="1473200" y="1517650"/>
          <p14:tracePt t="4695" x="1465263" y="1500188"/>
          <p14:tracePt t="4703" x="1465263" y="1490663"/>
          <p14:tracePt t="4711" x="1455738" y="1482725"/>
          <p14:tracePt t="4743" x="1455738" y="1473200"/>
          <p14:tracePt t="5095" x="1455738" y="1438275"/>
          <p14:tracePt t="5191" x="1465263" y="1411288"/>
          <p14:tracePt t="5215" x="1482725" y="1393825"/>
          <p14:tracePt t="5231" x="1482725" y="1384300"/>
          <p14:tracePt t="5247" x="1482725" y="1366838"/>
          <p14:tracePt t="5263" x="1482725" y="1357313"/>
          <p14:tracePt t="5271" x="1482725" y="1339850"/>
          <p14:tracePt t="5287" x="1482725" y="1330325"/>
          <p14:tracePt t="5303" x="1482725" y="1322388"/>
          <p14:tracePt t="5311" x="1482725" y="1303338"/>
          <p14:tracePt t="5327" x="1482725" y="1285875"/>
          <p14:tracePt t="5343" x="1490663" y="1276350"/>
          <p14:tracePt t="5358" x="1490663" y="1268413"/>
          <p14:tracePt t="5376" x="1509713" y="1241425"/>
          <p14:tracePt t="5408" x="1509713" y="1231900"/>
          <p14:tracePt t="5431" x="1509713" y="1223963"/>
          <p14:tracePt t="5439" x="1509713" y="1214438"/>
          <p14:tracePt t="5447" x="1509713" y="1204913"/>
          <p14:tracePt t="5463" x="1509713" y="1179513"/>
          <p14:tracePt t="5479" x="1509713" y="1169988"/>
          <p14:tracePt t="5503" x="1509713" y="1160463"/>
          <p14:tracePt t="5527" x="1509713" y="1152525"/>
          <p14:tracePt t="5535" x="1509713" y="1125538"/>
          <p14:tracePt t="5559" x="1509713" y="1116013"/>
          <p14:tracePt t="5575" x="1509713" y="1108075"/>
          <p14:tracePt t="5592" x="1509713" y="1098550"/>
          <p14:tracePt t="5599" x="1509713" y="1081088"/>
          <p14:tracePt t="5609" x="1509713" y="1062038"/>
          <p14:tracePt t="5624" x="1509713" y="1044575"/>
          <p14:tracePt t="5641" x="1509713" y="1027113"/>
          <p14:tracePt t="5664" x="1509713" y="1017588"/>
          <p14:tracePt t="5695" x="1509713" y="1000125"/>
          <p14:tracePt t="5775" x="1509713" y="990600"/>
          <p14:tracePt t="5815" x="1500188" y="982663"/>
          <p14:tracePt t="5824" x="1500188" y="973138"/>
          <p14:tracePt t="6799" x="1500188" y="1000125"/>
          <p14:tracePt t="6808" x="1500188" y="1009650"/>
          <p14:tracePt t="6815" x="1500188" y="1017588"/>
          <p14:tracePt t="6825" x="1500188" y="1054100"/>
          <p14:tracePt t="6841" x="1500188" y="1089025"/>
          <p14:tracePt t="6858" x="1500188" y="1143000"/>
          <p14:tracePt t="6874" x="1500188" y="1196975"/>
          <p14:tracePt t="6891" x="1500188" y="1285875"/>
          <p14:tracePt t="6908" x="1554163" y="1419225"/>
          <p14:tracePt t="6924" x="1633538" y="1589088"/>
          <p14:tracePt t="6941" x="1714500" y="1714500"/>
          <p14:tracePt t="6958" x="1785938" y="1795463"/>
          <p14:tracePt t="6974" x="1857375" y="1857375"/>
          <p14:tracePt t="7009" x="1866900" y="1874838"/>
          <p14:tracePt t="7025" x="1874838" y="1874838"/>
          <p14:tracePt t="7047" x="1884363" y="1874838"/>
          <p14:tracePt t="7079" x="1893888" y="1874838"/>
          <p14:tracePt t="7143" x="1901825" y="1874838"/>
          <p14:tracePt t="7823" x="1911350" y="1884363"/>
          <p14:tracePt t="7839" x="1911350" y="1893888"/>
          <p14:tracePt t="7855" x="1911350" y="1901825"/>
          <p14:tracePt t="7863" x="1911350" y="1911350"/>
          <p14:tracePt t="7879" x="1911350" y="1919288"/>
          <p14:tracePt t="7891" x="1911350" y="1946275"/>
          <p14:tracePt t="7907" x="1911350" y="1965325"/>
          <p14:tracePt t="7925" x="1911350" y="2009775"/>
          <p14:tracePt t="7941" x="1911350" y="2054225"/>
          <p14:tracePt t="7958" x="1911350" y="2133600"/>
          <p14:tracePt t="7975" x="1911350" y="2197100"/>
          <p14:tracePt t="7991" x="1884363" y="2312988"/>
          <p14:tracePt t="8008" x="1884363" y="2357438"/>
          <p14:tracePt t="8024" x="1866900" y="2401888"/>
          <p14:tracePt t="8041" x="1866900" y="2465388"/>
          <p14:tracePt t="8058" x="1857375" y="2571750"/>
          <p14:tracePt t="8074" x="1839913" y="2741613"/>
          <p14:tracePt t="8091" x="1803400" y="2965450"/>
          <p14:tracePt t="8108" x="1785938" y="3205163"/>
          <p14:tracePt t="8124" x="1751013" y="3455988"/>
          <p14:tracePt t="8141" x="1704975" y="3652838"/>
          <p14:tracePt t="8157" x="1670050" y="3857625"/>
          <p14:tracePt t="8175" x="1633538" y="4010025"/>
          <p14:tracePt t="8191" x="1608138" y="4205288"/>
          <p14:tracePt t="8208" x="1608138" y="4295775"/>
          <p14:tracePt t="8224" x="1608138" y="4402138"/>
          <p14:tracePt t="8241" x="1608138" y="4483100"/>
          <p14:tracePt t="8258" x="1608138" y="4554538"/>
          <p14:tracePt t="8274" x="1608138" y="4616450"/>
          <p14:tracePt t="8291" x="1608138" y="4679950"/>
          <p14:tracePt t="8308" x="1625600" y="4741863"/>
          <p14:tracePt t="8324" x="1633538" y="4803775"/>
          <p14:tracePt t="8341" x="1652588" y="4848225"/>
          <p14:tracePt t="8358" x="1679575" y="4929188"/>
          <p14:tracePt t="8374" x="1697038" y="4965700"/>
          <p14:tracePt t="8391" x="1731963" y="5027613"/>
          <p14:tracePt t="8408" x="1741488" y="5037138"/>
          <p14:tracePt t="8425" x="1758950" y="5054600"/>
          <p14:tracePt t="8441" x="1776413" y="5062538"/>
          <p14:tracePt t="8458" x="1803400" y="5062538"/>
          <p14:tracePt t="8474" x="1830388" y="5062538"/>
          <p14:tracePt t="8491" x="1893888" y="5062538"/>
          <p14:tracePt t="8508" x="1973263" y="5062538"/>
          <p14:tracePt t="8524" x="2098675" y="5062538"/>
          <p14:tracePt t="8541" x="2205038" y="5062538"/>
          <p14:tracePt t="8558" x="2312988" y="5089525"/>
          <p14:tracePt t="8574" x="2401888" y="5089525"/>
          <p14:tracePt t="8591" x="2581275" y="5089525"/>
          <p14:tracePt t="8608" x="2705100" y="5089525"/>
          <p14:tracePt t="8624" x="2786063" y="5089525"/>
          <p14:tracePt t="8641" x="2795588" y="5089525"/>
          <p14:tracePt t="8658" x="2803525" y="5089525"/>
          <p14:tracePt t="8674" x="2822575" y="5089525"/>
          <p14:tracePt t="8691" x="2847975" y="5089525"/>
          <p14:tracePt t="8708" x="2857500" y="5089525"/>
          <p14:tracePt t="8724" x="2874963" y="5089525"/>
          <p14:tracePt t="8741" x="2894013" y="5089525"/>
          <p14:tracePt t="8758" x="2946400" y="5072063"/>
          <p14:tracePt t="8775" x="2955925" y="5062538"/>
          <p14:tracePt t="8791" x="2973388" y="5037138"/>
          <p14:tracePt t="8808" x="3009900" y="4956175"/>
          <p14:tracePt t="8824" x="3036888" y="4929188"/>
          <p14:tracePt t="8841" x="3089275" y="4840288"/>
          <p14:tracePt t="8858" x="3143250" y="4759325"/>
          <p14:tracePt t="8874" x="3224213" y="4643438"/>
          <p14:tracePt t="8891" x="3295650" y="4545013"/>
          <p14:tracePt t="8908" x="3367088" y="4419600"/>
          <p14:tracePt t="8924" x="3384550" y="4340225"/>
          <p14:tracePt t="8941" x="3394075" y="4276725"/>
          <p14:tracePt t="8958" x="3419475" y="4214813"/>
          <p14:tracePt t="8974" x="3429000" y="4116388"/>
          <p14:tracePt t="8992" x="3490913" y="3919538"/>
          <p14:tracePt t="9008" x="3517900" y="3813175"/>
          <p14:tracePt t="9024" x="3536950" y="3714750"/>
          <p14:tracePt t="9041" x="3562350" y="3625850"/>
          <p14:tracePt t="9058" x="3571875" y="3509963"/>
          <p14:tracePt t="9074" x="3589338" y="3367088"/>
          <p14:tracePt t="9091" x="3608388" y="3170238"/>
          <p14:tracePt t="9108" x="3633788" y="3009900"/>
          <p14:tracePt t="9124" x="3652838" y="2884488"/>
          <p14:tracePt t="9141" x="3670300" y="2776538"/>
          <p14:tracePt t="9158" x="3679825" y="2625725"/>
          <p14:tracePt t="9159" x="3714750" y="2517775"/>
          <p14:tracePt t="9174" x="3732213" y="2446338"/>
          <p14:tracePt t="9191" x="3759200" y="2312988"/>
          <p14:tracePt t="9208" x="3759200" y="2251075"/>
          <p14:tracePt t="9224" x="3759200" y="2205038"/>
          <p14:tracePt t="9241" x="3759200" y="2170113"/>
          <p14:tracePt t="9258" x="3759200" y="2133600"/>
          <p14:tracePt t="9274" x="3759200" y="2098675"/>
          <p14:tracePt t="9308" x="3759200" y="2081213"/>
          <p14:tracePt t="9324" x="3759200" y="2054225"/>
          <p14:tracePt t="9341" x="3759200" y="2044700"/>
          <p14:tracePt t="9358" x="3759200" y="2036763"/>
          <p14:tracePt t="9392" x="3751263" y="2027238"/>
          <p14:tracePt t="9409" x="3732213" y="2027238"/>
          <p14:tracePt t="9424" x="3724275" y="2017713"/>
          <p14:tracePt t="9463" x="3714750" y="2017713"/>
          <p14:tracePt t="9471" x="3705225" y="2009775"/>
          <p14:tracePt t="9479" x="3697288" y="2000250"/>
          <p14:tracePt t="9495" x="3687763" y="2000250"/>
          <p14:tracePt t="9511" x="3679825" y="1990725"/>
          <p14:tracePt t="9527" x="3643313" y="1990725"/>
          <p14:tracePt t="9541" x="3616325" y="1973263"/>
          <p14:tracePt t="9557" x="3562350" y="1965325"/>
          <p14:tracePt t="9574" x="3500438" y="1938338"/>
          <p14:tracePt t="9591" x="3394075" y="1911350"/>
          <p14:tracePt t="9608" x="3268663" y="1893888"/>
          <p14:tracePt t="9624" x="3089275" y="1866900"/>
          <p14:tracePt t="9641" x="2973388" y="1847850"/>
          <p14:tracePt t="9658" x="2847975" y="1839913"/>
          <p14:tracePt t="9674" x="2795588" y="1839913"/>
          <p14:tracePt t="9691" x="2714625" y="1839913"/>
          <p14:tracePt t="9707" x="2670175" y="1839913"/>
          <p14:tracePt t="9724" x="2608263" y="1839913"/>
          <p14:tracePt t="9741" x="2536825" y="1839913"/>
          <p14:tracePt t="9758" x="2411413" y="1839913"/>
          <p14:tracePt t="9774" x="2347913" y="1839913"/>
          <p14:tracePt t="9791" x="2330450" y="1839913"/>
          <p14:tracePt t="9808" x="2322513" y="1839913"/>
          <p14:tracePt t="9863" x="2312988" y="1839913"/>
          <p14:tracePt t="10927" x="2312988" y="1822450"/>
          <p14:tracePt t="10951" x="2322513" y="1822450"/>
          <p14:tracePt t="10959" x="2330450" y="1812925"/>
          <p14:tracePt t="10975" x="2339975" y="1803400"/>
          <p14:tracePt t="10983" x="2347913" y="1803400"/>
          <p14:tracePt t="10999" x="2357438" y="1795463"/>
          <p14:tracePt t="11009" x="2393950" y="1795463"/>
          <p14:tracePt t="11024" x="2455863" y="1785938"/>
          <p14:tracePt t="11041" x="2562225" y="1758950"/>
          <p14:tracePt t="11057" x="2751138" y="1704975"/>
          <p14:tracePt t="11074" x="2965450" y="1687513"/>
          <p14:tracePt t="11091" x="3143250" y="1652588"/>
          <p14:tracePt t="11107" x="3340100" y="1643063"/>
          <p14:tracePt t="11124" x="3517900" y="1625600"/>
          <p14:tracePt t="11141" x="3732213" y="1608138"/>
          <p14:tracePt t="11157" x="4071938" y="1571625"/>
          <p14:tracePt t="11159" x="4268788" y="1554163"/>
          <p14:tracePt t="11174" x="4340225" y="1536700"/>
          <p14:tracePt t="11191" x="4367213" y="1490663"/>
          <p14:tracePt t="11367" x="4394200" y="1490663"/>
          <p14:tracePt t="11375" x="4402138" y="1490663"/>
          <p14:tracePt t="11383" x="4446588" y="1490663"/>
          <p14:tracePt t="11392" x="4456113" y="1490663"/>
          <p14:tracePt t="11408" x="4500563" y="1482725"/>
          <p14:tracePt t="11424" x="4660900" y="1438275"/>
          <p14:tracePt t="11441" x="4751388" y="1428750"/>
          <p14:tracePt t="11458" x="4813300" y="1428750"/>
          <p14:tracePt t="11474" x="4822825" y="1411288"/>
          <p14:tracePt t="11519" x="4795838" y="1411288"/>
          <p14:tracePt t="11527" x="4741863" y="1419225"/>
          <p14:tracePt t="11541" x="4643438" y="1438275"/>
          <p14:tracePt t="11557" x="4411663" y="1509713"/>
          <p14:tracePt t="11574" x="4160838" y="1598613"/>
          <p14:tracePt t="11591" x="3938588" y="1652588"/>
          <p14:tracePt t="11608" x="3544888" y="1704975"/>
          <p14:tracePt t="11624" x="3187700" y="1704975"/>
          <p14:tracePt t="11641" x="2919413" y="1741488"/>
          <p14:tracePt t="11657" x="2840038" y="1776413"/>
          <p14:tracePt t="11674" x="2759075" y="1830388"/>
          <p14:tracePt t="11691" x="2697163" y="1901825"/>
          <p14:tracePt t="11708" x="2670175" y="1965325"/>
          <p14:tracePt t="11724" x="2670175" y="2009775"/>
          <p14:tracePt t="11741" x="2670175" y="2027238"/>
          <p14:tracePt t="11757" x="2670175" y="2036763"/>
          <p14:tracePt t="11774" x="2679700" y="2062163"/>
          <p14:tracePt t="11791" x="2687638" y="2089150"/>
          <p14:tracePt t="11808" x="2741613" y="2170113"/>
          <p14:tracePt t="11824" x="2795588" y="2268538"/>
          <p14:tracePt t="11841" x="2822575" y="2339975"/>
          <p14:tracePt t="11857" x="2867025" y="2428875"/>
          <p14:tracePt t="11874" x="2867025" y="2473325"/>
          <p14:tracePt t="11891" x="2874963" y="2517775"/>
          <p14:tracePt t="11908" x="2884488" y="2536825"/>
          <p14:tracePt t="11924" x="2884488" y="2571750"/>
          <p14:tracePt t="11957" x="2894013" y="2589213"/>
          <p14:tracePt t="11991" x="2901950" y="2589213"/>
          <p14:tracePt t="12008" x="2911475" y="2589213"/>
          <p14:tracePt t="12031" x="2919413" y="2589213"/>
          <p14:tracePt t="12047" x="2946400" y="2571750"/>
          <p14:tracePt t="12063" x="2955925" y="2562225"/>
          <p14:tracePt t="12074" x="2965450" y="2554288"/>
          <p14:tracePt t="12095" x="2965450" y="2536825"/>
          <p14:tracePt t="12108" x="2965450" y="2527300"/>
          <p14:tracePt t="12124" x="2965450" y="2500313"/>
          <p14:tracePt t="12141" x="2965450" y="2473325"/>
          <p14:tracePt t="12157" x="2965450" y="2465388"/>
          <p14:tracePt t="12174" x="2955925" y="2438400"/>
          <p14:tracePt t="12176" x="2955925" y="2428875"/>
          <p14:tracePt t="12191" x="2946400" y="2419350"/>
          <p14:tracePt t="12208" x="2911475" y="2401888"/>
          <p14:tracePt t="12224" x="2901950" y="2401888"/>
          <p14:tracePt t="12241" x="2894013" y="2393950"/>
          <p14:tracePt t="12257" x="2874963" y="2393950"/>
          <p14:tracePt t="12274" x="2857500" y="2393950"/>
          <p14:tracePt t="12291" x="2847975" y="2393950"/>
          <p14:tracePt t="12307" x="2840038" y="2393950"/>
          <p14:tracePt t="12324" x="2822575" y="2393950"/>
          <p14:tracePt t="12341" x="2813050" y="2393950"/>
          <p14:tracePt t="12358" x="2786063" y="2401888"/>
          <p14:tracePt t="12374" x="2759075" y="2419350"/>
          <p14:tracePt t="12391" x="2751138" y="2428875"/>
          <p14:tracePt t="12407" x="2732088" y="2438400"/>
          <p14:tracePt t="12424" x="2724150" y="2455863"/>
          <p14:tracePt t="12440" x="2714625" y="2465388"/>
          <p14:tracePt t="12457" x="2705100" y="2473325"/>
          <p14:tracePt t="12474" x="2697163" y="2482850"/>
          <p14:tracePt t="12491" x="2687638" y="2490788"/>
          <p14:tracePt t="12507" x="2687638" y="2500313"/>
          <p14:tracePt t="12524" x="2687638" y="2527300"/>
          <p14:tracePt t="12541" x="2670175" y="2562225"/>
          <p14:tracePt t="12557" x="2670175" y="2571750"/>
          <p14:tracePt t="12574" x="2670175" y="2581275"/>
          <p14:tracePt t="12607" x="2670175" y="2589213"/>
          <p14:tracePt t="12631" x="2670175" y="2608263"/>
          <p14:tracePt t="12647" x="2670175" y="2625725"/>
          <p14:tracePt t="12671" x="2670175" y="2633663"/>
          <p14:tracePt t="12687" x="2670175" y="2643188"/>
          <p14:tracePt t="12703" x="2670175" y="2660650"/>
          <p14:tracePt t="12711" x="2679700" y="2670175"/>
          <p14:tracePt t="12727" x="2687638" y="2687638"/>
          <p14:tracePt t="12741" x="2697163" y="2697163"/>
          <p14:tracePt t="12757" x="2714625" y="2705100"/>
          <p14:tracePt t="12776" x="2724150" y="2714625"/>
          <p14:tracePt t="12792" x="2741613" y="2724150"/>
          <p14:tracePt t="12808" x="2759075" y="2732088"/>
          <p14:tracePt t="12855" x="2768600" y="2732088"/>
          <p14:tracePt t="12871" x="2795588" y="2751138"/>
          <p14:tracePt t="12887" x="2803525" y="2751138"/>
          <p14:tracePt t="12911" x="2813050" y="2751138"/>
          <p14:tracePt t="12935" x="2822575" y="2751138"/>
          <p14:tracePt t="12943" x="2847975" y="2751138"/>
          <p14:tracePt t="12959" x="2857500" y="2751138"/>
          <p14:tracePt t="12975" x="2867025" y="2751138"/>
          <p14:tracePt t="12991" x="2874963" y="2751138"/>
          <p14:tracePt t="13008" x="2894013" y="2751138"/>
          <p14:tracePt t="13015" x="2911475" y="2751138"/>
          <p14:tracePt t="13031" x="2919413" y="2751138"/>
          <p14:tracePt t="13041" x="2928938" y="2751138"/>
          <p14:tracePt t="13063" x="2946400" y="2751138"/>
          <p14:tracePt t="13087" x="2955925" y="2751138"/>
          <p14:tracePt t="13111" x="2973388" y="2751138"/>
          <p14:tracePt t="13127" x="2982913" y="2751138"/>
          <p14:tracePt t="13159" x="3000375" y="2751138"/>
          <p14:tracePt t="13215" x="3009900" y="2751138"/>
          <p14:tracePt t="13247" x="3017838" y="2751138"/>
          <p14:tracePt t="13279" x="3036888" y="2751138"/>
          <p14:tracePt t="13295" x="3054350" y="2751138"/>
          <p14:tracePt t="13351" x="3062288" y="2751138"/>
          <p14:tracePt t="13367" x="3071813" y="2751138"/>
          <p14:tracePt t="13383" x="3098800" y="2732088"/>
          <p14:tracePt t="13391" x="3108325" y="2732088"/>
          <p14:tracePt t="13399" x="3116263" y="2724150"/>
          <p14:tracePt t="13415" x="3125788" y="2714625"/>
          <p14:tracePt t="13424" x="3133725" y="2705100"/>
          <p14:tracePt t="13440" x="3133725" y="2679700"/>
          <p14:tracePt t="13457" x="3152775" y="2625725"/>
          <p14:tracePt t="13474" x="3170238" y="2562225"/>
          <p14:tracePt t="13491" x="3170238" y="2500313"/>
          <p14:tracePt t="13507" x="3170238" y="2419350"/>
          <p14:tracePt t="13524" x="3170238" y="2303463"/>
          <p14:tracePt t="13541" x="3170238" y="2224088"/>
          <p14:tracePt t="13558" x="3170238" y="2179638"/>
          <p14:tracePt t="13574" x="3170238" y="2152650"/>
          <p14:tracePt t="13591" x="3170238" y="2133600"/>
          <p14:tracePt t="13607" x="3170238" y="2125663"/>
          <p14:tracePt t="13624" x="3125788" y="2125663"/>
          <p14:tracePt t="13641" x="3000375" y="2125663"/>
          <p14:tracePt t="13657" x="2813050" y="2125663"/>
          <p14:tracePt t="13674" x="2697163" y="2143125"/>
          <p14:tracePt t="13691" x="2608263" y="2251075"/>
          <p14:tracePt t="13707" x="2608263" y="2500313"/>
          <p14:tracePt t="13724" x="2608263" y="2625725"/>
          <p14:tracePt t="13741" x="2562225" y="2822575"/>
          <p14:tracePt t="13758" x="2536825" y="2894013"/>
          <p14:tracePt t="13774" x="2536825" y="3036888"/>
          <p14:tracePt t="13791" x="2571750" y="3170238"/>
          <p14:tracePt t="13808" x="2705100" y="3419475"/>
          <p14:tracePt t="13824" x="2741613" y="3589338"/>
          <p14:tracePt t="13840" x="2741613" y="3786188"/>
          <p14:tracePt t="13857" x="2776538" y="4010025"/>
          <p14:tracePt t="13874" x="2813050" y="4303713"/>
          <p14:tracePt t="13891" x="2867025" y="4545013"/>
          <p14:tracePt t="13907" x="2973388" y="4714875"/>
          <p14:tracePt t="13924" x="3027363" y="4795838"/>
          <p14:tracePt t="13941" x="3044825" y="4830763"/>
          <p14:tracePt t="13957" x="3044825" y="4840288"/>
          <p14:tracePt t="13974" x="3054350" y="4848225"/>
          <p14:tracePt t="14008" x="3081338" y="4848225"/>
          <p14:tracePt t="14024" x="3098800" y="4848225"/>
          <p14:tracePt t="14040" x="3133725" y="4848225"/>
          <p14:tracePt t="14057" x="3143250" y="4840288"/>
          <p14:tracePt t="14074" x="3143250" y="4795838"/>
          <p14:tracePt t="14091" x="3143250" y="4732338"/>
          <p14:tracePt t="14107" x="3160713" y="4652963"/>
          <p14:tracePt t="14124" x="3160713" y="4581525"/>
          <p14:tracePt t="14141" x="3160713" y="4491038"/>
          <p14:tracePt t="14157" x="3160713" y="4394200"/>
          <p14:tracePt t="14174" x="3125788" y="4251325"/>
          <p14:tracePt t="14176" x="3108325" y="4125913"/>
          <p14:tracePt t="14191" x="3089275" y="4027488"/>
          <p14:tracePt t="14208" x="3062288" y="3894138"/>
          <p14:tracePt t="14224" x="3062288" y="3875088"/>
          <p14:tracePt t="14240" x="3062288" y="3813175"/>
          <p14:tracePt t="14258" x="3062288" y="3768725"/>
          <p14:tracePt t="14274" x="3062288" y="3751263"/>
          <p14:tracePt t="14327" x="3062288" y="3714750"/>
          <p14:tracePt t="14343" x="3062288" y="3705225"/>
          <p14:tracePt t="14375" x="3062288" y="3697288"/>
          <p14:tracePt t="14383" x="3044825" y="3660775"/>
          <p14:tracePt t="14399" x="3036888" y="3652838"/>
          <p14:tracePt t="14408" x="3027363" y="3643313"/>
          <p14:tracePt t="14425" x="3017838" y="3633788"/>
          <p14:tracePt t="14455" x="3009900" y="3633788"/>
          <p14:tracePt t="14479" x="3000375" y="3633788"/>
          <p14:tracePt t="14503" x="2973388" y="3633788"/>
          <p14:tracePt t="14511" x="2965450" y="3633788"/>
          <p14:tracePt t="14519" x="2946400" y="3633788"/>
          <p14:tracePt t="14527" x="2938463" y="3633788"/>
          <p14:tracePt t="14559" x="2911475" y="3633788"/>
          <p14:tracePt t="14583" x="2901950" y="3633788"/>
          <p14:tracePt t="14591" x="2894013" y="3633788"/>
          <p14:tracePt t="14599" x="2884488" y="3633788"/>
          <p14:tracePt t="14624" x="2857500" y="3633788"/>
          <p14:tracePt t="14640" x="2847975" y="3633788"/>
          <p14:tracePt t="14647" x="2847975" y="3643313"/>
          <p14:tracePt t="14664" x="2840038" y="3660775"/>
          <p14:tracePt t="14674" x="2840038" y="3679825"/>
          <p14:tracePt t="14690" x="2830513" y="3705225"/>
          <p14:tracePt t="14707" x="2822575" y="3714750"/>
          <p14:tracePt t="14740" x="2795588" y="3741738"/>
          <p14:tracePt t="14757" x="2795588" y="3751263"/>
          <p14:tracePt t="14774" x="2786063" y="3776663"/>
          <p14:tracePt t="14807" x="2786063" y="3803650"/>
          <p14:tracePt t="14824" x="2776538" y="3830638"/>
          <p14:tracePt t="14847" x="2776538" y="3840163"/>
          <p14:tracePt t="14857" x="2776538" y="3857625"/>
          <p14:tracePt t="14879" x="2776538" y="3867150"/>
          <p14:tracePt t="14903" x="2776538" y="3875088"/>
          <p14:tracePt t="14935" x="2776538" y="3894138"/>
          <p14:tracePt t="14967" x="2776538" y="3911600"/>
          <p14:tracePt t="14975" x="2776538" y="3919538"/>
          <p14:tracePt t="14991" x="2776538" y="3929063"/>
          <p14:tracePt t="15008" x="2786063" y="3956050"/>
          <p14:tracePt t="15031" x="2786063" y="3965575"/>
          <p14:tracePt t="15040" x="2795588" y="3973513"/>
          <p14:tracePt t="15063" x="2813050" y="3983038"/>
          <p14:tracePt t="15087" x="2822575" y="3990975"/>
          <p14:tracePt t="15111" x="2830513" y="4010025"/>
          <p14:tracePt t="15119" x="2840038" y="4017963"/>
          <p14:tracePt t="15135" x="2847975" y="4027488"/>
          <p14:tracePt t="15159" x="2857500" y="4037013"/>
          <p14:tracePt t="15191" x="2867025" y="4044950"/>
          <p14:tracePt t="15223" x="2874963" y="4044950"/>
          <p14:tracePt t="15240" x="2894013" y="4054475"/>
          <p14:tracePt t="15271" x="2901950" y="4054475"/>
          <p14:tracePt t="15287" x="2919413" y="4081463"/>
          <p14:tracePt t="15327" x="2928938" y="4081463"/>
          <p14:tracePt t="15351" x="2946400" y="4089400"/>
          <p14:tracePt t="15367" x="2955925" y="4089400"/>
          <p14:tracePt t="15399" x="2965450" y="4089400"/>
          <p14:tracePt t="15455" x="2973388" y="4098925"/>
          <p14:tracePt t="15495" x="2982913" y="4098925"/>
          <p14:tracePt t="15503" x="2990850" y="4098925"/>
          <p14:tracePt t="15551" x="3000375" y="4098925"/>
          <p14:tracePt t="15607" x="3017838" y="4098925"/>
          <p14:tracePt t="15655" x="3036888" y="4098925"/>
          <p14:tracePt t="15671" x="3044825" y="4098925"/>
          <p14:tracePt t="15703" x="3054350" y="4098925"/>
          <p14:tracePt t="15727" x="3062288" y="4098925"/>
          <p14:tracePt t="15743" x="3089275" y="4098925"/>
          <p14:tracePt t="15767" x="3098800" y="4098925"/>
          <p14:tracePt t="15791" x="3108325" y="4098925"/>
          <p14:tracePt t="15815" x="3116263" y="4098925"/>
          <p14:tracePt t="15824" x="3143250" y="4098925"/>
          <p14:tracePt t="15871" x="3152775" y="4098925"/>
          <p14:tracePt t="15879" x="3160713" y="4098925"/>
          <p14:tracePt t="15903" x="3170238" y="4089400"/>
          <p14:tracePt t="15935" x="3179763" y="4081463"/>
          <p14:tracePt t="15975" x="3187700" y="4054475"/>
          <p14:tracePt t="16007" x="3205163" y="4044950"/>
          <p14:tracePt t="16031" x="3205163" y="4037013"/>
          <p14:tracePt t="16047" x="3205163" y="4027488"/>
          <p14:tracePt t="16063" x="3214688" y="4000500"/>
          <p14:tracePt t="16095" x="3214688" y="3990975"/>
          <p14:tracePt t="16119" x="3214688" y="3983038"/>
          <p14:tracePt t="16135" x="3214688" y="3973513"/>
          <p14:tracePt t="16159" x="3214688" y="3965575"/>
          <p14:tracePt t="16175" x="3214688" y="3938588"/>
          <p14:tracePt t="16183" x="3214688" y="3929063"/>
          <p14:tracePt t="16199" x="3214688" y="3919538"/>
          <p14:tracePt t="16215" x="3214688" y="3911600"/>
          <p14:tracePt t="16224" x="3214688" y="3884613"/>
          <p14:tracePt t="16255" x="3214688" y="3875088"/>
          <p14:tracePt t="16280" x="3214688" y="3857625"/>
          <p14:tracePt t="16351" x="3197225" y="3830638"/>
          <p14:tracePt t="16383" x="3187700" y="3803650"/>
          <p14:tracePt t="16423" x="3179763" y="3795713"/>
          <p14:tracePt t="16440" x="3170238" y="3795713"/>
          <p14:tracePt t="16447" x="3152775" y="3786188"/>
          <p14:tracePt t="16463" x="3143250" y="3786188"/>
          <p14:tracePt t="16474" x="3133725" y="3776663"/>
          <p14:tracePt t="16491" x="3125788" y="3768725"/>
          <p14:tracePt t="16507" x="3116263" y="3768725"/>
          <p14:tracePt t="16524" x="3054350" y="3768725"/>
          <p14:tracePt t="16541" x="2982913" y="3768725"/>
          <p14:tracePt t="16557" x="2857500" y="3670300"/>
          <p14:tracePt t="16574" x="2847975" y="3652838"/>
          <p14:tracePt t="16591" x="2840038" y="3652838"/>
          <p14:tracePt t="16903" x="2840038" y="3643313"/>
          <p14:tracePt t="16911" x="2840038" y="3625850"/>
          <p14:tracePt t="16919" x="2840038" y="3608388"/>
          <p14:tracePt t="16927" x="2847975" y="3598863"/>
          <p14:tracePt t="16943" x="2857500" y="3589338"/>
          <p14:tracePt t="16959" x="2884488" y="3562350"/>
          <p14:tracePt t="16975" x="2894013" y="3554413"/>
          <p14:tracePt t="16991" x="2965450" y="3517900"/>
          <p14:tracePt t="17007" x="3009900" y="3490913"/>
          <p14:tracePt t="17024" x="3017838" y="3455988"/>
          <p14:tracePt t="17040" x="3027363" y="3446463"/>
          <p14:tracePt t="17057" x="3036888" y="3411538"/>
          <p14:tracePt t="17074" x="3062288" y="3384550"/>
          <p14:tracePt t="17107" x="3071813" y="3357563"/>
          <p14:tracePt t="17124" x="3081338" y="3348038"/>
          <p14:tracePt t="17141" x="3116263" y="3295650"/>
          <p14:tracePt t="17157" x="3160713" y="3214688"/>
          <p14:tracePt t="17174" x="3187700" y="3170238"/>
          <p14:tracePt t="17176" x="3197225" y="3143250"/>
          <p14:tracePt t="17192" x="3214688" y="3081338"/>
          <p14:tracePt t="17207" x="3224213" y="3009900"/>
          <p14:tracePt t="17224" x="3251200" y="2946400"/>
          <p14:tracePt t="17240" x="3259138" y="2840038"/>
          <p14:tracePt t="17257" x="3259138" y="2776538"/>
          <p14:tracePt t="17274" x="3259138" y="2724150"/>
          <p14:tracePt t="17290" x="3259138" y="2660650"/>
          <p14:tracePt t="17307" x="3259138" y="2616200"/>
          <p14:tracePt t="17324" x="3259138" y="2598738"/>
          <p14:tracePt t="17341" x="3259138" y="2581275"/>
          <p14:tracePt t="17357" x="3259138" y="2536825"/>
          <p14:tracePt t="17374" x="3251200" y="2509838"/>
          <p14:tracePt t="17391" x="3241675" y="2490788"/>
          <p14:tracePt t="17408" x="3205163" y="2411413"/>
          <p14:tracePt t="17424" x="3179763" y="2366963"/>
          <p14:tracePt t="17440" x="3133725" y="2303463"/>
          <p14:tracePt t="17457" x="3116263" y="2268538"/>
          <p14:tracePt t="17474" x="3108325" y="2241550"/>
          <p14:tracePt t="17491" x="3098800" y="2224088"/>
          <p14:tracePt t="17507" x="3081338" y="2205038"/>
          <p14:tracePt t="17524" x="3071813" y="2197100"/>
          <p14:tracePt t="17540" x="3071813" y="2187575"/>
          <p14:tracePt t="17557" x="3071813" y="2160588"/>
          <p14:tracePt t="17775" x="3071813" y="2152650"/>
          <p14:tracePt t="17815" x="3062288" y="2143125"/>
          <p14:tracePt t="18167" x="3062288" y="2133600"/>
          <p14:tracePt t="18535" x="3062288" y="2108200"/>
          <p14:tracePt t="19423" x="3062288" y="2089150"/>
          <p14:tracePt t="19431" x="3062288" y="2081213"/>
          <p14:tracePt t="19441" x="3062288" y="2054225"/>
          <p14:tracePt t="19457" x="3054350" y="2009775"/>
          <p14:tracePt t="19474" x="3027363" y="1973263"/>
          <p14:tracePt t="19490" x="3017838" y="1928813"/>
          <p14:tracePt t="19507" x="3009900" y="1911350"/>
          <p14:tracePt t="19524" x="2973388" y="1857375"/>
          <p14:tracePt t="19540" x="2965450" y="1839913"/>
          <p14:tracePt t="19557" x="2946400" y="1812925"/>
          <p14:tracePt t="19574" x="2911475" y="1741488"/>
          <p14:tracePt t="19591" x="2867025" y="1660525"/>
          <p14:tracePt t="19607" x="2803525" y="1536700"/>
          <p14:tracePt t="19624" x="2786063" y="1509713"/>
          <p14:tracePt t="19640" x="2751138" y="1473200"/>
          <p14:tracePt t="19657" x="2724150" y="1446213"/>
          <p14:tracePt t="19674" x="2687638" y="1419225"/>
          <p14:tracePt t="19690" x="2670175" y="1401763"/>
          <p14:tracePt t="19707" x="2652713" y="1384300"/>
          <p14:tracePt t="19724" x="2633663" y="1374775"/>
          <p14:tracePt t="19740" x="2633663" y="1366838"/>
          <p14:tracePt t="19757" x="2616200" y="1312863"/>
          <p14:tracePt t="19774" x="2598738" y="1295400"/>
          <p14:tracePt t="19791" x="2562225" y="1258888"/>
          <p14:tracePt t="19824" x="2554288" y="1250950"/>
          <p14:tracePt t="19847" x="2544763" y="1241425"/>
          <p14:tracePt t="19895" x="2517775" y="1241425"/>
          <p14:tracePt t="19935" x="2509838" y="1231900"/>
          <p14:tracePt t="20143" x="2500313" y="1223963"/>
          <p14:tracePt t="20183" x="2500313" y="1214438"/>
          <p14:tracePt t="20207" x="2500313" y="1204913"/>
          <p14:tracePt t="20215" x="2490788" y="1196975"/>
          <p14:tracePt t="20695" x="2500313" y="1196975"/>
          <p14:tracePt t="20703" x="2509838" y="1204913"/>
          <p14:tracePt t="20711" x="2527300" y="1223963"/>
          <p14:tracePt t="20727" x="2562225" y="1241425"/>
          <p14:tracePt t="20743" x="2571750" y="1241425"/>
          <p14:tracePt t="20757" x="2581275" y="1250950"/>
          <p14:tracePt t="20775" x="2616200" y="1250950"/>
          <p14:tracePt t="20790" x="2625725" y="1250950"/>
          <p14:tracePt t="20807" x="2643188" y="1250950"/>
          <p14:tracePt t="20824" x="2660650" y="1250950"/>
          <p14:tracePt t="20840" x="2687638" y="1276350"/>
          <p14:tracePt t="20871" x="2697163" y="1276350"/>
          <p14:tracePt t="20887" x="2714625" y="1276350"/>
          <p14:tracePt t="20895" x="2724150" y="1276350"/>
          <p14:tracePt t="20907" x="2741613" y="1276350"/>
          <p14:tracePt t="20935" x="2751138" y="1285875"/>
          <p14:tracePt t="21119" x="2759075" y="1285875"/>
          <p14:tracePt t="21151" x="2768600" y="1285875"/>
          <p14:tracePt t="21191" x="2776538" y="1285875"/>
          <p14:tracePt t="21215" x="2786063" y="1276350"/>
          <p14:tracePt t="21319" x="2795588" y="1276350"/>
          <p14:tracePt t="21343" x="2813050" y="1268413"/>
          <p14:tracePt t="21367" x="2822575" y="1268413"/>
          <p14:tracePt t="21415" x="2830513" y="1250950"/>
          <p14:tracePt t="21471" x="2847975" y="1231900"/>
          <p14:tracePt t="21543" x="2874963" y="1223963"/>
          <p14:tracePt t="21655" x="2884488" y="1223963"/>
          <p14:tracePt t="22119" x="2938463" y="1204913"/>
          <p14:tracePt t="22127" x="2955925" y="1204913"/>
          <p14:tracePt t="22135" x="2990850" y="1204913"/>
          <p14:tracePt t="22143" x="3017838" y="1204913"/>
          <p14:tracePt t="22157" x="3044825" y="1204913"/>
          <p14:tracePt t="22174" x="3089275" y="1204913"/>
          <p14:tracePt t="22190" x="3108325" y="1204913"/>
          <p14:tracePt t="22207" x="3133725" y="1204913"/>
          <p14:tracePt t="22224" x="3160713" y="1204913"/>
          <p14:tracePt t="22240" x="3179763" y="1204913"/>
          <p14:tracePt t="22257" x="3187700" y="1204913"/>
          <p14:tracePt t="22274" x="3241675" y="1223963"/>
          <p14:tracePt t="22290" x="3357563" y="1250950"/>
          <p14:tracePt t="22307" x="3509963" y="1268413"/>
          <p14:tracePt t="22324" x="3608388" y="1295400"/>
          <p14:tracePt t="22340" x="3687763" y="1312863"/>
          <p14:tracePt t="22357" x="3732213" y="1312863"/>
          <p14:tracePt t="22374" x="3741738" y="1322388"/>
          <p14:tracePt t="22390" x="3768725" y="1322388"/>
          <p14:tracePt t="22607" x="3759200" y="1330325"/>
          <p14:tracePt t="22615" x="3741738" y="1366838"/>
          <p14:tracePt t="22625" x="3714750" y="1411288"/>
          <p14:tracePt t="22640" x="3652838" y="1562100"/>
          <p14:tracePt t="22657" x="3544888" y="1776413"/>
          <p14:tracePt t="22674" x="3455988" y="1938338"/>
          <p14:tracePt t="22690" x="3394075" y="2143125"/>
          <p14:tracePt t="22707" x="3375025" y="2241550"/>
          <p14:tracePt t="22723" x="3348038" y="2322513"/>
          <p14:tracePt t="22740" x="3348038" y="2330450"/>
          <p14:tracePt t="22757" x="3348038" y="2347913"/>
          <p14:tracePt t="22790" x="3340100" y="2374900"/>
          <p14:tracePt t="22808" x="3313113" y="2419350"/>
          <p14:tracePt t="22824" x="3303588" y="2438400"/>
          <p14:tracePt t="22840" x="3276600" y="2562225"/>
          <p14:tracePt t="22857" x="3259138" y="2608263"/>
          <p14:tracePt t="22873" x="3241675" y="2670175"/>
          <p14:tracePt t="22890" x="3241675" y="2687638"/>
          <p14:tracePt t="22967" x="3241675" y="2714625"/>
          <p14:tracePt t="22975" x="3232150" y="2724150"/>
          <p14:tracePt t="22991" x="3232150" y="2732088"/>
          <p14:tracePt t="22999" x="3214688" y="2759075"/>
          <p14:tracePt t="23008" x="3214688" y="2768600"/>
          <p14:tracePt t="23025" x="3197225" y="2786063"/>
          <p14:tracePt t="23040" x="3187700" y="2795588"/>
          <p14:tracePt t="23057" x="3179763" y="2830513"/>
          <p14:tracePt t="23074" x="3152775" y="2857500"/>
          <p14:tracePt t="23199" x="3143250" y="2857500"/>
          <p14:tracePt t="23231" x="3133725" y="2857500"/>
          <p14:tracePt t="23247" x="3108325" y="2857500"/>
          <p14:tracePt t="23327" x="3098800" y="2857500"/>
          <p14:tracePt t="23343" x="3089275" y="2857500"/>
          <p14:tracePt t="23351" x="3081338" y="2857500"/>
          <p14:tracePt t="23367" x="3044825" y="2874963"/>
          <p14:tracePt t="23415" x="3036888" y="2874963"/>
          <p14:tracePt t="23424" x="3027363" y="2874963"/>
          <p14:tracePt t="23431" x="3017838" y="2884488"/>
          <p14:tracePt t="23441" x="3009900" y="2894013"/>
          <p14:tracePt t="23457" x="2982913" y="2901950"/>
          <p14:tracePt t="23474" x="2973388" y="2911475"/>
          <p14:tracePt t="23490" x="2965450" y="2919413"/>
          <p14:tracePt t="23507" x="2955925" y="2919413"/>
          <p14:tracePt t="23523" x="2928938" y="2938463"/>
          <p14:tracePt t="23743" x="2928938" y="2946400"/>
          <p14:tracePt t="23751" x="2928938" y="2955925"/>
          <p14:tracePt t="23759" x="2928938" y="2965450"/>
          <p14:tracePt t="23783" x="2928938" y="2982913"/>
          <p14:tracePt t="23951" x="2938463" y="2982913"/>
          <p14:tracePt t="23975" x="2955925" y="2982913"/>
          <p14:tracePt t="23983" x="2973388" y="2982913"/>
          <p14:tracePt t="23992" x="2982913" y="2973388"/>
          <p14:tracePt t="24024" x="2990850" y="2973388"/>
          <p14:tracePt t="24040" x="3000375" y="2973388"/>
          <p14:tracePt t="24055" x="3027363" y="2973388"/>
          <p14:tracePt t="24071" x="3062288" y="2946400"/>
          <p14:tracePt t="24095" x="3089275" y="2946400"/>
          <p14:tracePt t="24111" x="3098800" y="2946400"/>
          <p14:tracePt t="24119" x="3108325" y="2946400"/>
          <p14:tracePt t="24135" x="3116263" y="2946400"/>
          <p14:tracePt t="24151" x="3125788" y="2938463"/>
          <p14:tracePt t="24159" x="3143250" y="2938463"/>
          <p14:tracePt t="24175" x="3152775" y="2938463"/>
          <p14:tracePt t="24192" x="3160713" y="2938463"/>
          <p14:tracePt t="24208" x="3170238" y="2938463"/>
          <p14:tracePt t="24247" x="3187700" y="2938463"/>
          <p14:tracePt t="24375" x="3170238" y="2938463"/>
          <p14:tracePt t="24383" x="3160713" y="2938463"/>
          <p14:tracePt t="24391" x="3152775" y="2938463"/>
          <p14:tracePt t="24407" x="3116263" y="2938463"/>
          <p14:tracePt t="24424" x="3108325" y="2938463"/>
          <p14:tracePt t="24440" x="3089275" y="2938463"/>
          <p14:tracePt t="24671" x="3098800" y="2938463"/>
          <p14:tracePt t="24679" x="3108325" y="2938463"/>
          <p14:tracePt t="24690" x="3116263" y="2938463"/>
          <p14:tracePt t="24707" x="3133725" y="2938463"/>
          <p14:tracePt t="24723" x="3160713" y="2938463"/>
          <p14:tracePt t="24740" x="3170238" y="2938463"/>
          <p14:tracePt t="24774" x="3187700" y="2938463"/>
          <p14:tracePt t="24790" x="3197225" y="2938463"/>
          <p14:tracePt t="24815" x="3214688" y="2938463"/>
          <p14:tracePt t="24840" x="3224213" y="2938463"/>
          <p14:tracePt t="25695" x="3259138" y="2938463"/>
          <p14:tracePt t="25707" x="3268663" y="2928938"/>
          <p14:tracePt t="25723" x="3322638" y="2901950"/>
          <p14:tracePt t="25740" x="3394075" y="2840038"/>
          <p14:tracePt t="25757" x="3625850" y="2679700"/>
          <p14:tracePt t="25773" x="3983038" y="2401888"/>
          <p14:tracePt t="25790" x="4446588" y="2098675"/>
          <p14:tracePt t="25807" x="5126038" y="1616075"/>
          <p14:tracePt t="25824" x="5572125" y="1419225"/>
          <p14:tracePt t="25840" x="5956300" y="1322388"/>
          <p14:tracePt t="25857" x="6276975" y="1223963"/>
          <p14:tracePt t="25873" x="6375400" y="1179513"/>
          <p14:tracePt t="25890" x="6411913" y="1169988"/>
          <p14:tracePt t="25983" x="6419850" y="1169988"/>
          <p14:tracePt t="25999" x="6429375" y="1169988"/>
          <p14:tracePt t="26079" x="6438900" y="1169988"/>
          <p14:tracePt t="26159" x="6465888" y="1169988"/>
          <p14:tracePt t="26199" x="6473825" y="1169988"/>
          <p14:tracePt t="26207" x="6483350" y="1169988"/>
          <p14:tracePt t="26224" x="6491288" y="1179513"/>
          <p14:tracePt t="26240" x="6500813" y="1187450"/>
          <p14:tracePt t="26255" x="6527800" y="1214438"/>
          <p14:tracePt t="26271" x="6537325" y="1214438"/>
          <p14:tracePt t="26279" x="6545263" y="1223963"/>
          <p14:tracePt t="26295" x="6554788" y="1250950"/>
          <p14:tracePt t="26535" x="6572250" y="1250950"/>
          <p14:tracePt t="26559" x="6581775" y="1250950"/>
          <p14:tracePt t="26567" x="6589713" y="1231900"/>
          <p14:tracePt t="26607" x="6608763" y="1223963"/>
          <p14:tracePt t="26624" x="6616700" y="1223963"/>
          <p14:tracePt t="26647" x="6643688" y="1214438"/>
          <p14:tracePt t="26671" x="6653213" y="1214438"/>
          <p14:tracePt t="26679" x="6661150" y="1204913"/>
          <p14:tracePt t="26690" x="6670675" y="1196975"/>
          <p14:tracePt t="26727" x="6680200" y="1196975"/>
          <p14:tracePt t="26767" x="6697663" y="1196975"/>
          <p14:tracePt t="26791" x="6705600" y="1179513"/>
          <p14:tracePt t="26807" x="6724650" y="1179513"/>
          <p14:tracePt t="26839" x="6732588" y="1179513"/>
          <p14:tracePt t="26847" x="6742113" y="1179513"/>
          <p14:tracePt t="26857" x="6759575" y="1179513"/>
          <p14:tracePt t="26873" x="6786563" y="1179513"/>
          <p14:tracePt t="26890" x="6848475" y="1187450"/>
          <p14:tracePt t="26907" x="6875463" y="1196975"/>
          <p14:tracePt t="26923" x="6902450" y="1204913"/>
          <p14:tracePt t="26940" x="6919913" y="1204913"/>
          <p14:tracePt t="26957" x="6929438" y="1204913"/>
          <p14:tracePt t="26973" x="6946900" y="1223963"/>
          <p14:tracePt t="26990" x="6956425" y="1223963"/>
          <p14:tracePt t="27079" x="6965950" y="1223963"/>
          <p14:tracePt t="27111" x="6983413" y="1223963"/>
          <p14:tracePt t="27383" x="7000875" y="1223963"/>
          <p14:tracePt t="27432" x="7010400" y="1223963"/>
          <p14:tracePt t="27519" x="7018338" y="1223963"/>
          <p14:tracePt t="27567" x="7027863" y="1223963"/>
          <p14:tracePt t="27639" x="7054850" y="1223963"/>
          <p14:tracePt t="27703" x="7062788" y="1223963"/>
          <p14:tracePt t="27711" x="7072313" y="1223963"/>
          <p14:tracePt t="27791" x="7081838" y="1223963"/>
          <p14:tracePt t="27807" x="7108825" y="1223963"/>
          <p14:tracePt t="27824" x="7126288" y="1204913"/>
          <p14:tracePt t="27831" x="7143750" y="1196975"/>
          <p14:tracePt t="27847" x="7161213" y="1196975"/>
          <p14:tracePt t="27857" x="7188200" y="1187450"/>
          <p14:tracePt t="28591" x="7215188" y="1204913"/>
          <p14:tracePt t="28607" x="7224713" y="1204913"/>
          <p14:tracePt t="28624" x="7232650" y="1214438"/>
          <p14:tracePt t="28631" x="7269163" y="1223963"/>
          <p14:tracePt t="28640" x="7277100" y="1223963"/>
          <p14:tracePt t="28656" x="7296150" y="1241425"/>
          <p14:tracePt t="28673" x="7304088" y="1250950"/>
          <p14:tracePt t="28690" x="7340600" y="1268413"/>
          <p14:tracePt t="28707" x="7348538" y="1268413"/>
          <p14:tracePt t="28723" x="7358063" y="1268413"/>
          <p14:tracePt t="28756" x="7385050" y="1268413"/>
          <p14:tracePt t="28773" x="7394575" y="1268413"/>
          <p14:tracePt t="28790" x="7402513" y="1268413"/>
          <p14:tracePt t="28808" x="7412038" y="1268413"/>
          <p14:tracePt t="28831" x="7429500" y="1268413"/>
          <p14:tracePt t="28871" x="7439025" y="1268413"/>
          <p14:tracePt t="28895" x="7456488" y="1268413"/>
          <p14:tracePt t="28911" x="7466013" y="1268413"/>
          <p14:tracePt t="28952" x="7473950" y="1258888"/>
          <p14:tracePt t="28999" x="7483475" y="1250950"/>
          <p14:tracePt t="29279" x="7491413" y="1250950"/>
          <p14:tracePt t="29351" x="7500938" y="1250950"/>
          <p14:tracePt t="29383" x="7510463" y="1250950"/>
          <p14:tracePt t="29423" x="7537450" y="1250950"/>
          <p14:tracePt t="29447" x="7545388" y="1250950"/>
          <p14:tracePt t="29463" x="7554913" y="1250950"/>
          <p14:tracePt t="29471" x="7562850" y="1250950"/>
          <p14:tracePt t="29479" x="7589838" y="1250950"/>
          <p14:tracePt t="29490" x="7599363" y="1250950"/>
          <p14:tracePt t="29506" x="7616825" y="1250950"/>
          <p14:tracePt t="29523" x="7661275" y="1250950"/>
          <p14:tracePt t="29540" x="7705725" y="1250950"/>
          <p14:tracePt t="29557" x="7732713" y="1250950"/>
          <p14:tracePt t="29573" x="7769225" y="1250950"/>
          <p14:tracePt t="29590" x="7777163" y="1250950"/>
          <p14:tracePt t="29863" x="7786688" y="1250950"/>
          <p14:tracePt t="29871" x="7804150" y="1250950"/>
          <p14:tracePt t="29879" x="7813675" y="1250950"/>
          <p14:tracePt t="29890" x="7840663" y="1250950"/>
          <p14:tracePt t="29907" x="7885113" y="1250950"/>
          <p14:tracePt t="29923" x="7920038" y="1250950"/>
          <p14:tracePt t="29940" x="7929563" y="1250950"/>
          <p14:tracePt t="29958" x="7947025" y="1250950"/>
          <p14:tracePt t="29973" x="7966075" y="1250950"/>
          <p14:tracePt t="29990" x="7974013" y="1250950"/>
          <p14:tracePt t="30007" x="7991475" y="1250950"/>
          <p14:tracePt t="30023" x="8018463" y="1250950"/>
          <p14:tracePt t="30040" x="8027988" y="1250950"/>
          <p14:tracePt t="30057" x="8037513" y="1250950"/>
          <p14:tracePt t="30073" x="8054975" y="1250950"/>
          <p14:tracePt t="30107" x="8072438" y="1250950"/>
          <p14:tracePt t="30287" x="8081963" y="1241425"/>
          <p14:tracePt t="30335" x="8108950" y="1231900"/>
          <p14:tracePt t="30359" x="8126413" y="1231900"/>
          <p14:tracePt t="30447" x="8134350" y="1231900"/>
          <p14:tracePt t="30559" x="8143875" y="1231900"/>
          <p14:tracePt t="30615" x="8161338" y="1231900"/>
          <p14:tracePt t="30631" x="8180388" y="1231900"/>
          <p14:tracePt t="30640" x="8188325" y="1231900"/>
          <p14:tracePt t="30647" x="8197850" y="1223963"/>
          <p14:tracePt t="30663" x="8205788" y="1223963"/>
          <p14:tracePt t="30673" x="8232775" y="1223963"/>
          <p14:tracePt t="30690" x="8242300" y="1223963"/>
          <p14:tracePt t="30719" x="8251825" y="1223963"/>
          <p14:tracePt t="30751" x="8259763" y="1223963"/>
          <p14:tracePt t="31127" x="8286750" y="1223963"/>
          <p14:tracePt t="31207" x="8296275" y="1223963"/>
          <p14:tracePt t="31231" x="8304213" y="1223963"/>
          <p14:tracePt t="31247" x="8313738" y="1223963"/>
          <p14:tracePt t="31256" x="8340725" y="1223963"/>
          <p14:tracePt t="31279" x="8348663" y="1223963"/>
          <p14:tracePt t="31287" x="8358188" y="1223963"/>
          <p14:tracePt t="31303" x="8394700" y="1223963"/>
          <p14:tracePt t="31311" x="8402638" y="1223963"/>
          <p14:tracePt t="31323" x="8420100" y="1223963"/>
          <p14:tracePt t="31340" x="8447088" y="1223963"/>
          <p14:tracePt t="31356" x="8466138" y="1223963"/>
          <p14:tracePt t="31373" x="8474075" y="1223963"/>
          <p14:tracePt t="31439" x="8501063" y="1223963"/>
          <p14:tracePt t="31583" x="8510588" y="1223963"/>
          <p14:tracePt t="31696" x="8518525" y="1223963"/>
          <p14:tracePt t="31735" x="8528050" y="1223963"/>
          <p14:tracePt t="31775" x="8545513" y="1223963"/>
          <p14:tracePt t="31807" x="8562975" y="1223963"/>
          <p14:tracePt t="31831" x="8572500" y="1223963"/>
          <p14:tracePt t="31872" x="8582025" y="1223963"/>
          <p14:tracePt t="31895" x="8599488" y="1223963"/>
          <p14:tracePt t="31919" x="8609013" y="1223963"/>
          <p14:tracePt t="31944" x="8626475" y="1223963"/>
          <p14:tracePt t="31967" x="8634413" y="1223963"/>
          <p14:tracePt t="31975" x="8653463" y="1223963"/>
          <p14:tracePt t="31991" x="8661400" y="1223963"/>
          <p14:tracePt t="32055" x="8670925" y="1223963"/>
          <p14:tracePt t="32103" x="8688388" y="1223963"/>
          <p14:tracePt t="32135" x="8705850" y="1223963"/>
          <p14:tracePt t="32151" x="8732838" y="1196975"/>
          <p14:tracePt t="32167" x="8742363" y="1196975"/>
          <p14:tracePt t="32175" x="8759825" y="1196975"/>
          <p14:tracePt t="32191" x="8769350" y="1196975"/>
          <p14:tracePt t="32199" x="8786813" y="1196975"/>
          <p14:tracePt t="32215" x="8796338" y="1196975"/>
          <p14:tracePt t="32240" x="8813800" y="1196975"/>
          <p14:tracePt t="32256" x="8823325" y="1196975"/>
          <p14:tracePt t="32263" x="8831263" y="1196975"/>
          <p14:tracePt t="32295" x="8848725" y="1196975"/>
          <p14:tracePt t="33535" x="8867775" y="1196975"/>
          <p14:tracePt t="33543" x="8894763" y="1196975"/>
          <p14:tracePt t="33551" x="8929688" y="1196975"/>
          <p14:tracePt t="33559" x="8939213" y="1196975"/>
          <p14:tracePt t="33573" x="8983663" y="1196975"/>
          <p14:tracePt t="33590" x="9045575" y="1223963"/>
          <p14:tracePt t="33607" x="9126538" y="1258888"/>
          <p14:tracePt t="33623" x="9205913" y="1303338"/>
          <p14:tracePt t="33640" x="9215438" y="1312863"/>
          <p14:tracePt t="33695" x="9251950" y="1312863"/>
          <p14:tracePt t="33703" x="9269413" y="1312863"/>
          <p14:tracePt t="33711" x="9323388" y="1312863"/>
          <p14:tracePt t="33723" x="9375775" y="1312863"/>
          <p14:tracePt t="33740" x="9474200" y="1312863"/>
          <p14:tracePt t="33756" x="9491663" y="1312863"/>
          <p14:tracePt t="33774" x="9501188" y="1312863"/>
          <p14:tracePt t="34015" x="9491663" y="1295400"/>
          <p14:tracePt t="34183" x="9491663" y="1276350"/>
          <p14:tracePt t="34287" x="9491663" y="1268413"/>
          <p14:tracePt t="34303" x="9491663" y="1258888"/>
          <p14:tracePt t="34327" x="9491663" y="1250950"/>
          <p14:tracePt t="35287" x="9491663" y="1223963"/>
          <p14:tracePt t="35375" x="9483725" y="1214438"/>
          <p14:tracePt t="35383" x="9466263" y="1214438"/>
          <p14:tracePt t="35391" x="9439275" y="1214438"/>
          <p14:tracePt t="35406" x="9385300" y="1223963"/>
          <p14:tracePt t="35424" x="9134475" y="1223963"/>
          <p14:tracePt t="35440" x="8786813" y="1223963"/>
          <p14:tracePt t="35456" x="8313738" y="1223963"/>
          <p14:tracePt t="35473" x="7724775" y="1223963"/>
          <p14:tracePt t="35490" x="6848475" y="1223963"/>
          <p14:tracePt t="35506" x="5973763" y="1223963"/>
          <p14:tracePt t="35523" x="5322888" y="1223963"/>
          <p14:tracePt t="35540" x="4848225" y="1241425"/>
          <p14:tracePt t="35556" x="4286250" y="1241425"/>
          <p14:tracePt t="35573" x="3840163" y="1241425"/>
          <p14:tracePt t="35590" x="3571875" y="1241425"/>
          <p14:tracePt t="35606" x="3357563" y="1258888"/>
          <p14:tracePt t="35623" x="3143250" y="1303338"/>
          <p14:tracePt t="35640" x="2919413" y="1339850"/>
          <p14:tracePt t="35656" x="2741613" y="1384300"/>
          <p14:tracePt t="35673" x="2608263" y="1419225"/>
          <p14:tracePt t="35690" x="2517775" y="1455738"/>
          <p14:tracePt t="35706" x="2357438" y="1490663"/>
          <p14:tracePt t="35723" x="2268538" y="1490663"/>
          <p14:tracePt t="35740" x="2170113" y="1517650"/>
          <p14:tracePt t="35756" x="2098675" y="1517650"/>
          <p14:tracePt t="35773" x="2017713" y="1517650"/>
          <p14:tracePt t="35790" x="1955800" y="1517650"/>
          <p14:tracePt t="35806" x="1911350" y="1517650"/>
          <p14:tracePt t="35943" x="1919288" y="1517650"/>
          <p14:tracePt t="35959" x="1928813" y="1517650"/>
          <p14:tracePt t="35967" x="1965325" y="1509713"/>
          <p14:tracePt t="35991" x="1982788" y="1509713"/>
          <p14:tracePt t="36007" x="1990725" y="1509713"/>
          <p14:tracePt t="36024" x="2009775" y="1509713"/>
          <p14:tracePt t="36031" x="2017713" y="1500188"/>
          <p14:tracePt t="36041" x="2027238" y="1500188"/>
          <p14:tracePt t="36057" x="2036763" y="1500188"/>
          <p14:tracePt t="36079" x="2062163" y="1500188"/>
          <p14:tracePt t="36103" x="2071688" y="1500188"/>
          <p14:tracePt t="36119" x="2081213" y="1500188"/>
          <p14:tracePt t="36135" x="2089150" y="1500188"/>
          <p14:tracePt t="36151" x="2116138" y="1500188"/>
          <p14:tracePt t="36159" x="2125663" y="1500188"/>
          <p14:tracePt t="36175" x="2133600" y="1500188"/>
          <p14:tracePt t="36223" x="2143125" y="1500188"/>
          <p14:tracePt t="36240" x="2170113" y="1500188"/>
          <p14:tracePt t="36256" x="2179638" y="1500188"/>
          <p14:tracePt t="36271" x="2187575" y="1500188"/>
          <p14:tracePt t="36343" x="2197100" y="1500188"/>
          <p14:tracePt t="36367" x="2214563" y="1500188"/>
          <p14:tracePt t="36391" x="2232025" y="1500188"/>
          <p14:tracePt t="36415" x="2241550" y="1500188"/>
          <p14:tracePt t="36423" x="2251075" y="1500188"/>
          <p14:tracePt t="36447" x="2268538" y="1500188"/>
          <p14:tracePt t="36463" x="2276475" y="1500188"/>
          <p14:tracePt t="36471" x="2286000" y="1500188"/>
          <p14:tracePt t="36479" x="2322513" y="1500188"/>
          <p14:tracePt t="36489" x="2347913" y="1500188"/>
          <p14:tracePt t="36511" x="2357438" y="1500188"/>
          <p14:tracePt t="36583" x="2374900" y="1500188"/>
          <p14:tracePt t="36679" x="2393950" y="1500188"/>
          <p14:tracePt t="36719" x="2401888" y="1500188"/>
          <p14:tracePt t="36767" x="2411413" y="1500188"/>
          <p14:tracePt t="36783" x="2428875" y="1500188"/>
          <p14:tracePt t="36799" x="2438400" y="1500188"/>
          <p14:tracePt t="36823" x="2455863" y="1500188"/>
          <p14:tracePt t="36847" x="2465388" y="1500188"/>
          <p14:tracePt t="36863" x="2482850" y="1500188"/>
          <p14:tracePt t="36871" x="2490788" y="1500188"/>
          <p14:tracePt t="36879" x="2500313" y="1500188"/>
          <p14:tracePt t="36889" x="2517775" y="1500188"/>
          <p14:tracePt t="36906" x="2536825" y="1500188"/>
          <p14:tracePt t="36923" x="2544763" y="1500188"/>
          <p14:tracePt t="36939" x="2554288" y="1500188"/>
          <p14:tracePt t="36967" x="2562225" y="1500188"/>
          <p14:tracePt t="36975" x="2589213" y="1500188"/>
          <p14:tracePt t="36991" x="2598738" y="1500188"/>
          <p14:tracePt t="37008" x="2608263" y="1500188"/>
          <p14:tracePt t="37024" x="2616200" y="1500188"/>
          <p14:tracePt t="37047" x="2643188" y="1500188"/>
          <p14:tracePt t="37057" x="2652713" y="1500188"/>
          <p14:tracePt t="37073" x="2660650" y="1500188"/>
          <p14:tracePt t="37089" x="2670175" y="1500188"/>
          <p14:tracePt t="37151" x="2687638" y="1500188"/>
          <p14:tracePt t="37887" x="2705100" y="1500188"/>
          <p14:tracePt t="37895" x="2705100" y="1527175"/>
          <p14:tracePt t="37906" x="2705100" y="1536700"/>
          <p14:tracePt t="37923" x="2697163" y="1589088"/>
          <p14:tracePt t="37939" x="2697163" y="1643063"/>
          <p14:tracePt t="37956" x="2697163" y="1714500"/>
          <p14:tracePt t="37973" x="2697163" y="1839913"/>
          <p14:tracePt t="37990" x="2732088" y="1973263"/>
          <p14:tracePt t="38007" x="2822575" y="2187575"/>
          <p14:tracePt t="38023" x="3017838" y="2490788"/>
          <p14:tracePt t="38040" x="3367088" y="2938463"/>
          <p14:tracePt t="38056" x="3455988" y="3089275"/>
          <p14:tracePt t="38295" x="3473450" y="3081338"/>
          <p14:tracePt t="38303" x="3482975" y="3071813"/>
          <p14:tracePt t="38311" x="3482975" y="3062288"/>
          <p14:tracePt t="38323" x="3482975" y="3054350"/>
          <p14:tracePt t="38339" x="3482975" y="3036888"/>
          <p14:tracePt t="38399" x="3482975" y="3027363"/>
          <p14:tracePt t="38407" x="3482975" y="3009900"/>
          <p14:tracePt t="38423" x="3482975" y="3000375"/>
          <p14:tracePt t="38455" x="3473450" y="2973388"/>
          <p14:tracePt t="38479" x="3465513" y="2965450"/>
          <p14:tracePt t="38495" x="3455988" y="2946400"/>
          <p14:tracePt t="38527" x="3446463" y="2919413"/>
          <p14:tracePt t="38543" x="3429000" y="2874963"/>
          <p14:tracePt t="38559" x="3419475" y="2867025"/>
          <p14:tracePt t="38567" x="3411538" y="2857500"/>
          <p14:tracePt t="38591" x="3402013" y="2847975"/>
          <p14:tracePt t="38599" x="3402013" y="2840038"/>
          <p14:tracePt t="38615" x="3402013" y="2830513"/>
          <p14:tracePt t="38631" x="3402013" y="2822575"/>
          <p14:tracePt t="38656" x="3402013" y="2813050"/>
          <p14:tracePt t="38663" x="3394075" y="2795588"/>
          <p14:tracePt t="38695" x="3394075" y="2786063"/>
          <p14:tracePt t="38711" x="3375025" y="2768600"/>
          <p14:tracePt t="38727" x="3367088" y="2759075"/>
          <p14:tracePt t="38783" x="3357563" y="2741613"/>
          <p14:tracePt t="38815" x="3348038" y="2724150"/>
          <p14:tracePt t="38863" x="3340100" y="2714625"/>
          <p14:tracePt t="38919" x="3340100" y="2705100"/>
          <p14:tracePt t="38927" x="3330575" y="2697163"/>
          <p14:tracePt t="38943" x="3330575" y="2679700"/>
          <p14:tracePt t="38956" x="3313113" y="2670175"/>
          <p14:tracePt t="38983" x="3303588" y="2660650"/>
          <p14:tracePt t="39063" x="3286125" y="2652713"/>
          <p14:tracePt t="39079" x="3276600" y="2643188"/>
          <p14:tracePt t="39095" x="3276600" y="2633663"/>
          <p14:tracePt t="39103" x="3268663" y="2616200"/>
          <p14:tracePt t="39119" x="3251200" y="2608263"/>
          <p14:tracePt t="39159" x="3241675" y="2598738"/>
          <p14:tracePt t="39191" x="3232150" y="2589213"/>
          <p14:tracePt t="39207" x="3232150" y="2581275"/>
          <p14:tracePt t="39215" x="3224213" y="2571750"/>
          <p14:tracePt t="39240" x="3224213" y="2562225"/>
          <p14:tracePt t="39247" x="3214688" y="2544763"/>
          <p14:tracePt t="39263" x="3205163" y="2536825"/>
          <p14:tracePt t="39279" x="3179763" y="2517775"/>
          <p14:tracePt t="39289" x="3170238" y="2509838"/>
          <p14:tracePt t="39306" x="3133725" y="2482850"/>
          <p14:tracePt t="39339" x="3108325" y="2455863"/>
          <p14:tracePt t="39356" x="3098800" y="2438400"/>
          <p14:tracePt t="39373" x="3089275" y="2438400"/>
          <p14:tracePt t="39389" x="3081338" y="2438400"/>
          <p14:tracePt t="39406" x="3044825" y="2438400"/>
          <p14:tracePt t="39423" x="3027363" y="2419350"/>
          <p14:tracePt t="39440" x="2965450" y="2411413"/>
          <p14:tracePt t="39456" x="2938463" y="2401888"/>
          <p14:tracePt t="39473" x="2928938" y="2393950"/>
          <p14:tracePt t="39489" x="2901950" y="2393950"/>
          <p14:tracePt t="39506" x="2874963" y="2393950"/>
          <p14:tracePt t="39523" x="2857500" y="2393950"/>
          <p14:tracePt t="39540" x="2830513" y="2393950"/>
          <p14:tracePt t="39556" x="2822575" y="2393950"/>
          <p14:tracePt t="39573" x="2813050" y="2393950"/>
          <p14:tracePt t="39590" x="2803525" y="2393950"/>
          <p14:tracePt t="39623" x="2776538" y="2393950"/>
          <p14:tracePt t="39647" x="2768600" y="2401888"/>
          <p14:tracePt t="39679" x="2759075" y="2411413"/>
          <p14:tracePt t="39695" x="2751138" y="2419350"/>
          <p14:tracePt t="39711" x="2751138" y="2428875"/>
          <p14:tracePt t="39719" x="2741613" y="2446338"/>
          <p14:tracePt t="39735" x="2741613" y="2455863"/>
          <p14:tracePt t="39743" x="2732088" y="2465388"/>
          <p14:tracePt t="39756" x="2724150" y="2473325"/>
          <p14:tracePt t="39773" x="2724150" y="2482850"/>
          <p14:tracePt t="39789" x="2724150" y="2500313"/>
          <p14:tracePt t="39806" x="2724150" y="2517775"/>
          <p14:tracePt t="39823" x="2724150" y="2571750"/>
          <p14:tracePt t="39840" x="2705100" y="2608263"/>
          <p14:tracePt t="39873" x="2705100" y="2616200"/>
          <p14:tracePt t="39889" x="2705100" y="2625725"/>
          <p14:tracePt t="39906" x="2705100" y="2643188"/>
          <p14:tracePt t="39923" x="2724150" y="2652713"/>
          <p14:tracePt t="39939" x="2724150" y="2670175"/>
          <p14:tracePt t="39956" x="2732088" y="2687638"/>
          <p14:tracePt t="39973" x="2732088" y="2697163"/>
          <p14:tracePt t="39990" x="2741613" y="2714625"/>
          <p14:tracePt t="40006" x="2751138" y="2732088"/>
          <p14:tracePt t="40040" x="2768600" y="2741613"/>
          <p14:tracePt t="40073" x="2795588" y="2751138"/>
          <p14:tracePt t="40089" x="2803525" y="2759075"/>
          <p14:tracePt t="40123" x="2822575" y="2759075"/>
          <p14:tracePt t="40139" x="2830513" y="2759075"/>
          <p14:tracePt t="40156" x="2857500" y="2759075"/>
          <p14:tracePt t="40173" x="2874963" y="2759075"/>
          <p14:tracePt t="40189" x="2884488" y="2759075"/>
          <p14:tracePt t="40206" x="2919413" y="2759075"/>
          <p14:tracePt t="40223" x="2928938" y="2759075"/>
          <p14:tracePt t="40239" x="2938463" y="2759075"/>
          <p14:tracePt t="40263" x="2965450" y="2759075"/>
          <p14:tracePt t="40279" x="2973388" y="2759075"/>
          <p14:tracePt t="40289" x="2982913" y="2759075"/>
          <p14:tracePt t="40306" x="2990850" y="2759075"/>
          <p14:tracePt t="40323" x="3000375" y="2759075"/>
          <p14:tracePt t="40339" x="3009900" y="2759075"/>
          <p14:tracePt t="40356" x="3017838" y="2759075"/>
          <p14:tracePt t="40373" x="3036888" y="2759075"/>
          <p14:tracePt t="40389" x="3044825" y="2751138"/>
          <p14:tracePt t="40406" x="3062288" y="2751138"/>
          <p14:tracePt t="40423" x="3089275" y="2732088"/>
          <p14:tracePt t="40439" x="3098800" y="2732088"/>
          <p14:tracePt t="40456" x="3133725" y="2724150"/>
          <p14:tracePt t="40473" x="3143250" y="2714625"/>
          <p14:tracePt t="40489" x="3152775" y="2705100"/>
          <p14:tracePt t="40506" x="3160713" y="2697163"/>
          <p14:tracePt t="40523" x="3179763" y="2679700"/>
          <p14:tracePt t="40539" x="3197225" y="2660650"/>
          <p14:tracePt t="40573" x="3197225" y="2652713"/>
          <p14:tracePt t="40589" x="3197225" y="2643188"/>
          <p14:tracePt t="40606" x="3197225" y="2608263"/>
          <p14:tracePt t="40623" x="3197225" y="2589213"/>
          <p14:tracePt t="40640" x="3197225" y="2562225"/>
          <p14:tracePt t="40656" x="3197225" y="2536825"/>
          <p14:tracePt t="40673" x="3197225" y="2517775"/>
          <p14:tracePt t="40689" x="3197225" y="2509838"/>
          <p14:tracePt t="40706" x="3197225" y="2500313"/>
          <p14:tracePt t="40727" x="3197225" y="2482850"/>
          <p14:tracePt t="40739" x="3197225" y="2473325"/>
          <p14:tracePt t="40756" x="3197225" y="2465388"/>
          <p14:tracePt t="40773" x="3179763" y="2446338"/>
          <p14:tracePt t="40791" x="3170238" y="2438400"/>
          <p14:tracePt t="40808" x="3160713" y="2419350"/>
          <p14:tracePt t="40823" x="3143250" y="2411413"/>
          <p14:tracePt t="40840" x="3125788" y="2401888"/>
          <p14:tracePt t="40871" x="3116263" y="2393950"/>
          <p14:tracePt t="40895" x="3108325" y="2384425"/>
          <p14:tracePt t="40927" x="3098800" y="2384425"/>
          <p14:tracePt t="40951" x="3089275" y="2384425"/>
          <p14:tracePt t="40975" x="3081338" y="2384425"/>
          <p14:tracePt t="40999" x="3054350" y="2366963"/>
          <p14:tracePt t="41015" x="3044825" y="2366963"/>
          <p14:tracePt t="41024" x="3036888" y="2366963"/>
          <p14:tracePt t="41031" x="3027363" y="2366963"/>
          <p14:tracePt t="41041" x="3017838" y="2366963"/>
          <p14:tracePt t="41056" x="2982913" y="2366963"/>
          <p14:tracePt t="41073" x="2965450" y="2366963"/>
          <p14:tracePt t="41089" x="2928938" y="2366963"/>
          <p14:tracePt t="41106" x="2919413" y="2366963"/>
          <p14:tracePt t="41139" x="2911475" y="2366963"/>
          <p14:tracePt t="41156" x="2894013" y="2366963"/>
          <p14:tracePt t="41173" x="2884488" y="2366963"/>
          <p14:tracePt t="41189" x="2857500" y="2366963"/>
          <p14:tracePt t="41206" x="2822575" y="2366963"/>
          <p14:tracePt t="41223" x="2813050" y="2366963"/>
          <p14:tracePt t="41240" x="2803525" y="2366963"/>
          <p14:tracePt t="41273" x="2786063" y="2374900"/>
          <p14:tracePt t="41319" x="2759075" y="2384425"/>
          <p14:tracePt t="41335" x="2751138" y="2393950"/>
          <p14:tracePt t="41351" x="2751138" y="2401888"/>
          <p14:tracePt t="41359" x="2741613" y="2411413"/>
          <p14:tracePt t="41375" x="2741613" y="2446338"/>
          <p14:tracePt t="41389" x="2724150" y="2455863"/>
          <p14:tracePt t="41406" x="2714625" y="2473325"/>
          <p14:tracePt t="41479" x="2714625" y="2490788"/>
          <p14:tracePt t="41487" x="2714625" y="2500313"/>
          <p14:tracePt t="41503" x="2714625" y="2509838"/>
          <p14:tracePt t="41511" x="2714625" y="2517775"/>
          <p14:tracePt t="41523" x="2714625" y="2544763"/>
          <p14:tracePt t="41539" x="2714625" y="2554288"/>
          <p14:tracePt t="41559" x="2714625" y="2562225"/>
          <p14:tracePt t="41591" x="2714625" y="2571750"/>
          <p14:tracePt t="41623" x="2724150" y="2608263"/>
          <p14:tracePt t="41672" x="2732088" y="2616200"/>
          <p14:tracePt t="41711" x="2741613" y="2625725"/>
          <p14:tracePt t="41751" x="2751138" y="2643188"/>
          <p14:tracePt t="41759" x="2759075" y="2652713"/>
          <p14:tracePt t="41783" x="2768600" y="2660650"/>
          <p14:tracePt t="41815" x="2776538" y="2670175"/>
          <p14:tracePt t="41831" x="2795588" y="2679700"/>
          <p14:tracePt t="41871" x="2803525" y="2687638"/>
          <p14:tracePt t="41887" x="2813050" y="2687638"/>
          <p14:tracePt t="41903" x="2830513" y="2714625"/>
          <p14:tracePt t="41935" x="2857500" y="2714625"/>
          <p14:tracePt t="41943" x="2867025" y="2714625"/>
          <p14:tracePt t="41951" x="2874963" y="2714625"/>
          <p14:tracePt t="41967" x="2884488" y="2714625"/>
          <p14:tracePt t="41975" x="2911475" y="2714625"/>
          <p14:tracePt t="41989" x="2919413" y="2724150"/>
          <p14:tracePt t="42015" x="2928938" y="2724150"/>
          <p14:tracePt t="42031" x="2938463" y="2724150"/>
          <p14:tracePt t="42040" x="2965450" y="2724150"/>
          <p14:tracePt t="42056" x="2973388" y="2724150"/>
          <p14:tracePt t="42079" x="2982913" y="2724150"/>
          <p14:tracePt t="42103" x="2990850" y="2724150"/>
          <p14:tracePt t="42119" x="3009900" y="2724150"/>
          <p14:tracePt t="42135" x="3027363" y="2724150"/>
          <p14:tracePt t="42167" x="3036888" y="2724150"/>
          <p14:tracePt t="42191" x="3044825" y="2724150"/>
          <p14:tracePt t="42223" x="3062288" y="2724150"/>
          <p14:tracePt t="42263" x="3071813" y="2724150"/>
          <p14:tracePt t="42279" x="3089275" y="2724150"/>
          <p14:tracePt t="42303" x="3098800" y="2714625"/>
          <p14:tracePt t="42351" x="3108325" y="2705100"/>
          <p14:tracePt t="42367" x="3125788" y="2687638"/>
          <p14:tracePt t="42375" x="3125788" y="2679700"/>
          <p14:tracePt t="42383" x="3143250" y="2670175"/>
          <p14:tracePt t="42415" x="3143250" y="2660650"/>
          <p14:tracePt t="42423" x="3143250" y="2652713"/>
          <p14:tracePt t="42431" x="3152775" y="2643188"/>
          <p14:tracePt t="42456" x="3152775" y="2625725"/>
          <p14:tracePt t="42463" x="3152775" y="2616200"/>
          <p14:tracePt t="42488" x="3152775" y="2608263"/>
          <p14:tracePt t="42495" x="3152775" y="2598738"/>
          <p14:tracePt t="42519" x="3160713" y="2589213"/>
          <p14:tracePt t="42527" x="3160713" y="2581275"/>
          <p14:tracePt t="42551" x="3160713" y="2571750"/>
          <p14:tracePt t="42567" x="3160713" y="2562225"/>
          <p14:tracePt t="42583" x="3160713" y="2544763"/>
          <p14:tracePt t="42599" x="3160713" y="2527300"/>
          <p14:tracePt t="42615" x="3160713" y="2517775"/>
          <p14:tracePt t="42640" x="3160713" y="2509838"/>
          <p14:tracePt t="42647" x="3160713" y="2500313"/>
          <p14:tracePt t="42687" x="3133725" y="2473325"/>
          <p14:tracePt t="42727" x="3125788" y="2465388"/>
          <p14:tracePt t="42743" x="3116263" y="2455863"/>
          <p14:tracePt t="42767" x="3108325" y="2446338"/>
          <p14:tracePt t="42791" x="3098800" y="2428875"/>
          <p14:tracePt t="42799" x="3081338" y="2419350"/>
          <p14:tracePt t="42815" x="3071813" y="2411413"/>
          <p14:tracePt t="42840" x="3062288" y="2401888"/>
          <p14:tracePt t="42879" x="3044825" y="2401888"/>
          <p14:tracePt t="42895" x="3036888" y="2401888"/>
          <p14:tracePt t="42911" x="3017838" y="2401888"/>
          <p14:tracePt t="42927" x="3009900" y="2401888"/>
          <p14:tracePt t="42943" x="2990850" y="2401888"/>
          <p14:tracePt t="42959" x="2982913" y="2401888"/>
          <p14:tracePt t="42975" x="2973388" y="2401888"/>
          <p14:tracePt t="42983" x="2955925" y="2401888"/>
          <p14:tracePt t="43007" x="2938463" y="2401888"/>
          <p14:tracePt t="43023" x="2928938" y="2401888"/>
          <p14:tracePt t="43040" x="2919413" y="2401888"/>
          <p14:tracePt t="43047" x="2911475" y="2401888"/>
          <p14:tracePt t="43056" x="2901950" y="2401888"/>
          <p14:tracePt t="43073" x="2874963" y="2401888"/>
          <p14:tracePt t="43089" x="2857500" y="2401888"/>
          <p14:tracePt t="43106" x="2822575" y="2401888"/>
          <p14:tracePt t="43123" x="2813050" y="2401888"/>
          <p14:tracePt t="43139" x="2803525" y="2401888"/>
          <p14:tracePt t="43172" x="2776538" y="2401888"/>
          <p14:tracePt t="43189" x="2768600" y="2401888"/>
          <p14:tracePt t="43206" x="2759075" y="2401888"/>
          <p14:tracePt t="43223" x="2741613" y="2401888"/>
          <p14:tracePt t="43240" x="2714625" y="2419350"/>
          <p14:tracePt t="43257" x="2705100" y="2428875"/>
          <p14:tracePt t="43273" x="2697163" y="2438400"/>
          <p14:tracePt t="43289" x="2670175" y="2455863"/>
          <p14:tracePt t="43306" x="2660650" y="2465388"/>
          <p14:tracePt t="43323" x="2652713" y="2473325"/>
          <p14:tracePt t="43340" x="2652713" y="2500313"/>
          <p14:tracePt t="43356" x="2652713" y="2517775"/>
          <p14:tracePt t="43373" x="2652713" y="2527300"/>
          <p14:tracePt t="43389" x="2652713" y="2562225"/>
          <p14:tracePt t="43406" x="2652713" y="2581275"/>
          <p14:tracePt t="43424" x="2652713" y="2625725"/>
          <p14:tracePt t="43440" x="2660650" y="2633663"/>
          <p14:tracePt t="43456" x="2660650" y="2652713"/>
          <p14:tracePt t="43472" x="2670175" y="2679700"/>
          <p14:tracePt t="43489" x="2687638" y="2687638"/>
          <p14:tracePt t="43506" x="2714625" y="2724150"/>
          <p14:tracePt t="43540" x="2741613" y="2741613"/>
          <p14:tracePt t="43556" x="2751138" y="2741613"/>
          <p14:tracePt t="43572" x="2759075" y="2751138"/>
          <p14:tracePt t="43589" x="2776538" y="2751138"/>
          <p14:tracePt t="43606" x="2822575" y="2776538"/>
          <p14:tracePt t="43623" x="2857500" y="2776538"/>
          <p14:tracePt t="43640" x="2884488" y="2776538"/>
          <p14:tracePt t="43656" x="2894013" y="2786063"/>
          <p14:tracePt t="43672" x="2919413" y="2786063"/>
          <p14:tracePt t="43689" x="2928938" y="2786063"/>
          <p14:tracePt t="43706" x="2965450" y="2786063"/>
          <p14:tracePt t="43722" x="2973388" y="2786063"/>
          <p14:tracePt t="43739" x="2982913" y="2786063"/>
          <p14:tracePt t="43756" x="2990850" y="2786063"/>
          <p14:tracePt t="43773" x="3017838" y="2786063"/>
          <p14:tracePt t="43789" x="3027363" y="2786063"/>
          <p14:tracePt t="43806" x="3036888" y="2786063"/>
          <p14:tracePt t="43823" x="3071813" y="2786063"/>
          <p14:tracePt t="43840" x="3081338" y="2786063"/>
          <p14:tracePt t="43856" x="3089275" y="2786063"/>
          <p14:tracePt t="43873" x="3098800" y="2786063"/>
          <p14:tracePt t="43906" x="3116263" y="2786063"/>
          <p14:tracePt t="43922" x="3143250" y="2768600"/>
          <p14:tracePt t="43939" x="3152775" y="2759075"/>
          <p14:tracePt t="43957" x="3170238" y="2751138"/>
          <p14:tracePt t="43973" x="3170238" y="2741613"/>
          <p14:tracePt t="43989" x="3179763" y="2714625"/>
          <p14:tracePt t="44006" x="3187700" y="2705100"/>
          <p14:tracePt t="44023" x="3197225" y="2679700"/>
          <p14:tracePt t="44040" x="3197225" y="2670175"/>
          <p14:tracePt t="44057" x="3197225" y="2652713"/>
          <p14:tracePt t="44073" x="3197225" y="2625725"/>
          <p14:tracePt t="44090" x="3197225" y="2608263"/>
          <p14:tracePt t="44106" x="3197225" y="2581275"/>
          <p14:tracePt t="44123" x="3197225" y="2554288"/>
          <p14:tracePt t="44156" x="3170238" y="2517775"/>
          <p14:tracePt t="44173" x="3160713" y="2490788"/>
          <p14:tracePt t="44189" x="3133725" y="2465388"/>
          <p14:tracePt t="44206" x="3125788" y="2455863"/>
          <p14:tracePt t="44223" x="3089275" y="2446338"/>
          <p14:tracePt t="44240" x="3027363" y="2446338"/>
          <p14:tracePt t="44256" x="2946400" y="2446338"/>
          <p14:tracePt t="44273" x="2884488" y="2446338"/>
          <p14:tracePt t="44289" x="2867025" y="2446338"/>
          <p14:tracePt t="44306" x="2857500" y="2446338"/>
          <p14:tracePt t="44359" x="2847975" y="2438400"/>
          <p14:tracePt t="44399" x="2847975" y="2411413"/>
          <p14:tracePt t="44415" x="2847975" y="2393950"/>
          <p14:tracePt t="44439" x="2857500" y="2393950"/>
          <p14:tracePt t="44447" x="2884488" y="2374900"/>
          <p14:tracePt t="44456" x="2894013" y="2374900"/>
          <p14:tracePt t="44473" x="2901950" y="2366963"/>
          <p14:tracePt t="44489" x="2911475" y="2366963"/>
          <p14:tracePt t="44506" x="2946400" y="2347913"/>
          <p14:tracePt t="44527" x="2946400" y="2330450"/>
          <p14:tracePt t="44543" x="2946400" y="2322513"/>
          <p14:tracePt t="44556" x="2946400" y="2303463"/>
          <p14:tracePt t="44572" x="2965450" y="2276475"/>
          <p14:tracePt t="44591" x="2965450" y="2268538"/>
          <p14:tracePt t="44606" x="2973388" y="2232025"/>
          <p14:tracePt t="44663" x="2973388" y="2224088"/>
          <p14:tracePt t="44679" x="2973388" y="2214563"/>
          <p14:tracePt t="44687" x="2973388" y="2187575"/>
          <p14:tracePt t="44703" x="2973388" y="2179638"/>
          <p14:tracePt t="44711" x="2973388" y="2170113"/>
          <p14:tracePt t="44722" x="2973388" y="2160588"/>
          <p14:tracePt t="44739" x="2973388" y="2143125"/>
          <p14:tracePt t="44759" x="2973388" y="2125663"/>
          <p14:tracePt t="44783" x="2973388" y="2116138"/>
          <p14:tracePt t="44791" x="2965450" y="2108200"/>
          <p14:tracePt t="44807" x="2946400" y="2098675"/>
          <p14:tracePt t="44824" x="2946400" y="2089150"/>
          <p14:tracePt t="44871" x="2938463" y="2081213"/>
          <p14:tracePt t="45039" x="2928938" y="2081213"/>
          <p14:tracePt t="45495" x="2946400" y="2081213"/>
          <p14:tracePt t="45519" x="2955925" y="2081213"/>
          <p14:tracePt t="45527" x="2973388" y="2081213"/>
          <p14:tracePt t="45543" x="3000375" y="2081213"/>
          <p14:tracePt t="45556" x="3009900" y="2081213"/>
          <p14:tracePt t="45572" x="3027363" y="2081213"/>
          <p14:tracePt t="45589" x="3062288" y="2081213"/>
          <p14:tracePt t="45606" x="3071813" y="2081213"/>
          <p14:tracePt t="45623" x="3116263" y="2081213"/>
          <p14:tracePt t="45640" x="3125788" y="2081213"/>
          <p14:tracePt t="45656" x="3133725" y="2081213"/>
          <p14:tracePt t="45672" x="3160713" y="2081213"/>
          <p14:tracePt t="45689" x="3170238" y="2081213"/>
          <p14:tracePt t="45743" x="3179763" y="2081213"/>
          <p14:tracePt t="46351" x="3187700" y="2081213"/>
          <p14:tracePt t="46359" x="3197225" y="2081213"/>
          <p14:tracePt t="46367" x="3205163" y="2089150"/>
          <p14:tracePt t="46375" x="3214688" y="2098675"/>
          <p14:tracePt t="46389" x="3232150" y="2125663"/>
          <p14:tracePt t="46406" x="3241675" y="2197100"/>
          <p14:tracePt t="46423" x="3322638" y="2393950"/>
          <p14:tracePt t="46440" x="3384550" y="2527300"/>
          <p14:tracePt t="46456" x="3446463" y="2714625"/>
          <p14:tracePt t="46472" x="3473450" y="2795588"/>
          <p14:tracePt t="46489" x="3490913" y="2857500"/>
          <p14:tracePt t="46506" x="3490913" y="2867025"/>
          <p14:tracePt t="46522" x="3490913" y="2901950"/>
          <p14:tracePt t="46539" x="3490913" y="2911475"/>
          <p14:tracePt t="46556" x="3490913" y="2928938"/>
          <p14:tracePt t="46572" x="3490913" y="2946400"/>
          <p14:tracePt t="46589" x="3490913" y="2955925"/>
          <p14:tracePt t="46606" x="3465513" y="2990850"/>
          <p14:tracePt t="46623" x="3438525" y="3017838"/>
          <p14:tracePt t="46639" x="3429000" y="3062288"/>
          <p14:tracePt t="46656" x="3402013" y="3089275"/>
          <p14:tracePt t="46673" x="3394075" y="3098800"/>
          <p14:tracePt t="46703" x="3384550" y="3098800"/>
          <p14:tracePt t="46719" x="3357563" y="3098800"/>
          <p14:tracePt t="46743" x="3348038" y="3098800"/>
          <p14:tracePt t="46759" x="3330575" y="3098800"/>
          <p14:tracePt t="46767" x="3303588" y="3098800"/>
          <p14:tracePt t="46775" x="3295650" y="3098800"/>
          <p14:tracePt t="46789" x="3286125" y="3098800"/>
          <p14:tracePt t="46806" x="3241675" y="3098800"/>
          <p14:tracePt t="46823" x="3152775" y="3071813"/>
          <p14:tracePt t="46839" x="3062288" y="3044825"/>
          <p14:tracePt t="46856" x="2965450" y="3017838"/>
          <p14:tracePt t="46872" x="2884488" y="2990850"/>
          <p14:tracePt t="46889" x="2840038" y="2982913"/>
          <p14:tracePt t="46906" x="2776538" y="2973388"/>
          <p14:tracePt t="46922" x="2768600" y="2955925"/>
          <p14:tracePt t="46939" x="2751138" y="2946400"/>
          <p14:tracePt t="47095" x="2751138" y="2938463"/>
          <p14:tracePt t="47151" x="2768600" y="2938463"/>
          <p14:tracePt t="47159" x="2786063" y="2938463"/>
          <p14:tracePt t="47175" x="2795588" y="2938463"/>
          <p14:tracePt t="47183" x="2830513" y="2938463"/>
          <p14:tracePt t="47191" x="2840038" y="2938463"/>
          <p14:tracePt t="47207" x="2847975" y="2938463"/>
          <p14:tracePt t="47224" x="2857500" y="2938463"/>
          <p14:tracePt t="47240" x="2874963" y="2938463"/>
          <p14:tracePt t="47256" x="2901950" y="2938463"/>
          <p14:tracePt t="47273" x="2911475" y="2938463"/>
          <p14:tracePt t="47289" x="2938463" y="2938463"/>
          <p14:tracePt t="47323" x="2946400" y="2938463"/>
          <p14:tracePt t="47351" x="2965450" y="2938463"/>
          <p14:tracePt t="47383" x="2982913" y="2938463"/>
          <p14:tracePt t="47399" x="2990850" y="2938463"/>
          <p14:tracePt t="47415" x="3000375" y="2938463"/>
          <p14:tracePt t="47423" x="3009900" y="2938463"/>
          <p14:tracePt t="47431" x="3036888" y="2938463"/>
          <p14:tracePt t="47440" x="3054350" y="2938463"/>
          <p14:tracePt t="47456" x="3098800" y="2938463"/>
          <p14:tracePt t="47472" x="3179763" y="2938463"/>
          <p14:tracePt t="47489" x="3224213" y="2938463"/>
          <p14:tracePt t="47506" x="3251200" y="2938463"/>
          <p14:tracePt t="47522" x="3268663" y="2938463"/>
          <p14:tracePt t="47567" x="3276600" y="2938463"/>
          <p14:tracePt t="49255" x="3241675" y="2938463"/>
          <p14:tracePt t="49263" x="3232150" y="2938463"/>
          <p14:tracePt t="49272" x="3214688" y="2938463"/>
          <p14:tracePt t="49289" x="3179763" y="2928938"/>
          <p14:tracePt t="49306" x="3143250" y="2894013"/>
          <p14:tracePt t="49322" x="3125788" y="2884488"/>
          <p14:tracePt t="49339" x="3108325" y="2857500"/>
          <p14:tracePt t="49356" x="3098800" y="2847975"/>
          <p14:tracePt t="49372" x="3081338" y="2795588"/>
          <p14:tracePt t="49389" x="3044825" y="2768600"/>
          <p14:tracePt t="49406" x="2965450" y="2741613"/>
          <p14:tracePt t="49423" x="2874963" y="2697163"/>
          <p14:tracePt t="49440" x="2857500" y="2679700"/>
          <p14:tracePt t="49456" x="2847975" y="2670175"/>
          <p14:tracePt t="49489" x="2822575" y="2643188"/>
          <p14:tracePt t="49506" x="2803525" y="2625725"/>
          <p14:tracePt t="49523" x="2795588" y="2608263"/>
          <p14:tracePt t="49539" x="2776538" y="2581275"/>
          <p14:tracePt t="49556" x="2759075" y="2562225"/>
          <p14:tracePt t="49572" x="2751138" y="2554288"/>
          <p14:tracePt t="49589" x="2732088" y="2536825"/>
          <p14:tracePt t="49622" x="2705100" y="2509838"/>
          <p14:tracePt t="49639" x="2697163" y="2490788"/>
          <p14:tracePt t="49656" x="2687638" y="2455863"/>
          <p14:tracePt t="49673" x="2660650" y="2428875"/>
          <p14:tracePt t="49703" x="2652713" y="2419350"/>
          <p14:tracePt t="49711" x="2652713" y="2411413"/>
          <p14:tracePt t="49743" x="2652713" y="2401888"/>
          <p14:tracePt t="49759" x="2643188" y="2384425"/>
          <p14:tracePt t="49783" x="2643188" y="2357438"/>
          <p14:tracePt t="49807" x="2643188" y="2347913"/>
          <p14:tracePt t="49815" x="2643188" y="2339975"/>
          <p14:tracePt t="49831" x="2643188" y="2303463"/>
          <p14:tracePt t="49847" x="2643188" y="2295525"/>
          <p14:tracePt t="49857" x="2633663" y="2286000"/>
          <p14:tracePt t="49967" x="2633663" y="2268538"/>
          <p14:tracePt t="50271" x="2633663" y="2276475"/>
          <p14:tracePt t="50287" x="2633663" y="2286000"/>
          <p14:tracePt t="50303" x="2643188" y="2303463"/>
          <p14:tracePt t="50311" x="2652713" y="2312988"/>
          <p14:tracePt t="50327" x="2652713" y="2339975"/>
          <p14:tracePt t="50339" x="2660650" y="2347913"/>
          <p14:tracePt t="50355" x="2660650" y="2357438"/>
          <p14:tracePt t="50372" x="2679700" y="2393950"/>
          <p14:tracePt t="50389" x="2687638" y="2438400"/>
          <p14:tracePt t="50406" x="2687638" y="2465388"/>
          <p14:tracePt t="50423" x="2705100" y="2490788"/>
          <p14:tracePt t="50439" x="2724150" y="2544763"/>
          <p14:tracePt t="50456" x="2724150" y="2571750"/>
          <p14:tracePt t="50472" x="2724150" y="2616200"/>
          <p14:tracePt t="50489" x="2724150" y="2625725"/>
          <p14:tracePt t="50506" x="2724150" y="2633663"/>
          <p14:tracePt t="50539" x="2724150" y="2652713"/>
          <p14:tracePt t="50556" x="2724150" y="2660650"/>
          <p14:tracePt t="50573" x="2724150" y="2687638"/>
          <p14:tracePt t="50589" x="2724150" y="2714625"/>
          <p14:tracePt t="50606" x="2724150" y="2724150"/>
          <p14:tracePt t="50622" x="2724150" y="2759075"/>
          <p14:tracePt t="50943" x="2732088" y="2768600"/>
          <p14:tracePt t="51599" x="2751138" y="2768600"/>
          <p14:tracePt t="51623" x="2759075" y="2768600"/>
          <p14:tracePt t="51631" x="2768600" y="2768600"/>
          <p14:tracePt t="51647" x="2786063" y="2768600"/>
          <p14:tracePt t="51663" x="2803525" y="2768600"/>
          <p14:tracePt t="51673" x="2830513" y="2768600"/>
          <p14:tracePt t="51689" x="2874963" y="2768600"/>
          <p14:tracePt t="51705" x="2919413" y="2751138"/>
          <p14:tracePt t="51722" x="3009900" y="2714625"/>
          <p14:tracePt t="51739" x="3054350" y="2687638"/>
          <p14:tracePt t="51756" x="3116263" y="2679700"/>
          <p14:tracePt t="51773" x="3170238" y="2643188"/>
          <p14:tracePt t="51789" x="3205163" y="2633663"/>
          <p14:tracePt t="51806" x="3224213" y="2616200"/>
          <p14:tracePt t="51822" x="3241675" y="2589213"/>
          <p14:tracePt t="51840" x="3259138" y="2544763"/>
          <p14:tracePt t="51856" x="3268663" y="2517775"/>
          <p14:tracePt t="51872" x="3268663" y="2490788"/>
          <p14:tracePt t="51889" x="3268663" y="2446338"/>
          <p14:tracePt t="51906" x="3268663" y="2438400"/>
          <p14:tracePt t="51922" x="3268663" y="2393950"/>
          <p14:tracePt t="51939" x="3268663" y="2374900"/>
          <p14:tracePt t="51956" x="3241675" y="2339975"/>
          <p14:tracePt t="51972" x="3224213" y="2322513"/>
          <p14:tracePt t="51989" x="3187700" y="2303463"/>
          <p14:tracePt t="52006" x="3133725" y="2286000"/>
          <p14:tracePt t="52022" x="3081338" y="2259013"/>
          <p14:tracePt t="52039" x="3027363" y="2259013"/>
          <p14:tracePt t="52056" x="3000375" y="2259013"/>
          <p14:tracePt t="52072" x="2946400" y="2259013"/>
          <p14:tracePt t="52089" x="2901950" y="2251075"/>
          <p14:tracePt t="52106" x="2894013" y="2251075"/>
          <p14:tracePt t="52122" x="2867025" y="2251075"/>
          <p14:tracePt t="52139" x="2840038" y="2251075"/>
          <p14:tracePt t="52156" x="2813050" y="2251075"/>
          <p14:tracePt t="52172" x="2786063" y="2268538"/>
          <p14:tracePt t="52189" x="2768600" y="2286000"/>
          <p14:tracePt t="52205" x="2759075" y="2295525"/>
          <p14:tracePt t="52222" x="2732088" y="2312988"/>
          <p14:tracePt t="52239" x="2724150" y="2330450"/>
          <p14:tracePt t="52256" x="2724150" y="2357438"/>
          <p14:tracePt t="52272" x="2724150" y="2393950"/>
          <p14:tracePt t="52289" x="2724150" y="2419350"/>
          <p14:tracePt t="52306" x="2724150" y="2465388"/>
          <p14:tracePt t="52322" x="2741613" y="2500313"/>
          <p14:tracePt t="52339" x="2751138" y="2527300"/>
          <p14:tracePt t="52356" x="2768600" y="2562225"/>
          <p14:tracePt t="52372" x="2776538" y="2581275"/>
          <p14:tracePt t="52389" x="2795588" y="2598738"/>
          <p14:tracePt t="52405" x="2803525" y="2608263"/>
          <p14:tracePt t="52422" x="2813050" y="2616200"/>
          <p14:tracePt t="52439" x="2840038" y="2643188"/>
          <p14:tracePt t="52456" x="2847975" y="2652713"/>
          <p14:tracePt t="52472" x="2857500" y="2652713"/>
          <p14:tracePt t="52489" x="2867025" y="2660650"/>
          <p14:tracePt t="52522" x="2894013" y="2660650"/>
          <p14:tracePt t="52539" x="2911475" y="2670175"/>
          <p14:tracePt t="52572" x="2938463" y="2670175"/>
          <p14:tracePt t="52589" x="2955925" y="2687638"/>
          <p14:tracePt t="52606" x="2973388" y="2705100"/>
          <p14:tracePt t="52622" x="2990850" y="2705100"/>
          <p14:tracePt t="52639" x="3000375" y="2714625"/>
          <p14:tracePt t="52657" x="3009900" y="2714625"/>
          <p14:tracePt t="52673" x="3017838" y="2714625"/>
          <p14:tracePt t="52689" x="3044825" y="2714625"/>
          <p14:tracePt t="52711" x="3054350" y="2714625"/>
          <p14:tracePt t="52722" x="3062288" y="2714625"/>
          <p14:tracePt t="52739" x="3071813" y="2714625"/>
          <p14:tracePt t="52755" x="3098800" y="2714625"/>
          <p14:tracePt t="52783" x="3108325" y="2714625"/>
          <p14:tracePt t="52799" x="3116263" y="2714625"/>
          <p14:tracePt t="52807" x="3125788" y="2714625"/>
          <p14:tracePt t="52822" x="3133725" y="2697163"/>
          <p14:tracePt t="52839" x="3143250" y="2679700"/>
          <p14:tracePt t="52856" x="3170238" y="2660650"/>
          <p14:tracePt t="52872" x="3170238" y="2652713"/>
          <p14:tracePt t="52889" x="3170238" y="2625725"/>
          <p14:tracePt t="52906" x="3170238" y="2598738"/>
          <p14:tracePt t="52922" x="3170238" y="2571750"/>
          <p14:tracePt t="52939" x="3170238" y="2544763"/>
          <p14:tracePt t="52956" x="3170238" y="2527300"/>
          <p14:tracePt t="52972" x="3170238" y="2490788"/>
          <p14:tracePt t="52989" x="3170238" y="2482850"/>
          <p14:tracePt t="53006" x="3170238" y="2473325"/>
          <p14:tracePt t="53022" x="3170238" y="2446338"/>
          <p14:tracePt t="53040" x="3152775" y="2419350"/>
          <p14:tracePt t="53056" x="3143250" y="2411413"/>
          <p14:tracePt t="53207" x="3143250" y="2428875"/>
          <p14:tracePt t="53215" x="3160713" y="2473325"/>
          <p14:tracePt t="53224" x="3276600" y="2554288"/>
          <p14:tracePt t="53240" x="3589338" y="2724150"/>
          <p14:tracePt t="53256" x="3956050" y="2901950"/>
          <p14:tracePt t="53272" x="4322763" y="3000375"/>
          <p14:tracePt t="53289" x="4705350" y="3036888"/>
          <p14:tracePt t="53306" x="5197475" y="3143250"/>
          <p14:tracePt t="53322" x="5581650" y="3197225"/>
          <p14:tracePt t="53339" x="5875338" y="3286125"/>
          <p14:tracePt t="53355" x="6054725" y="3303588"/>
          <p14:tracePt t="53372" x="6153150" y="3322638"/>
          <p14:tracePt t="53389" x="6161088" y="3322638"/>
          <p14:tracePt t="53422" x="6170613" y="3286125"/>
          <p14:tracePt t="53440" x="6170613" y="3251200"/>
          <p14:tracePt t="53472" x="6170613" y="3241675"/>
          <p14:tracePt t="53489" x="6170613" y="3232150"/>
          <p14:tracePt t="53505" x="6170613" y="3187700"/>
          <p14:tracePt t="53522" x="6188075" y="3108325"/>
          <p14:tracePt t="53539" x="6188075" y="3044825"/>
          <p14:tracePt t="53556" x="6188075" y="2982913"/>
          <p14:tracePt t="53572" x="6188075" y="2955925"/>
          <p14:tracePt t="53589" x="6188075" y="2919413"/>
          <p14:tracePt t="53606" x="6188075" y="2901950"/>
          <p14:tracePt t="53622" x="6188075" y="2884488"/>
          <p14:tracePt t="53639" x="6188075" y="2867025"/>
          <p14:tracePt t="53855" x="6180138" y="2867025"/>
          <p14:tracePt t="54087" x="6180138" y="2884488"/>
          <p14:tracePt t="54111" x="6188075" y="2894013"/>
          <p14:tracePt t="54143" x="6205538" y="2894013"/>
          <p14:tracePt t="54175" x="6224588" y="2894013"/>
          <p14:tracePt t="54199" x="6232525" y="2894013"/>
          <p14:tracePt t="54215" x="6242050" y="2894013"/>
          <p14:tracePt t="54239" x="6259513" y="2894013"/>
          <p14:tracePt t="54271" x="6269038" y="2894013"/>
          <p14:tracePt t="54287" x="6276975" y="2894013"/>
          <p14:tracePt t="54303" x="6296025" y="2894013"/>
          <p14:tracePt t="54319" x="6313488" y="2894013"/>
          <p14:tracePt t="54327" x="6323013" y="2894013"/>
          <p14:tracePt t="54339" x="6330950" y="2894013"/>
          <p14:tracePt t="54355" x="6340475" y="2894013"/>
          <p14:tracePt t="54372" x="6367463" y="2894013"/>
          <p14:tracePt t="54389" x="6394450" y="2884488"/>
          <p14:tracePt t="54407" x="6402388" y="2874963"/>
          <p14:tracePt t="54431" x="6419850" y="2874963"/>
          <p14:tracePt t="54456" x="6429375" y="2867025"/>
          <p14:tracePt t="54511" x="6438900" y="2867025"/>
          <p14:tracePt t="54543" x="6456363" y="2867025"/>
          <p14:tracePt t="54559" x="6473825" y="2867025"/>
          <p14:tracePt t="54575" x="6483350" y="2867025"/>
          <p14:tracePt t="54583" x="6491288" y="2857500"/>
          <p14:tracePt t="54599" x="6500813" y="2857500"/>
          <p14:tracePt t="54607" x="6527800" y="2857500"/>
          <p14:tracePt t="54622" x="6562725" y="2857500"/>
          <p14:tracePt t="54639" x="6643688" y="2857500"/>
          <p14:tracePt t="54656" x="6680200" y="2857500"/>
          <p14:tracePt t="54672" x="6705600" y="2857500"/>
          <p14:tracePt t="54689" x="6715125" y="2857500"/>
          <p14:tracePt t="54727" x="6724650" y="2857500"/>
          <p14:tracePt t="54735" x="6732588" y="2847975"/>
          <p14:tracePt t="54831" x="6742113" y="2840038"/>
          <p14:tracePt t="54871" x="6751638" y="2840038"/>
          <p14:tracePt t="54911" x="6759575" y="2840038"/>
          <p14:tracePt t="54927" x="6777038" y="2840038"/>
          <p14:tracePt t="54935" x="6786563" y="2840038"/>
          <p14:tracePt t="54951" x="6804025" y="2840038"/>
          <p14:tracePt t="54959" x="6831013" y="2822575"/>
          <p14:tracePt t="54975" x="6884988" y="2822575"/>
          <p14:tracePt t="54990" x="6902450" y="2822575"/>
          <p14:tracePt t="55005" x="7000875" y="2822575"/>
          <p14:tracePt t="55022" x="7089775" y="2822575"/>
          <p14:tracePt t="55040" x="7153275" y="2822575"/>
          <p14:tracePt t="55040" x="7161213" y="2822575"/>
          <p14:tracePt t="55056" x="7205663" y="2822575"/>
          <p14:tracePt t="55072" x="7215188" y="2822575"/>
          <p14:tracePt t="55167" x="7232650" y="2822575"/>
          <p14:tracePt t="55271" x="7251700" y="2822575"/>
          <p14:tracePt t="55447" x="7242175" y="2822575"/>
          <p14:tracePt t="55456" x="7232650" y="2822575"/>
          <p14:tracePt t="55463" x="7224713" y="2840038"/>
          <p14:tracePt t="55473" x="7215188" y="2840038"/>
          <p14:tracePt t="55489" x="7188200" y="2847975"/>
          <p14:tracePt t="55505" x="7180263" y="2857500"/>
          <p14:tracePt t="55551" x="7143750" y="2867025"/>
          <p14:tracePt t="55559" x="7134225" y="2874963"/>
          <p14:tracePt t="55615" x="7126288" y="2874963"/>
          <p14:tracePt t="55639" x="7108825" y="2874963"/>
          <p14:tracePt t="55647" x="7099300" y="2894013"/>
          <p14:tracePt t="55759" x="7081838" y="2894013"/>
          <p14:tracePt t="55791" x="7062788" y="2901950"/>
          <p14:tracePt t="55871" x="7054850" y="2911475"/>
          <p14:tracePt t="55919" x="7045325" y="2919413"/>
          <p14:tracePt t="55951" x="7045325" y="2928938"/>
          <p14:tracePt t="55967" x="7037388" y="2938463"/>
          <p14:tracePt t="56783" x="7045325" y="2955925"/>
          <p14:tracePt t="56847" x="7027863" y="2973388"/>
          <p14:tracePt t="56856" x="7018338" y="2982913"/>
          <p14:tracePt t="56872" x="7000875" y="2982913"/>
          <p14:tracePt t="56888" x="6991350" y="2982913"/>
          <p14:tracePt t="56904" x="6973888" y="2982913"/>
          <p14:tracePt t="56911" x="6965950" y="2982913"/>
          <p14:tracePt t="56922" x="6902450" y="2982913"/>
          <p14:tracePt t="56939" x="6572250" y="2973388"/>
          <p14:tracePt t="56956" x="6180138" y="2857500"/>
          <p14:tracePt t="56972" x="5884863" y="2759075"/>
          <p14:tracePt t="56989" x="5608638" y="2687638"/>
          <p14:tracePt t="57005" x="5527675" y="2660650"/>
          <p14:tracePt t="57247" x="5545138" y="2660650"/>
          <p14:tracePt t="57256" x="5554663" y="2660650"/>
          <p14:tracePt t="57263" x="5589588" y="2670175"/>
          <p14:tracePt t="57273" x="5626100" y="2697163"/>
          <p14:tracePt t="57288" x="5697538" y="2732088"/>
          <p14:tracePt t="57305" x="5795963" y="2786063"/>
          <p14:tracePt t="57322" x="5848350" y="2822575"/>
          <p14:tracePt t="57339" x="5938838" y="2857500"/>
          <p14:tracePt t="57356" x="6161088" y="2946400"/>
          <p14:tracePt t="57372" x="6572250" y="3081338"/>
          <p14:tracePt t="57389" x="7037388" y="3205163"/>
          <p14:tracePt t="57406" x="7446963" y="3303588"/>
          <p14:tracePt t="57422" x="7796213" y="3375025"/>
          <p14:tracePt t="57439" x="8081963" y="3394075"/>
          <p14:tracePt t="57583" x="8089900" y="3394075"/>
          <p14:tracePt t="57615" x="8089900" y="3384550"/>
          <p14:tracePt t="57623" x="8089900" y="3375025"/>
          <p14:tracePt t="57631" x="8089900" y="3357563"/>
          <p14:tracePt t="57640" x="8089900" y="3340100"/>
          <p14:tracePt t="57656" x="8054975" y="3286125"/>
          <p14:tracePt t="57672" x="7939088" y="3205163"/>
          <p14:tracePt t="57689" x="7823200" y="3170238"/>
          <p14:tracePt t="57705" x="7688263" y="3116263"/>
          <p14:tracePt t="57722" x="7608888" y="3089275"/>
          <p14:tracePt t="57738" x="7545388" y="3071813"/>
          <p14:tracePt t="57783" x="7537450" y="3071813"/>
          <p14:tracePt t="57799" x="7518400" y="3071813"/>
          <p14:tracePt t="57815" x="7500938" y="3071813"/>
          <p14:tracePt t="57823" x="7491413" y="3071813"/>
          <p14:tracePt t="57839" x="7483475" y="3071813"/>
          <p14:tracePt t="57855" x="7446963" y="3071813"/>
          <p14:tracePt t="57872" x="7439025" y="3071813"/>
          <p14:tracePt t="57889" x="7429500" y="3071813"/>
          <p14:tracePt t="57905" x="7402513" y="3071813"/>
          <p14:tracePt t="57922" x="7394575" y="3071813"/>
          <p14:tracePt t="57939" x="7375525" y="3089275"/>
          <p14:tracePt t="57955" x="7348538" y="3108325"/>
          <p14:tracePt t="57972" x="7331075" y="3133725"/>
          <p14:tracePt t="57989" x="7313613" y="3152775"/>
          <p14:tracePt t="58005" x="7304088" y="3160713"/>
          <p14:tracePt t="58087" x="7304088" y="3170238"/>
          <p14:tracePt t="58111" x="7304088" y="3179763"/>
          <p14:tracePt t="58127" x="7304088" y="3205163"/>
          <p14:tracePt t="58143" x="7304088" y="3214688"/>
          <p14:tracePt t="58151" x="7304088" y="3224213"/>
          <p14:tracePt t="58167" x="7304088" y="3232150"/>
          <p14:tracePt t="58175" x="7304088" y="3259138"/>
          <p14:tracePt t="58191" x="7304088" y="3268663"/>
          <p14:tracePt t="58205" x="7304088" y="3276600"/>
          <p14:tracePt t="58222" x="7304088" y="3295650"/>
          <p14:tracePt t="58238" x="7331075" y="3330575"/>
          <p14:tracePt t="58255" x="7340600" y="3340100"/>
          <p14:tracePt t="58272" x="7348538" y="3367088"/>
          <p14:tracePt t="58288" x="7358063" y="3394075"/>
          <p14:tracePt t="58322" x="7367588" y="3402013"/>
          <p14:tracePt t="58375" x="7385050" y="3402013"/>
          <p14:tracePt t="58391" x="7394575" y="3402013"/>
          <p14:tracePt t="58407" x="7402513" y="3402013"/>
          <p14:tracePt t="58415" x="7412038" y="3411538"/>
          <p14:tracePt t="58423" x="7419975" y="3411538"/>
          <p14:tracePt t="58438" x="7429500" y="3411538"/>
          <p14:tracePt t="58455" x="7439025" y="3411538"/>
          <p14:tracePt t="58472" x="7466013" y="3429000"/>
          <p14:tracePt t="58489" x="7483475" y="3429000"/>
          <p14:tracePt t="58505" x="7491413" y="3429000"/>
          <p14:tracePt t="58522" x="7527925" y="3429000"/>
          <p14:tracePt t="58539" x="7562850" y="3446463"/>
          <p14:tracePt t="58555" x="7581900" y="3446463"/>
          <p14:tracePt t="58572" x="7589838" y="3446463"/>
          <p14:tracePt t="58588" x="7599363" y="3446463"/>
          <p14:tracePt t="58605" x="7616825" y="3446463"/>
          <p14:tracePt t="58639" x="7643813" y="3446463"/>
          <p14:tracePt t="58673" x="7653338" y="3446463"/>
          <p14:tracePt t="58689" x="7661275" y="3446463"/>
          <p14:tracePt t="58705" x="7688263" y="3446463"/>
          <p14:tracePt t="58722" x="7697788" y="3438525"/>
          <p14:tracePt t="58783" x="7715250" y="3429000"/>
          <p14:tracePt t="58823" x="7732713" y="3419475"/>
          <p14:tracePt t="58871" x="7742238" y="3411538"/>
          <p14:tracePt t="58903" x="7751763" y="3402013"/>
          <p14:tracePt t="58935" x="7759700" y="3394075"/>
          <p14:tracePt t="58951" x="7769225" y="3384550"/>
          <p14:tracePt t="58983" x="7769225" y="3367088"/>
          <p14:tracePt t="58999" x="7769225" y="3348038"/>
          <p14:tracePt t="59015" x="7769225" y="3340100"/>
          <p14:tracePt t="59031" x="7769225" y="3330575"/>
          <p14:tracePt t="59039" x="7769225" y="3322638"/>
          <p14:tracePt t="59047" x="7769225" y="3295650"/>
          <p14:tracePt t="59063" x="7769225" y="3286125"/>
          <p14:tracePt t="59079" x="7769225" y="3276600"/>
          <p14:tracePt t="59089" x="7769225" y="3268663"/>
          <p14:tracePt t="59105" x="7769225" y="3241675"/>
          <p14:tracePt t="59122" x="7769225" y="3232150"/>
          <p14:tracePt t="59138" x="7769225" y="3224213"/>
          <p14:tracePt t="59159" x="7769225" y="3214688"/>
          <p14:tracePt t="59183" x="7769225" y="3205163"/>
          <p14:tracePt t="59191" x="7769225" y="3179763"/>
          <p14:tracePt t="59207" x="7759700" y="3170238"/>
          <p14:tracePt t="59222" x="7751763" y="3160713"/>
          <p14:tracePt t="59238" x="7732713" y="3152775"/>
          <p14:tracePt t="59255" x="7705725" y="3116263"/>
          <p14:tracePt t="59272" x="7697788" y="3108325"/>
          <p14:tracePt t="59289" x="7661275" y="3098800"/>
          <p14:tracePt t="59305" x="7653338" y="3098800"/>
          <p14:tracePt t="59322" x="7626350" y="3071813"/>
          <p14:tracePt t="59339" x="7608888" y="3071813"/>
          <p14:tracePt t="59355" x="7599363" y="3071813"/>
          <p14:tracePt t="59372" x="7581900" y="3071813"/>
          <p14:tracePt t="59388" x="7554913" y="3071813"/>
          <p14:tracePt t="59405" x="7537450" y="3071813"/>
          <p14:tracePt t="59422" x="7500938" y="3071813"/>
          <p14:tracePt t="59439" x="7473950" y="3071813"/>
          <p14:tracePt t="59456" x="7429500" y="3071813"/>
          <p14:tracePt t="59472" x="7394575" y="3071813"/>
          <p14:tracePt t="59489" x="7385050" y="3071813"/>
          <p14:tracePt t="59522" x="7375525" y="3071813"/>
          <p14:tracePt t="59539" x="7358063" y="3071813"/>
          <p14:tracePt t="59555" x="7340600" y="3071813"/>
          <p14:tracePt t="59572" x="7331075" y="3081338"/>
          <p14:tracePt t="59589" x="7313613" y="3098800"/>
          <p14:tracePt t="59605" x="7277100" y="3125788"/>
          <p14:tracePt t="59622" x="7259638" y="3143250"/>
          <p14:tracePt t="59639" x="7242175" y="3179763"/>
          <p14:tracePt t="59719" x="7242175" y="3187700"/>
          <p14:tracePt t="59735" x="7242175" y="3197225"/>
          <p14:tracePt t="59743" x="7242175" y="3224213"/>
          <p14:tracePt t="59759" x="7242175" y="3232150"/>
          <p14:tracePt t="59775" x="7242175" y="3251200"/>
          <p14:tracePt t="59807" x="7269163" y="3276600"/>
          <p14:tracePt t="59831" x="7277100" y="3286125"/>
          <p14:tracePt t="59847" x="7286625" y="3303588"/>
          <p14:tracePt t="59871" x="7304088" y="3313113"/>
          <p14:tracePt t="59888" x="7313613" y="3322638"/>
          <p14:tracePt t="59911" x="7331075" y="3330575"/>
          <p14:tracePt t="59919" x="7340600" y="3340100"/>
          <p14:tracePt t="59959" x="7367588" y="3340100"/>
          <p14:tracePt t="59967" x="7375525" y="3340100"/>
          <p14:tracePt t="59983" x="7385050" y="3348038"/>
          <p14:tracePt t="59999" x="7394575" y="3348038"/>
          <p14:tracePt t="60007" x="7419975" y="3348038"/>
          <p14:tracePt t="60023" x="7429500" y="3348038"/>
          <p14:tracePt t="60038" x="7439025" y="3357563"/>
          <p14:tracePt t="60056" x="7446963" y="3357563"/>
          <p14:tracePt t="60072" x="7466013" y="3357563"/>
          <p14:tracePt t="60089" x="7491413" y="3375025"/>
          <p14:tracePt t="60111" x="7500938" y="3375025"/>
          <p14:tracePt t="60127" x="7527925" y="3375025"/>
          <p14:tracePt t="60139" x="7537450" y="3375025"/>
          <p14:tracePt t="60155" x="7554913" y="3375025"/>
          <p14:tracePt t="60172" x="7581900" y="3375025"/>
          <p14:tracePt t="60189" x="7599363" y="3375025"/>
          <p14:tracePt t="60205" x="7608888" y="3375025"/>
          <p14:tracePt t="60222" x="7626350" y="3375025"/>
          <p14:tracePt t="60239" x="7643813" y="3375025"/>
          <p14:tracePt t="60255" x="7653338" y="3375025"/>
          <p14:tracePt t="60272" x="7661275" y="3375025"/>
          <p14:tracePt t="60305" x="7680325" y="3375025"/>
          <p14:tracePt t="60322" x="7688263" y="3375025"/>
          <p14:tracePt t="60339" x="7705725" y="3375025"/>
          <p14:tracePt t="60355" x="7715250" y="3375025"/>
          <p14:tracePt t="60372" x="7715250" y="3367088"/>
          <p14:tracePt t="60388" x="7715250" y="3340100"/>
          <p14:tracePt t="60405" x="7724775" y="3330575"/>
          <p14:tracePt t="60422" x="7724775" y="3295650"/>
          <p14:tracePt t="60439" x="7724775" y="3286125"/>
          <p14:tracePt t="60488" x="7724775" y="3276600"/>
          <p14:tracePt t="61207" x="7724775" y="3268663"/>
          <p14:tracePt t="61223" x="7715250" y="3268663"/>
          <p14:tracePt t="61231" x="7688263" y="3268663"/>
          <p14:tracePt t="61240" x="7634288" y="3268663"/>
          <p14:tracePt t="61256" x="7518400" y="3330575"/>
          <p14:tracePt t="61272" x="7259638" y="3419475"/>
          <p14:tracePt t="61288" x="6823075" y="3536950"/>
          <p14:tracePt t="61305" x="6394450" y="3616325"/>
          <p14:tracePt t="61322" x="5956300" y="3714750"/>
          <p14:tracePt t="61338" x="5572125" y="3776663"/>
          <p14:tracePt t="61355" x="5241925" y="3776663"/>
          <p14:tracePt t="61372" x="4911725" y="3776663"/>
          <p14:tracePt t="61389" x="4687888" y="3776663"/>
          <p14:tracePt t="61405" x="4562475" y="3776663"/>
          <p14:tracePt t="61422" x="4456113" y="3776663"/>
          <p14:tracePt t="61439" x="4446588" y="3776663"/>
          <p14:tracePt t="61511" x="4438650" y="3776663"/>
          <p14:tracePt t="61519" x="4429125" y="3776663"/>
          <p14:tracePt t="61527" x="4384675" y="3776663"/>
          <p14:tracePt t="61538" x="4268788" y="3751263"/>
          <p14:tracePt t="61555" x="3919538" y="3598863"/>
          <p14:tracePt t="61572" x="3616325" y="3482975"/>
          <p14:tracePt t="61588" x="3411538" y="3394075"/>
          <p14:tracePt t="61605" x="3313113" y="3322638"/>
          <p14:tracePt t="61622" x="3170238" y="3295650"/>
          <p14:tracePt t="61638" x="3152775" y="3295650"/>
          <p14:tracePt t="61655" x="3089275" y="3303588"/>
          <p14:tracePt t="61751" x="3081338" y="3303588"/>
          <p14:tracePt t="61759" x="3071813" y="3295650"/>
          <p14:tracePt t="61767" x="3036888" y="3276600"/>
          <p14:tracePt t="61791" x="3027363" y="3251200"/>
          <p14:tracePt t="61799" x="3017838" y="3224213"/>
          <p14:tracePt t="61887" x="3017838" y="3232150"/>
          <p14:tracePt t="61903" x="3017838" y="3251200"/>
          <p14:tracePt t="61911" x="3017838" y="3259138"/>
          <p14:tracePt t="61943" x="3017838" y="3268663"/>
          <p14:tracePt t="61951" x="3017838" y="3276600"/>
          <p14:tracePt t="61967" x="3017838" y="3303588"/>
          <p14:tracePt t="61975" x="3017838" y="3313113"/>
          <p14:tracePt t="62007" x="3017838" y="3322638"/>
          <p14:tracePt t="62031" x="3017838" y="3330575"/>
          <p14:tracePt t="62047" x="3017838" y="3340100"/>
          <p14:tracePt t="62056" x="3017838" y="3348038"/>
          <p14:tracePt t="62072" x="3017838" y="3367088"/>
          <p14:tracePt t="62079" x="3017838" y="3375025"/>
          <p14:tracePt t="62095" x="3036888" y="3394075"/>
          <p14:tracePt t="62105" x="3036888" y="3402013"/>
          <p14:tracePt t="62122" x="3036888" y="3429000"/>
          <p14:tracePt t="62139" x="3036888" y="3455988"/>
          <p14:tracePt t="62155" x="3036888" y="3490913"/>
          <p14:tracePt t="62172" x="3044825" y="3536950"/>
          <p14:tracePt t="62188" x="3044825" y="3581400"/>
          <p14:tracePt t="62205" x="3044825" y="3608388"/>
          <p14:tracePt t="62222" x="3062288" y="3633788"/>
          <p14:tracePt t="62239" x="3062288" y="3652838"/>
          <p14:tracePt t="62255" x="3071813" y="3660775"/>
          <p14:tracePt t="62272" x="3081338" y="3697288"/>
          <p14:tracePt t="62288" x="3089275" y="3705225"/>
          <p14:tracePt t="62305" x="3098800" y="3714750"/>
          <p14:tracePt t="62322" x="3116263" y="3724275"/>
          <p14:tracePt t="62338" x="3116263" y="3732213"/>
          <p14:tracePt t="62639" x="3108325" y="3741738"/>
          <p14:tracePt t="62663" x="3098800" y="3741738"/>
          <p14:tracePt t="62672" x="3089275" y="3741738"/>
          <p14:tracePt t="62679" x="3081338" y="3741738"/>
          <p14:tracePt t="62695" x="3062288" y="3741738"/>
          <p14:tracePt t="62705" x="3036888" y="3741738"/>
          <p14:tracePt t="62722" x="3027363" y="3741738"/>
          <p14:tracePt t="62738" x="3009900" y="3741738"/>
          <p14:tracePt t="62755" x="2990850" y="3741738"/>
          <p14:tracePt t="62775" x="2982913" y="3741738"/>
          <p14:tracePt t="62799" x="2973388" y="3741738"/>
          <p14:tracePt t="62807" x="2955925" y="3741738"/>
          <p14:tracePt t="62822" x="2946400" y="3741738"/>
          <p14:tracePt t="62838" x="2919413" y="3741738"/>
          <p14:tracePt t="62855" x="2867025" y="3741738"/>
          <p14:tracePt t="62888" x="2847975" y="3741738"/>
          <p14:tracePt t="62905" x="2840038" y="3741738"/>
          <p14:tracePt t="62922" x="2822575" y="3741738"/>
          <p14:tracePt t="62938" x="2813050" y="3741738"/>
          <p14:tracePt t="62955" x="2795588" y="3741738"/>
          <p14:tracePt t="62972" x="2776538" y="3741738"/>
          <p14:tracePt t="62988" x="2768600" y="3741738"/>
          <p14:tracePt t="63022" x="2741613" y="3741738"/>
          <p14:tracePt t="63038" x="2732088" y="3741738"/>
          <p14:tracePt t="63055" x="2714625" y="3768725"/>
          <p14:tracePt t="63088" x="2687638" y="3776663"/>
          <p14:tracePt t="63111" x="2679700" y="3786188"/>
          <p14:tracePt t="63143" x="2679700" y="3795713"/>
          <p14:tracePt t="63159" x="2679700" y="3803650"/>
          <p14:tracePt t="63167" x="2679700" y="3822700"/>
          <p14:tracePt t="63175" x="2679700" y="3840163"/>
          <p14:tracePt t="63191" x="2679700" y="3848100"/>
          <p14:tracePt t="63207" x="2679700" y="3857625"/>
          <p14:tracePt t="63222" x="2679700" y="3884613"/>
          <p14:tracePt t="63238" x="2687638" y="3902075"/>
          <p14:tracePt t="63256" x="2724150" y="3938588"/>
          <p14:tracePt t="63272" x="2732088" y="3946525"/>
          <p14:tracePt t="63288" x="2741613" y="3956050"/>
          <p14:tracePt t="63305" x="2768600" y="3973513"/>
          <p14:tracePt t="63322" x="2776538" y="3990975"/>
          <p14:tracePt t="63338" x="2822575" y="4010025"/>
          <p14:tracePt t="63355" x="2857500" y="4037013"/>
          <p14:tracePt t="63372" x="2919413" y="4071938"/>
          <p14:tracePt t="63388" x="2982913" y="4125913"/>
          <p14:tracePt t="63405" x="3017838" y="4143375"/>
          <p14:tracePt t="63422" x="3036888" y="4160838"/>
          <p14:tracePt t="63439" x="3054350" y="4160838"/>
          <p14:tracePt t="63455" x="3081338" y="4170363"/>
          <p14:tracePt t="63472" x="3089275" y="4170363"/>
          <p14:tracePt t="63489" x="3108325" y="4170363"/>
          <p14:tracePt t="63505" x="3133725" y="4160838"/>
          <p14:tracePt t="63522" x="3170238" y="4143375"/>
          <p14:tracePt t="63538" x="3187700" y="4143375"/>
          <p14:tracePt t="63555" x="3205163" y="4125913"/>
          <p14:tracePt t="63572" x="3232150" y="4125913"/>
          <p14:tracePt t="63588" x="3241675" y="4125913"/>
          <p14:tracePt t="63605" x="3251200" y="4125913"/>
          <p14:tracePt t="63622" x="3268663" y="4116388"/>
          <p14:tracePt t="63638" x="3276600" y="4108450"/>
          <p14:tracePt t="63656" x="3313113" y="4062413"/>
          <p14:tracePt t="63672" x="3340100" y="4027488"/>
          <p14:tracePt t="63689" x="3340100" y="4017963"/>
          <p14:tracePt t="63705" x="3340100" y="3973513"/>
          <p14:tracePt t="63722" x="3340100" y="3956050"/>
          <p14:tracePt t="63738" x="3340100" y="3938588"/>
          <p14:tracePt t="63755" x="3322638" y="3902075"/>
          <p14:tracePt t="63772" x="3295650" y="3894138"/>
          <p14:tracePt t="63788" x="3241675" y="3867150"/>
          <p14:tracePt t="63805" x="3214688" y="3857625"/>
          <p14:tracePt t="63822" x="3187700" y="3857625"/>
          <p14:tracePt t="63839" x="3152775" y="3857625"/>
          <p14:tracePt t="63855" x="3133725" y="3857625"/>
          <p14:tracePt t="63903" x="3125788" y="3848100"/>
          <p14:tracePt t="63935" x="3116263" y="3830638"/>
          <p14:tracePt t="63943" x="3108325" y="3822700"/>
          <p14:tracePt t="63955" x="3098800" y="3813175"/>
          <p14:tracePt t="63972" x="3098800" y="3795713"/>
          <p14:tracePt t="63988" x="3071813" y="3759200"/>
          <p14:tracePt t="64005" x="3071813" y="3741738"/>
          <p14:tracePt t="64022" x="3062288" y="3705225"/>
          <p14:tracePt t="64039" x="3062288" y="3697288"/>
          <p14:tracePt t="64056" x="3044825" y="3643313"/>
          <p14:tracePt t="64072" x="3044825" y="3633788"/>
          <p14:tracePt t="64088" x="3044825" y="3608388"/>
          <p14:tracePt t="64105" x="3036888" y="3589338"/>
          <p14:tracePt t="64151" x="3009900" y="3562350"/>
          <p14:tracePt t="64175" x="3009900" y="3554413"/>
          <p14:tracePt t="64199" x="3009900" y="3527425"/>
          <p14:tracePt t="64207" x="3009900" y="3517900"/>
          <p14:tracePt t="64215" x="3000375" y="3509963"/>
          <p14:tracePt t="64223" x="3000375" y="3500438"/>
          <p14:tracePt t="64238" x="2990850" y="3490913"/>
          <p14:tracePt t="64255" x="2982913" y="3438525"/>
          <p14:tracePt t="64272" x="2955925" y="3419475"/>
          <p14:tracePt t="64288" x="2946400" y="3411538"/>
          <p14:tracePt t="64321" x="2928938" y="3394075"/>
          <p14:tracePt t="64338" x="2919413" y="3384550"/>
          <p14:tracePt t="64355" x="2901950" y="3367088"/>
          <p14:tracePt t="64407" x="2894013" y="3367088"/>
          <p14:tracePt t="64455" x="2884488" y="3367088"/>
          <p14:tracePt t="64519" x="2874963" y="3367088"/>
          <p14:tracePt t="64527" x="2867025" y="3367088"/>
          <p14:tracePt t="64567" x="2847975" y="3367088"/>
          <p14:tracePt t="64631" x="2840038" y="3375025"/>
          <p14:tracePt t="64679" x="2840038" y="3384550"/>
          <p14:tracePt t="64727" x="2840038" y="3411538"/>
          <p14:tracePt t="64759" x="2840038" y="3419475"/>
          <p14:tracePt t="67343" x="2830513" y="3429000"/>
          <p14:tracePt t="67439" x="2830513" y="3438525"/>
          <p14:tracePt t="67456" x="2830513" y="3465513"/>
          <p14:tracePt t="67463" x="2822575" y="3473450"/>
          <p14:tracePt t="67559" x="2822575" y="3482975"/>
          <p14:tracePt t="67583" x="2830513" y="3482975"/>
          <p14:tracePt t="67607" x="2840038" y="3482975"/>
          <p14:tracePt t="67623" x="2857500" y="3482975"/>
          <p14:tracePt t="67647" x="2867025" y="3482975"/>
          <p14:tracePt t="67727" x="2874963" y="3482975"/>
          <p14:tracePt t="67783" x="2874963" y="3473450"/>
          <p14:tracePt t="68591" x="2874963" y="3455988"/>
          <p14:tracePt t="68695" x="2867025" y="3455988"/>
          <p14:tracePt t="68727" x="2847975" y="3455988"/>
          <p14:tracePt t="68783" x="2840038" y="3455988"/>
          <p14:tracePt t="68807" x="2830513" y="3455988"/>
          <p14:tracePt t="68823" x="2813050" y="3455988"/>
          <p14:tracePt t="68839" x="2803525" y="3455988"/>
          <p14:tracePt t="68863" x="2786063" y="3455988"/>
          <p14:tracePt t="68872" x="2776538" y="3455988"/>
          <p14:tracePt t="68879" x="2759075" y="3455988"/>
          <p14:tracePt t="68888" x="2732088" y="3446463"/>
          <p14:tracePt t="68911" x="2705100" y="3438525"/>
          <p14:tracePt t="68921" x="2670175" y="3411538"/>
          <p14:tracePt t="68938" x="2562225" y="3384550"/>
          <p14:tracePt t="68955" x="2509838" y="3348038"/>
          <p14:tracePt t="68971" x="2473325" y="3330575"/>
          <p14:tracePt t="68988" x="2428875" y="3322638"/>
          <p14:tracePt t="69005" x="2401888" y="3313113"/>
          <p14:tracePt t="69021" x="2366963" y="3295650"/>
          <p14:tracePt t="69038" x="2347913" y="3286125"/>
          <p14:tracePt t="69055" x="2312988" y="3286125"/>
          <p14:tracePt t="69072" x="2295525" y="3268663"/>
          <p14:tracePt t="69105" x="2268538" y="3259138"/>
          <p14:tracePt t="69121" x="2251075" y="3241675"/>
          <p14:tracePt t="69183" x="2241550" y="3232150"/>
          <p14:tracePt t="69439" x="2259013" y="3232150"/>
          <p14:tracePt t="69455" x="2268538" y="3232150"/>
          <p14:tracePt t="69463" x="2276475" y="3251200"/>
          <p14:tracePt t="69479" x="2295525" y="3251200"/>
          <p14:tracePt t="69489" x="2303463" y="3259138"/>
          <p14:tracePt t="69504" x="2330450" y="3268663"/>
          <p14:tracePt t="69521" x="2384425" y="3286125"/>
          <p14:tracePt t="69538" x="2419350" y="3313113"/>
          <p14:tracePt t="69555" x="2438400" y="3322638"/>
          <p14:tracePt t="69572" x="2465388" y="3322638"/>
          <p14:tracePt t="69588" x="2473325" y="3330575"/>
          <p14:tracePt t="69605" x="2482850" y="3340100"/>
          <p14:tracePt t="69621" x="2490788" y="3357563"/>
          <p14:tracePt t="69638" x="2509838" y="3367088"/>
          <p14:tracePt t="69655" x="2517775" y="3367088"/>
          <p14:tracePt t="69672" x="2544763" y="3375025"/>
          <p14:tracePt t="69705" x="2571750" y="3375025"/>
          <p14:tracePt t="69721" x="2581275" y="3375025"/>
          <p14:tracePt t="69738" x="2589213" y="3375025"/>
          <p14:tracePt t="69759" x="2598738" y="3375025"/>
          <p14:tracePt t="69791" x="2625725" y="3375025"/>
          <p14:tracePt t="69807" x="2633663" y="3375025"/>
          <p14:tracePt t="69823" x="2643188" y="3375025"/>
          <p14:tracePt t="69847" x="2652713" y="3375025"/>
          <p14:tracePt t="69879" x="2679700" y="3375025"/>
          <p14:tracePt t="69895" x="2687638" y="3375025"/>
          <p14:tracePt t="69911" x="2697163" y="3375025"/>
          <p14:tracePt t="69999" x="2705100" y="3375025"/>
          <p14:tracePt t="70031" x="2724150" y="3375025"/>
          <p14:tracePt t="70415" x="2741613" y="3375025"/>
          <p14:tracePt t="70511" x="2751138" y="3375025"/>
          <p14:tracePt t="70895" x="2732088" y="3375025"/>
          <p14:tracePt t="70904" x="2705100" y="3375025"/>
          <p14:tracePt t="70911" x="2687638" y="3375025"/>
          <p14:tracePt t="70927" x="2679700" y="3375025"/>
          <p14:tracePt t="70938" x="2643188" y="3375025"/>
          <p14:tracePt t="70955" x="2616200" y="3375025"/>
          <p14:tracePt t="70972" x="2598738" y="3375025"/>
          <p14:tracePt t="70988" x="2571750" y="3367088"/>
          <p14:tracePt t="71005" x="2554288" y="3340100"/>
          <p14:tracePt t="71021" x="2544763" y="3330575"/>
          <p14:tracePt t="71038" x="2536825" y="3322638"/>
          <p14:tracePt t="71055" x="2509838" y="3313113"/>
          <p14:tracePt t="71071" x="2500313" y="3303588"/>
          <p14:tracePt t="71089" x="2490788" y="3286125"/>
          <p14:tracePt t="71105" x="2482850" y="3286125"/>
          <p14:tracePt t="71121" x="2473325" y="3276600"/>
          <p14:tracePt t="71138" x="2411413" y="3268663"/>
          <p14:tracePt t="71155" x="2374900" y="3241675"/>
          <p14:tracePt t="71171" x="2357438" y="3232150"/>
          <p14:tracePt t="71188" x="2339975" y="3224213"/>
          <p14:tracePt t="71205" x="2312988" y="3214688"/>
          <p14:tracePt t="71221" x="2303463" y="3205163"/>
          <p14:tracePt t="71238" x="2295525" y="3197225"/>
          <p14:tracePt t="71407" x="2286000" y="3187700"/>
          <p14:tracePt t="71455" x="2276475" y="3187700"/>
          <p14:tracePt t="71472" x="2268538" y="3187700"/>
          <p14:tracePt t="71495" x="2259013" y="3197225"/>
          <p14:tracePt t="71511" x="2241550" y="3205163"/>
          <p14:tracePt t="71527" x="2232025" y="3214688"/>
          <p14:tracePt t="71535" x="2224088" y="3214688"/>
          <p14:tracePt t="71551" x="2214563" y="3224213"/>
          <p14:tracePt t="71575" x="2214563" y="3232150"/>
          <p14:tracePt t="71583" x="2205038" y="3251200"/>
          <p14:tracePt t="71711" x="2205038" y="3259138"/>
          <p14:tracePt t="72527" x="2205038" y="3268663"/>
          <p14:tracePt t="72663" x="2214563" y="3268663"/>
          <p14:tracePt t="72679" x="2224088" y="3268663"/>
          <p14:tracePt t="72695" x="2251075" y="3268663"/>
          <p14:tracePt t="72704" x="2259013" y="3268663"/>
          <p14:tracePt t="72719" x="2286000" y="3241675"/>
          <p14:tracePt t="72759" x="2303463" y="3232150"/>
          <p14:tracePt t="72791" x="2312988" y="3232150"/>
          <p14:tracePt t="72815" x="2330450" y="3232150"/>
          <p14:tracePt t="72823" x="2339975" y="3232150"/>
          <p14:tracePt t="72831" x="2357438" y="3232150"/>
          <p14:tracePt t="72839" x="2366963" y="3232150"/>
          <p14:tracePt t="72855" x="2411413" y="3232150"/>
          <p14:tracePt t="72871" x="2465388" y="3241675"/>
          <p14:tracePt t="72888" x="2536825" y="3241675"/>
          <p14:tracePt t="72904" x="2652713" y="3268663"/>
          <p14:tracePt t="72921" x="2768600" y="3313113"/>
          <p14:tracePt t="72938" x="2857500" y="3340100"/>
          <p14:tracePt t="72955" x="2928938" y="3384550"/>
          <p14:tracePt t="72971" x="2955925" y="3411538"/>
          <p14:tracePt t="73005" x="2973388" y="3419475"/>
          <p14:tracePt t="73021" x="2982913" y="3429000"/>
          <p14:tracePt t="73039" x="2990850" y="3446463"/>
          <p14:tracePt t="73056" x="3000375" y="3455988"/>
          <p14:tracePt t="73071" x="3009900" y="3473450"/>
          <p14:tracePt t="73088" x="3009900" y="3482975"/>
          <p14:tracePt t="73104" x="3017838" y="3500438"/>
          <p14:tracePt t="73191" x="3017838" y="3509963"/>
          <p14:tracePt t="73207" x="3009900" y="3536950"/>
          <p14:tracePt t="73239" x="3000375" y="3536950"/>
          <p14:tracePt t="73255" x="2973388" y="3536950"/>
          <p14:tracePt t="73263" x="2965450" y="3536950"/>
          <p14:tracePt t="73279" x="2955925" y="3536950"/>
          <p14:tracePt t="73295" x="2938463" y="3527425"/>
          <p14:tracePt t="73305" x="2911475" y="3517900"/>
          <p14:tracePt t="73321" x="2901950" y="3509963"/>
          <p14:tracePt t="73338" x="2894013" y="3500438"/>
          <p14:tracePt t="73355" x="2884488" y="3490913"/>
          <p14:tracePt t="73371" x="2884488" y="3473450"/>
          <p14:tracePt t="73388" x="2867025" y="3465513"/>
          <p14:tracePt t="73431" x="2857500" y="3455988"/>
          <p14:tracePt t="73535" x="2857500" y="3446463"/>
          <p14:tracePt t="73575" x="2847975" y="3438525"/>
          <p14:tracePt t="75543" x="2840038" y="3429000"/>
          <p14:tracePt t="75551" x="2830513" y="3419475"/>
          <p14:tracePt t="75567" x="2803525" y="3419475"/>
          <p14:tracePt t="75575" x="2786063" y="3402013"/>
          <p14:tracePt t="75588" x="2705100" y="3394075"/>
          <p14:tracePt t="75605" x="2616200" y="3375025"/>
          <p14:tracePt t="75621" x="2500313" y="3348038"/>
          <p14:tracePt t="75638" x="2411413" y="3313113"/>
          <p14:tracePt t="75655" x="2357438" y="3286125"/>
          <p14:tracePt t="75672" x="2330450" y="3276600"/>
          <p14:tracePt t="75999" x="2339975" y="3276600"/>
          <p14:tracePt t="76007" x="2347913" y="3276600"/>
          <p14:tracePt t="76015" x="2374900" y="3295650"/>
          <p14:tracePt t="76023" x="2384425" y="3295650"/>
          <p14:tracePt t="76038" x="2393950" y="3303588"/>
          <p14:tracePt t="76054" x="2438400" y="3330575"/>
          <p14:tracePt t="76071" x="2473325" y="3348038"/>
          <p14:tracePt t="76088" x="2490788" y="3357563"/>
          <p14:tracePt t="76104" x="2509838" y="3357563"/>
          <p14:tracePt t="76121" x="2554288" y="3367088"/>
          <p14:tracePt t="76138" x="2598738" y="3367088"/>
          <p14:tracePt t="76155" x="2660650" y="3384550"/>
          <p14:tracePt t="76171" x="2670175" y="3384550"/>
          <p14:tracePt t="76188" x="2705100" y="3402013"/>
          <p14:tracePt t="76204" x="2741613" y="3419475"/>
          <p14:tracePt t="76238" x="2759075" y="3419475"/>
          <p14:tracePt t="76254" x="2768600" y="3419475"/>
          <p14:tracePt t="76272" x="2786063" y="3419475"/>
          <p14:tracePt t="76295" x="2795588" y="3419475"/>
          <p14:tracePt t="76319" x="2813050" y="3419475"/>
          <p14:tracePt t="77087" x="2813050" y="3411538"/>
          <p14:tracePt t="77095" x="2786063" y="3402013"/>
          <p14:tracePt t="77105" x="2768600" y="3394075"/>
          <p14:tracePt t="77121" x="2705100" y="3367088"/>
          <p14:tracePt t="77138" x="2679700" y="3348038"/>
          <p14:tracePt t="77154" x="2660650" y="3348038"/>
          <p14:tracePt t="77171" x="2643188" y="3330575"/>
          <p14:tracePt t="77204" x="2616200" y="3330575"/>
          <p14:tracePt t="77221" x="2608263" y="3322638"/>
          <p14:tracePt t="77238" x="2589213" y="3322638"/>
          <p14:tracePt t="77240" x="2571750" y="3313113"/>
          <p14:tracePt t="77255" x="2562225" y="3303588"/>
          <p14:tracePt t="77271" x="2544763" y="3295650"/>
          <p14:tracePt t="77288" x="2509838" y="3286125"/>
          <p14:tracePt t="77321" x="2500313" y="3286125"/>
          <p14:tracePt t="77351" x="2490788" y="3286125"/>
          <p14:tracePt t="77415" x="2482850" y="3286125"/>
          <p14:tracePt t="77423" x="2465388" y="3286125"/>
          <p14:tracePt t="77463" x="2446338" y="3286125"/>
          <p14:tracePt t="77471" x="2438400" y="3276600"/>
          <p14:tracePt t="77488" x="2428875" y="3276600"/>
          <p14:tracePt t="77495" x="2411413" y="3276600"/>
          <p14:tracePt t="77505" x="2401888" y="3276600"/>
          <p14:tracePt t="77521" x="2384425" y="3259138"/>
          <p14:tracePt t="77831" x="2393950" y="3251200"/>
          <p14:tracePt t="77839" x="2401888" y="3251200"/>
          <p14:tracePt t="77855" x="2419350" y="3268663"/>
          <p14:tracePt t="77879" x="2446338" y="3276600"/>
          <p14:tracePt t="77888" x="2455863" y="3286125"/>
          <p14:tracePt t="77895" x="2482850" y="3313113"/>
          <p14:tracePt t="77911" x="2500313" y="3322638"/>
          <p14:tracePt t="77927" x="2509838" y="3322638"/>
          <p14:tracePt t="77938" x="2527300" y="3330575"/>
          <p14:tracePt t="77954" x="2562225" y="3348038"/>
          <p14:tracePt t="77971" x="2571750" y="3357563"/>
          <p14:tracePt t="77988" x="2581275" y="3367088"/>
          <p14:tracePt t="78007" x="2598738" y="3367088"/>
          <p14:tracePt t="78021" x="2608263" y="3375025"/>
          <p14:tracePt t="78047" x="2616200" y="3375025"/>
          <p14:tracePt t="78056" x="2633663" y="3384550"/>
          <p14:tracePt t="78103" x="2652713" y="3384550"/>
          <p14:tracePt t="78143" x="2660650" y="3384550"/>
          <p14:tracePt t="78167" x="2670175" y="3384550"/>
          <p14:tracePt t="78183" x="2679700" y="3384550"/>
          <p14:tracePt t="78199" x="2705100" y="3384550"/>
          <p14:tracePt t="78215" x="2714625" y="3384550"/>
          <p14:tracePt t="78231" x="2724150" y="3384550"/>
          <p14:tracePt t="78239" x="2732088" y="3384550"/>
          <p14:tracePt t="78255" x="2759075" y="3384550"/>
          <p14:tracePt t="78263" x="2768600" y="3384550"/>
          <p14:tracePt t="78272" x="2776538" y="3384550"/>
          <p14:tracePt t="78295" x="2786063" y="3384550"/>
          <p14:tracePt t="79687" x="2822575" y="3384550"/>
          <p14:tracePt t="79704" x="2830513" y="3384550"/>
          <p14:tracePt t="79711" x="2840038" y="3384550"/>
          <p14:tracePt t="79721" x="2867025" y="3384550"/>
          <p14:tracePt t="79737" x="3044825" y="3384550"/>
          <p14:tracePt t="79754" x="3544888" y="3384550"/>
          <p14:tracePt t="79771" x="3894138" y="3384550"/>
          <p14:tracePt t="79787" x="4010025" y="3367088"/>
          <p14:tracePt t="79804" x="4010025" y="3357563"/>
          <p14:tracePt t="79959" x="4089400" y="3375025"/>
          <p14:tracePt t="79967" x="4179888" y="3446463"/>
          <p14:tracePt t="79975" x="4286250" y="3517900"/>
          <p14:tracePt t="79987" x="4384675" y="3554413"/>
          <p14:tracePt t="80004" x="4510088" y="3554413"/>
          <p14:tracePt t="80021" x="4616450" y="3554413"/>
          <p14:tracePt t="80038" x="4751388" y="3562350"/>
          <p14:tracePt t="80054" x="4822825" y="3562350"/>
          <p14:tracePt t="80071" x="4919663" y="3562350"/>
          <p14:tracePt t="80088" x="4983163" y="3562350"/>
          <p14:tracePt t="80104" x="5027613" y="3562350"/>
          <p14:tracePt t="80121" x="5062538" y="3562350"/>
          <p14:tracePt t="80138" x="5081588" y="3562350"/>
          <p14:tracePt t="80171" x="5108575" y="3562350"/>
          <p14:tracePt t="80188" x="5116513" y="3562350"/>
          <p14:tracePt t="80204" x="5187950" y="3589338"/>
          <p14:tracePt t="80221" x="5268913" y="3608388"/>
          <p14:tracePt t="80238" x="5348288" y="3625850"/>
          <p14:tracePt t="80254" x="5446713" y="3697288"/>
          <p14:tracePt t="80271" x="5483225" y="3697288"/>
          <p14:tracePt t="80289" x="5491163" y="3697288"/>
          <p14:tracePt t="80327" x="5500688" y="3697288"/>
          <p14:tracePt t="80415" x="5518150" y="3697288"/>
          <p14:tracePt t="80423" x="5527675" y="3705225"/>
          <p14:tracePt t="80447" x="5545138" y="3705225"/>
          <p14:tracePt t="80471" x="5554663" y="3705225"/>
          <p14:tracePt t="80519" x="5572125" y="3705225"/>
          <p14:tracePt t="80551" x="5581650" y="3705225"/>
          <p14:tracePt t="80583" x="5589588" y="3705225"/>
          <p14:tracePt t="80599" x="5599113" y="3705225"/>
          <p14:tracePt t="80640" x="5616575" y="3687763"/>
          <p14:tracePt t="80655" x="5616575" y="3679825"/>
          <p14:tracePt t="80671" x="5616575" y="3670300"/>
          <p14:tracePt t="80743" x="5616575" y="3660775"/>
          <p14:tracePt t="80767" x="5616575" y="3643313"/>
          <p14:tracePt t="80783" x="5626100" y="3625850"/>
          <p14:tracePt t="80847" x="5634038" y="3616325"/>
          <p14:tracePt t="80983" x="5643563" y="3643313"/>
          <p14:tracePt t="80999" x="5643563" y="3660775"/>
          <p14:tracePt t="81007" x="5653088" y="3679825"/>
          <p14:tracePt t="81015" x="5653088" y="3697288"/>
          <p14:tracePt t="81023" x="5670550" y="3724275"/>
          <p14:tracePt t="81038" x="5670550" y="3732213"/>
          <p14:tracePt t="81054" x="5680075" y="3768725"/>
          <p14:tracePt t="81071" x="5688013" y="3786188"/>
          <p14:tracePt t="81072" x="5688013" y="3795713"/>
          <p14:tracePt t="81087" x="5688013" y="3803650"/>
          <p14:tracePt t="81104" x="5688013" y="3830638"/>
          <p14:tracePt t="81121" x="5688013" y="3840163"/>
          <p14:tracePt t="81159" x="5688013" y="3848100"/>
          <p14:tracePt t="81375" x="5697538" y="3857625"/>
          <p14:tracePt t="81439" x="5705475" y="3857625"/>
          <p14:tracePt t="81455" x="5732463" y="3857625"/>
          <p14:tracePt t="81471" x="5741988" y="3857625"/>
          <p14:tracePt t="81479" x="5751513" y="3857625"/>
          <p14:tracePt t="81489" x="5786438" y="3857625"/>
          <p14:tracePt t="81504" x="5803900" y="3857625"/>
          <p14:tracePt t="81521" x="5840413" y="3857625"/>
          <p14:tracePt t="81538" x="5867400" y="3857625"/>
          <p14:tracePt t="81554" x="5902325" y="3857625"/>
          <p14:tracePt t="81571" x="5919788" y="3857625"/>
          <p14:tracePt t="81588" x="5956300" y="3857625"/>
          <p14:tracePt t="81604" x="5973763" y="3857625"/>
          <p14:tracePt t="81621" x="6037263" y="3857625"/>
          <p14:tracePt t="81638" x="6188075" y="3875088"/>
          <p14:tracePt t="81654" x="6313488" y="3902075"/>
          <p14:tracePt t="81671" x="6483350" y="3929063"/>
          <p14:tracePt t="81688" x="6572250" y="3946525"/>
          <p14:tracePt t="81704" x="6599238" y="3946525"/>
          <p14:tracePt t="81721" x="6626225" y="3946525"/>
          <p14:tracePt t="81738" x="6634163" y="3946525"/>
          <p14:tracePt t="81754" x="6643688" y="3946525"/>
          <p14:tracePt t="81771" x="6670675" y="3946525"/>
          <p14:tracePt t="81787" x="6697663" y="3946525"/>
          <p14:tracePt t="81804" x="6751638" y="3946525"/>
          <p14:tracePt t="81821" x="6796088" y="3965575"/>
          <p14:tracePt t="81837" x="6840538" y="3965575"/>
          <p14:tracePt t="81854" x="6875463" y="3983038"/>
          <p14:tracePt t="81871" x="6965950" y="3990975"/>
          <p14:tracePt t="81888" x="7018338" y="3990975"/>
          <p14:tracePt t="81904" x="7054850" y="3990975"/>
          <p14:tracePt t="81921" x="7089775" y="3990975"/>
          <p14:tracePt t="81938" x="7108825" y="3990975"/>
          <p14:tracePt t="81954" x="7143750" y="3990975"/>
          <p14:tracePt t="81971" x="7161213" y="3990975"/>
          <p14:tracePt t="81988" x="7180263" y="3990975"/>
          <p14:tracePt t="82004" x="7205663" y="3990975"/>
          <p14:tracePt t="82021" x="7215188" y="3990975"/>
          <p14:tracePt t="82039" x="7242175" y="3983038"/>
          <p14:tracePt t="82055" x="7277100" y="3965575"/>
          <p14:tracePt t="82071" x="7304088" y="3956050"/>
          <p14:tracePt t="82104" x="7313613" y="3946525"/>
          <p14:tracePt t="82121" x="7340600" y="3929063"/>
          <p14:tracePt t="82138" x="7348538" y="3919538"/>
          <p14:tracePt t="82155" x="7367588" y="3902075"/>
          <p14:tracePt t="82187" x="7385050" y="3884613"/>
          <p14:tracePt t="82204" x="7394575" y="3867150"/>
          <p14:tracePt t="82221" x="7402513" y="3822700"/>
          <p14:tracePt t="82237" x="7412038" y="3776663"/>
          <p14:tracePt t="82254" x="7412038" y="3741738"/>
          <p14:tracePt t="82271" x="7412038" y="3687763"/>
          <p14:tracePt t="82288" x="7412038" y="3652838"/>
          <p14:tracePt t="82304" x="7412038" y="3633788"/>
          <p14:tracePt t="82321" x="7412038" y="3598863"/>
          <p14:tracePt t="82338" x="7412038" y="3589338"/>
          <p14:tracePt t="82383" x="7412038" y="3581400"/>
          <p14:tracePt t="82423" x="7402513" y="3571875"/>
          <p14:tracePt t="82455" x="7375525" y="3544888"/>
          <p14:tracePt t="82472" x="7367588" y="3544888"/>
          <p14:tracePt t="82479" x="7358063" y="3544888"/>
          <p14:tracePt t="82495" x="7348538" y="3544888"/>
          <p14:tracePt t="82505" x="7340600" y="3544888"/>
          <p14:tracePt t="82521" x="7304088" y="3544888"/>
          <p14:tracePt t="82538" x="7286625" y="3544888"/>
          <p14:tracePt t="82554" x="7242175" y="3544888"/>
          <p14:tracePt t="82571" x="7197725" y="3544888"/>
          <p14:tracePt t="82588" x="7134225" y="3544888"/>
          <p14:tracePt t="82605" x="7089775" y="3544888"/>
          <p14:tracePt t="82621" x="7062788" y="3544888"/>
          <p14:tracePt t="82638" x="7010400" y="3544888"/>
          <p14:tracePt t="82654" x="6956425" y="3544888"/>
          <p14:tracePt t="82671" x="6902450" y="3536950"/>
          <p14:tracePt t="82672" x="6884988" y="3536950"/>
          <p14:tracePt t="82688" x="6823075" y="3536950"/>
          <p14:tracePt t="82704" x="6732588" y="3536950"/>
          <p14:tracePt t="82721" x="6562725" y="3517900"/>
          <p14:tracePt t="82738" x="6357938" y="3482975"/>
          <p14:tracePt t="82754" x="6251575" y="3473450"/>
          <p14:tracePt t="82771" x="6153150" y="3455988"/>
          <p14:tracePt t="82787" x="6108700" y="3455988"/>
          <p14:tracePt t="82804" x="6062663" y="3455988"/>
          <p14:tracePt t="82821" x="6054725" y="3455988"/>
          <p14:tracePt t="82838" x="6010275" y="3465513"/>
          <p14:tracePt t="82854" x="5983288" y="3473450"/>
          <p14:tracePt t="82872" x="5919788" y="3482975"/>
          <p14:tracePt t="82888" x="5911850" y="3482975"/>
          <p14:tracePt t="82904" x="5902325" y="3482975"/>
          <p14:tracePt t="82921" x="5884863" y="3490913"/>
          <p14:tracePt t="82937" x="5875338" y="3490913"/>
          <p14:tracePt t="82954" x="5857875" y="3490913"/>
          <p14:tracePt t="82971" x="5813425" y="3517900"/>
          <p14:tracePt t="82988" x="5803900" y="3527425"/>
          <p14:tracePt t="83004" x="5786438" y="3544888"/>
          <p14:tracePt t="83021" x="5776913" y="3571875"/>
          <p14:tracePt t="83037" x="5751513" y="3616325"/>
          <p14:tracePt t="83054" x="5732463" y="3652838"/>
          <p14:tracePt t="83071" x="5715000" y="3687763"/>
          <p14:tracePt t="83088" x="5715000" y="3714750"/>
          <p14:tracePt t="83104" x="5715000" y="3741738"/>
          <p14:tracePt t="83121" x="5715000" y="3759200"/>
          <p14:tracePt t="83138" x="5715000" y="3803650"/>
          <p14:tracePt t="83154" x="5715000" y="3840163"/>
          <p14:tracePt t="83171" x="5715000" y="3848100"/>
          <p14:tracePt t="83187" x="5732463" y="3857625"/>
          <p14:tracePt t="83221" x="5732463" y="3867150"/>
          <p14:tracePt t="83237" x="5732463" y="3894138"/>
          <p14:tracePt t="83254" x="5741988" y="3902075"/>
          <p14:tracePt t="83311" x="5751513" y="3911600"/>
          <p14:tracePt t="83335" x="5759450" y="3911600"/>
          <p14:tracePt t="83343" x="5768975" y="3911600"/>
          <p14:tracePt t="83359" x="5786438" y="3911600"/>
          <p14:tracePt t="83371" x="5813425" y="3911600"/>
          <p14:tracePt t="83387" x="5830888" y="3911600"/>
          <p14:tracePt t="83404" x="5875338" y="3911600"/>
          <p14:tracePt t="83421" x="5919788" y="3911600"/>
          <p14:tracePt t="83438" x="6000750" y="3911600"/>
          <p14:tracePt t="83454" x="6062663" y="3911600"/>
          <p14:tracePt t="83471" x="6180138" y="3911600"/>
          <p14:tracePt t="83488" x="6251575" y="3911600"/>
          <p14:tracePt t="83504" x="6340475" y="3911600"/>
          <p14:tracePt t="83521" x="6446838" y="3911600"/>
          <p14:tracePt t="83538" x="6527800" y="3911600"/>
          <p14:tracePt t="83554" x="6599238" y="3911600"/>
          <p14:tracePt t="83571" x="6732588" y="3929063"/>
          <p14:tracePt t="83587" x="6858000" y="3929063"/>
          <p14:tracePt t="83604" x="6946900" y="3929063"/>
          <p14:tracePt t="83621" x="7037388" y="3929063"/>
          <p14:tracePt t="83637" x="7099300" y="3929063"/>
          <p14:tracePt t="83654" x="7134225" y="3929063"/>
          <p14:tracePt t="83671" x="7170738" y="3929063"/>
          <p14:tracePt t="83688" x="7197725" y="3911600"/>
          <p14:tracePt t="83704" x="7205663" y="3911600"/>
          <p14:tracePt t="83721" x="7215188" y="3911600"/>
          <p14:tracePt t="83738" x="7232650" y="3911600"/>
          <p14:tracePt t="83754" x="7259638" y="3911600"/>
          <p14:tracePt t="83771" x="7269163" y="3911600"/>
          <p14:tracePt t="83788" x="7286625" y="3911600"/>
          <p14:tracePt t="83804" x="7304088" y="3911600"/>
          <p14:tracePt t="83821" x="7331075" y="3902075"/>
          <p14:tracePt t="83838" x="7375525" y="3894138"/>
          <p14:tracePt t="83855" x="7402513" y="3875088"/>
          <p14:tracePt t="83871" x="7439025" y="3848100"/>
          <p14:tracePt t="83888" x="7466013" y="3803650"/>
          <p14:tracePt t="83904" x="7510463" y="3741738"/>
          <p14:tracePt t="83921" x="7510463" y="3714750"/>
          <p14:tracePt t="83937" x="7510463" y="3687763"/>
          <p14:tracePt t="83954" x="7510463" y="3670300"/>
          <p14:tracePt t="83971" x="7510463" y="3643313"/>
          <p14:tracePt t="84135" x="7491413" y="3643313"/>
          <p14:tracePt t="84143" x="7466013" y="3660775"/>
          <p14:tracePt t="84154" x="7429500" y="3687763"/>
          <p14:tracePt t="84170" x="7385050" y="3697288"/>
          <p14:tracePt t="84188" x="7331075" y="3724275"/>
          <p14:tracePt t="84204" x="7251700" y="3751263"/>
          <p14:tracePt t="84221" x="7116763" y="3776663"/>
          <p14:tracePt t="84237" x="6946900" y="3795713"/>
          <p14:tracePt t="84254" x="6804025" y="3795713"/>
          <p14:tracePt t="84271" x="6626225" y="3795713"/>
          <p14:tracePt t="84272" x="6554788" y="3795713"/>
          <p14:tracePt t="84288" x="6313488" y="3795713"/>
          <p14:tracePt t="84304" x="6143625" y="3795713"/>
          <p14:tracePt t="84320" x="6037263" y="3795713"/>
          <p14:tracePt t="84337" x="6000750" y="3795713"/>
          <p14:tracePt t="84354" x="5956300" y="3803650"/>
          <p14:tracePt t="84371" x="5919788" y="3830638"/>
          <p14:tracePt t="84387" x="5902325" y="3840163"/>
          <p14:tracePt t="84404" x="5894388" y="3840163"/>
          <p14:tracePt t="84421" x="5857875" y="3848100"/>
          <p14:tracePt t="84437" x="5840413" y="3848100"/>
          <p14:tracePt t="84479" x="5813425" y="3848100"/>
          <p14:tracePt t="84495" x="5803900" y="3848100"/>
          <p14:tracePt t="84504" x="5795963" y="3848100"/>
          <p14:tracePt t="84521" x="5786438" y="3848100"/>
          <p14:tracePt t="84663" x="5795963" y="3848100"/>
          <p14:tracePt t="84671" x="5803900" y="3848100"/>
          <p14:tracePt t="84688" x="5813425" y="3848100"/>
          <p14:tracePt t="84695" x="5840413" y="3848100"/>
          <p14:tracePt t="84720" x="5848350" y="3848100"/>
          <p14:tracePt t="84752" x="5857875" y="3848100"/>
          <p14:tracePt t="84767" x="5867400" y="3848100"/>
          <p14:tracePt t="84775" x="5894388" y="3848100"/>
          <p14:tracePt t="84791" x="5911850" y="3848100"/>
          <p14:tracePt t="84815" x="5919788" y="3848100"/>
          <p14:tracePt t="84831" x="5946775" y="3848100"/>
          <p14:tracePt t="84847" x="5956300" y="3848100"/>
          <p14:tracePt t="84863" x="5965825" y="3848100"/>
          <p14:tracePt t="84872" x="5973763" y="3848100"/>
          <p14:tracePt t="84888" x="6000750" y="3848100"/>
          <p14:tracePt t="84904" x="6010275" y="3848100"/>
          <p14:tracePt t="84920" x="6018213" y="3848100"/>
          <p14:tracePt t="84943" x="6027738" y="3848100"/>
          <p14:tracePt t="84959" x="6045200" y="3848100"/>
          <p14:tracePt t="84971" x="6054725" y="3848100"/>
          <p14:tracePt t="84987" x="6081713" y="3848100"/>
          <p14:tracePt t="85004" x="6099175" y="3848100"/>
          <p14:tracePt t="85021" x="6108700" y="3848100"/>
          <p14:tracePt t="85037" x="6116638" y="3848100"/>
          <p14:tracePt t="85071" x="6134100" y="3848100"/>
          <p14:tracePt t="85088" x="6161088" y="3848100"/>
          <p14:tracePt t="85104" x="6170613" y="3848100"/>
          <p14:tracePt t="85120" x="6180138" y="3848100"/>
          <p14:tracePt t="85137" x="6197600" y="3840163"/>
          <p14:tracePt t="85154" x="6205538" y="3830638"/>
          <p14:tracePt t="85171" x="6224588" y="3822700"/>
          <p14:tracePt t="85187" x="6232525" y="3813175"/>
          <p14:tracePt t="85232" x="6259513" y="3813175"/>
          <p14:tracePt t="85239" x="6269038" y="3803650"/>
          <p14:tracePt t="85263" x="6276975" y="3786188"/>
          <p14:tracePt t="85288" x="6286500" y="3768725"/>
          <p14:tracePt t="85375" x="6296025" y="3759200"/>
          <p14:tracePt t="85511" x="6296025" y="3768725"/>
          <p14:tracePt t="85520" x="6296025" y="3776663"/>
          <p14:tracePt t="85527" x="6296025" y="3786188"/>
          <p14:tracePt t="85537" x="6296025" y="3813175"/>
          <p14:tracePt t="85554" x="6296025" y="3840163"/>
          <p14:tracePt t="85571" x="6296025" y="3875088"/>
          <p14:tracePt t="85587" x="6303963" y="3902075"/>
          <p14:tracePt t="85604" x="6313488" y="3919538"/>
          <p14:tracePt t="85727" x="6330950" y="3929063"/>
          <p14:tracePt t="85831" x="6340475" y="3929063"/>
          <p14:tracePt t="85847" x="6357938" y="3929063"/>
          <p14:tracePt t="85863" x="6367463" y="3929063"/>
          <p14:tracePt t="85879" x="6394450" y="3929063"/>
          <p14:tracePt t="85903" x="6411913" y="3929063"/>
          <p14:tracePt t="85920" x="6438900" y="3911600"/>
          <p14:tracePt t="85935" x="6446838" y="3902075"/>
          <p14:tracePt t="85960" x="6483350" y="3884613"/>
          <p14:tracePt t="85975" x="6491288" y="3867150"/>
          <p14:tracePt t="86007" x="6500813" y="3857625"/>
          <p14:tracePt t="86447" x="6527800" y="3857625"/>
          <p14:tracePt t="86511" x="6537325" y="3857625"/>
          <p14:tracePt t="86527" x="6545263" y="3857625"/>
          <p14:tracePt t="86535" x="6554788" y="3857625"/>
          <p14:tracePt t="86551" x="6581775" y="3857625"/>
          <p14:tracePt t="86567" x="6589713" y="3857625"/>
          <p14:tracePt t="86575" x="6599238" y="3857625"/>
          <p14:tracePt t="86587" x="6608763" y="3857625"/>
          <p14:tracePt t="86604" x="6643688" y="3857625"/>
          <p14:tracePt t="86620" x="6661150" y="3857625"/>
          <p14:tracePt t="86638" x="6688138" y="3857625"/>
          <p14:tracePt t="86654" x="6705600" y="3857625"/>
          <p14:tracePt t="86671" x="6715125" y="3857625"/>
          <p14:tracePt t="86687" x="6732588" y="3857625"/>
          <p14:tracePt t="86704" x="6742113" y="3857625"/>
          <p14:tracePt t="86783" x="6751638" y="3857625"/>
          <p14:tracePt t="86831" x="6769100" y="3857625"/>
          <p14:tracePt t="87247" x="6786563" y="3857625"/>
          <p14:tracePt t="87655" x="6796088" y="3857625"/>
          <p14:tracePt t="87663" x="6804025" y="3857625"/>
          <p14:tracePt t="87688" x="6813550" y="3857625"/>
          <p14:tracePt t="87704" x="6840538" y="3857625"/>
          <p14:tracePt t="87711" x="6848475" y="3857625"/>
          <p14:tracePt t="87721" x="6858000" y="3857625"/>
          <p14:tracePt t="87737" x="6875463" y="3848100"/>
          <p14:tracePt t="87754" x="6911975" y="3840163"/>
          <p14:tracePt t="87771" x="6946900" y="3813175"/>
          <p14:tracePt t="87787" x="6983413" y="3795713"/>
          <p14:tracePt t="87804" x="7018338" y="3759200"/>
          <p14:tracePt t="87820" x="7037388" y="3732213"/>
          <p14:tracePt t="87855" x="7054850" y="3714750"/>
          <p14:tracePt t="88047" x="7072313" y="3714750"/>
          <p14:tracePt t="88063" x="7081838" y="3724275"/>
          <p14:tracePt t="88079" x="7081838" y="3751263"/>
          <p14:tracePt t="88088" x="7081838" y="3759200"/>
          <p14:tracePt t="88095" x="7081838" y="3768725"/>
          <p14:tracePt t="88104" x="7089775" y="3776663"/>
          <p14:tracePt t="88120" x="7089775" y="3795713"/>
          <p14:tracePt t="88137" x="7099300" y="3822700"/>
          <p14:tracePt t="88170" x="7099300" y="3830638"/>
          <p14:tracePt t="88187" x="7099300" y="3848100"/>
          <p14:tracePt t="88204" x="7099300" y="3857625"/>
          <p14:tracePt t="88223" x="7108825" y="3867150"/>
          <p14:tracePt t="88295" x="7116763" y="3884613"/>
          <p14:tracePt t="88727" x="7126288" y="3884613"/>
          <p14:tracePt t="88743" x="7143750" y="3884613"/>
          <p14:tracePt t="88776" x="7161213" y="3884613"/>
          <p14:tracePt t="88815" x="7170738" y="3884613"/>
          <p14:tracePt t="88855" x="7180263" y="3884613"/>
          <p14:tracePt t="88871" x="7188200" y="3884613"/>
          <p14:tracePt t="88879" x="7224713" y="3884613"/>
          <p14:tracePt t="88888" x="7232650" y="3894138"/>
          <p14:tracePt t="88905" x="7251700" y="3894138"/>
          <p14:tracePt t="88920" x="7304088" y="3911600"/>
          <p14:tracePt t="88937" x="7323138" y="3911600"/>
          <p14:tracePt t="88954" x="7348538" y="3911600"/>
          <p14:tracePt t="88971" x="7358063" y="3911600"/>
          <p14:tracePt t="88987" x="7375525" y="3911600"/>
          <p14:tracePt t="89021" x="7385050" y="3911600"/>
          <p14:tracePt t="89047" x="7402513" y="3911600"/>
          <p14:tracePt t="90055" x="7412038" y="3911600"/>
          <p14:tracePt t="90071" x="7429500" y="3911600"/>
          <p14:tracePt t="90095" x="7439025" y="3911600"/>
          <p14:tracePt t="93071" x="7429500" y="3911600"/>
          <p14:tracePt t="93079" x="7412038" y="3911600"/>
          <p14:tracePt t="93088" x="7394575" y="3911600"/>
          <p14:tracePt t="93104" x="7340600" y="3911600"/>
          <p14:tracePt t="93120" x="7331075" y="3902075"/>
          <p14:tracePt t="93295" x="7313613" y="3902075"/>
          <p14:tracePt t="93304" x="7296150" y="3902075"/>
          <p14:tracePt t="93320" x="7286625" y="3902075"/>
          <p14:tracePt t="93336" x="7259638" y="3902075"/>
          <p14:tracePt t="93343" x="7251700" y="3929063"/>
          <p14:tracePt t="93353" x="7224713" y="3956050"/>
          <p14:tracePt t="93370" x="7205663" y="4000500"/>
          <p14:tracePt t="93387" x="7180263" y="4081463"/>
          <p14:tracePt t="93404" x="7134225" y="4152900"/>
          <p14:tracePt t="93420" x="7134225" y="4214813"/>
          <p14:tracePt t="93437" x="7126288" y="4276725"/>
          <p14:tracePt t="93454" x="7089775" y="4348163"/>
          <p14:tracePt t="93471" x="7072313" y="4402138"/>
          <p14:tracePt t="93488" x="7018338" y="4554538"/>
          <p14:tracePt t="93504" x="6965950" y="4643438"/>
          <p14:tracePt t="93520" x="6919913" y="4724400"/>
          <p14:tracePt t="93537" x="6848475" y="4840288"/>
          <p14:tracePt t="93554" x="6796088" y="4902200"/>
          <p14:tracePt t="93570" x="6742113" y="4965700"/>
          <p14:tracePt t="93587" x="6705600" y="5000625"/>
          <p14:tracePt t="93604" x="6680200" y="5037138"/>
          <p14:tracePt t="93621" x="6653213" y="5045075"/>
          <p14:tracePt t="93637" x="6626225" y="5045075"/>
          <p14:tracePt t="93654" x="6581775" y="5062538"/>
          <p14:tracePt t="93671" x="6500813" y="5089525"/>
          <p14:tracePt t="93688" x="6419850" y="5099050"/>
          <p14:tracePt t="93704" x="6384925" y="5116513"/>
          <p14:tracePt t="93720" x="6323013" y="5143500"/>
          <p14:tracePt t="93737" x="6313488" y="5153025"/>
          <p14:tracePt t="93754" x="6303963" y="5153025"/>
          <p14:tracePt t="93927" x="6296025" y="5153025"/>
          <p14:tracePt t="94319" x="6303963" y="5143500"/>
          <p14:tracePt t="94335" x="6330950" y="5143500"/>
          <p14:tracePt t="94351" x="6340475" y="5143500"/>
          <p14:tracePt t="94359" x="6357938" y="5143500"/>
          <p14:tracePt t="94371" x="6384925" y="5143500"/>
          <p14:tracePt t="94387" x="6402388" y="5133975"/>
          <p14:tracePt t="94404" x="6411913" y="5133975"/>
          <p14:tracePt t="94420" x="6446838" y="5126038"/>
          <p14:tracePt t="94437" x="6473825" y="5108575"/>
          <p14:tracePt t="94453" x="6500813" y="5099050"/>
          <p14:tracePt t="94471" x="6554788" y="5089525"/>
          <p14:tracePt t="94488" x="6572250" y="5081588"/>
          <p14:tracePt t="94504" x="6616700" y="5081588"/>
          <p14:tracePt t="94520" x="6626225" y="5072063"/>
          <p14:tracePt t="94554" x="6661150" y="5072063"/>
          <p14:tracePt t="94570" x="6680200" y="5062538"/>
          <p14:tracePt t="94587" x="6688138" y="5045075"/>
          <p14:tracePt t="94604" x="6715125" y="5045075"/>
          <p14:tracePt t="94637" x="6732588" y="5045075"/>
          <p14:tracePt t="94653" x="6769100" y="5037138"/>
          <p14:tracePt t="94687" x="6777038" y="5037138"/>
          <p14:tracePt t="94743" x="6786563" y="5037138"/>
          <p14:tracePt t="96543" x="6777038" y="5037138"/>
          <p14:tracePt t="96551" x="6769100" y="5037138"/>
          <p14:tracePt t="96559" x="6759575" y="5037138"/>
          <p14:tracePt t="96570" x="6732588" y="5037138"/>
          <p14:tracePt t="96587" x="6724650" y="5037138"/>
          <p14:tracePt t="96603" x="6715125" y="5037138"/>
          <p14:tracePt t="96620" x="6670675" y="5045075"/>
          <p14:tracePt t="96637" x="6581775" y="5099050"/>
          <p14:tracePt t="96654" x="6483350" y="5126038"/>
          <p14:tracePt t="96670" x="6394450" y="5187950"/>
          <p14:tracePt t="96687" x="6340475" y="5205413"/>
          <p14:tracePt t="96704" x="6313488" y="5232400"/>
          <p14:tracePt t="96720" x="6269038" y="5241925"/>
          <p14:tracePt t="96753" x="6224588" y="5268913"/>
          <p14:tracePt t="96770" x="6197600" y="5295900"/>
          <p14:tracePt t="96787" x="6143625" y="5330825"/>
          <p14:tracePt t="96804" x="6099175" y="5367338"/>
          <p14:tracePt t="96820" x="6072188" y="5394325"/>
          <p14:tracePt t="96837" x="6054725" y="5394325"/>
          <p14:tracePt t="96854" x="6045200" y="5402263"/>
          <p14:tracePt t="96870" x="6037263" y="5411788"/>
          <p14:tracePt t="96887" x="6018213" y="5419725"/>
          <p14:tracePt t="96904" x="6000750" y="5429250"/>
          <p14:tracePt t="96920" x="5965825" y="5456238"/>
          <p14:tracePt t="96937" x="5946775" y="5473700"/>
          <p14:tracePt t="96954" x="5938838" y="5483225"/>
          <p14:tracePt t="96970" x="5929313" y="5491163"/>
          <p14:tracePt t="97004" x="5902325" y="5518150"/>
          <p14:tracePt t="97143" x="5894388" y="5527675"/>
          <p14:tracePt t="97175" x="5884863" y="5537200"/>
          <p14:tracePt t="97191" x="5875338" y="5545138"/>
          <p14:tracePt t="97215" x="5867400" y="5572125"/>
          <p14:tracePt t="97343" x="5867400" y="5581650"/>
          <p14:tracePt t="97423" x="5857875" y="5589588"/>
          <p14:tracePt t="98511" x="5867400" y="5589588"/>
          <p14:tracePt t="98543" x="5875338" y="5589588"/>
          <p14:tracePt t="98575" x="5884863" y="5589588"/>
          <p14:tracePt t="98671" x="5894388" y="5589588"/>
          <p14:tracePt t="98711" x="5919788" y="5589588"/>
          <p14:tracePt t="98735" x="5929313" y="5589588"/>
          <p14:tracePt t="98751" x="5938838" y="5581650"/>
          <p14:tracePt t="98791" x="5946775" y="5562600"/>
          <p14:tracePt t="98823" x="5973763" y="5562600"/>
          <p14:tracePt t="98839" x="5991225" y="5554663"/>
          <p14:tracePt t="98871" x="6000750" y="5554663"/>
          <p14:tracePt t="98879" x="6027738" y="5545138"/>
          <p14:tracePt t="98895" x="6037263" y="5545138"/>
          <p14:tracePt t="98920" x="6045200" y="5545138"/>
          <p14:tracePt t="98927" x="6054725" y="5545138"/>
          <p14:tracePt t="98951" x="6089650" y="5537200"/>
          <p14:tracePt t="98959" x="6099175" y="5518150"/>
          <p14:tracePt t="98975" x="6116638" y="5518150"/>
          <p14:tracePt t="98991" x="6134100" y="5518150"/>
          <p14:tracePt t="99003" x="6143625" y="5518150"/>
          <p14:tracePt t="99020" x="6153150" y="5518150"/>
          <p14:tracePt t="99037" x="6161088" y="5510213"/>
          <p14:tracePt t="99055" x="6188075" y="5510213"/>
          <p14:tracePt t="99071" x="6197600" y="5510213"/>
          <p14:tracePt t="99087" x="6205538" y="5510213"/>
          <p14:tracePt t="99104" x="6242050" y="5510213"/>
          <p14:tracePt t="99120" x="6251575" y="5510213"/>
          <p14:tracePt t="99136" x="6269038" y="5500688"/>
          <p14:tracePt t="99153" x="6286500" y="5500688"/>
          <p14:tracePt t="99170" x="6303963" y="5500688"/>
          <p14:tracePt t="99187" x="6323013" y="5500688"/>
          <p14:tracePt t="99220" x="6348413" y="5500688"/>
          <p14:tracePt t="99253" x="6367463" y="5500688"/>
          <p14:tracePt t="99511" x="6375400" y="5500688"/>
          <p14:tracePt t="99527" x="6411913" y="5500688"/>
          <p14:tracePt t="99543" x="6419850" y="5500688"/>
          <p14:tracePt t="99551" x="6429375" y="5500688"/>
          <p14:tracePt t="99559" x="6446838" y="5500688"/>
          <p14:tracePt t="99570" x="6473825" y="5518150"/>
          <p14:tracePt t="99587" x="6510338" y="5518150"/>
          <p14:tracePt t="99603" x="6537325" y="5518150"/>
          <p14:tracePt t="99620" x="6562725" y="5527675"/>
          <p14:tracePt t="99637" x="6589713" y="5527675"/>
          <p14:tracePt t="99653" x="6616700" y="5527675"/>
          <p14:tracePt t="99670" x="6626225" y="5527675"/>
          <p14:tracePt t="99687" x="6670675" y="5527675"/>
          <p14:tracePt t="99704" x="6705600" y="5527675"/>
          <p14:tracePt t="99720" x="6751638" y="5545138"/>
          <p14:tracePt t="99737" x="6759575" y="5545138"/>
          <p14:tracePt t="99754" x="6777038" y="5545138"/>
          <p14:tracePt t="99815" x="6796088" y="5545138"/>
          <p14:tracePt t="99847" x="6804025" y="5545138"/>
          <p14:tracePt t="99871" x="6813550" y="5545138"/>
          <p14:tracePt t="99895" x="6831013" y="5545138"/>
          <p14:tracePt t="99911" x="6840538" y="5545138"/>
          <p14:tracePt t="99927" x="6848475" y="5545138"/>
          <p14:tracePt t="99936" x="6867525" y="5545138"/>
          <p14:tracePt t="99951" x="6884988" y="5545138"/>
          <p14:tracePt t="99967" x="6894513" y="5545138"/>
          <p14:tracePt t="99983" x="6919913" y="5554663"/>
          <p14:tracePt t="100711" x="6938963" y="5554663"/>
          <p14:tracePt t="100983" x="6894513" y="5554663"/>
          <p14:tracePt t="100991" x="6840538" y="5554663"/>
          <p14:tracePt t="101003" x="6751638" y="5537200"/>
          <p14:tracePt t="101020" x="6572250" y="5500688"/>
          <p14:tracePt t="101037" x="6438900" y="5491163"/>
          <p14:tracePt t="101053" x="6286500" y="5438775"/>
          <p14:tracePt t="101070" x="6224588" y="5438775"/>
          <p14:tracePt t="101087" x="6161088" y="5429250"/>
          <p14:tracePt t="101104" x="6116638" y="5429250"/>
          <p14:tracePt t="101120" x="5991225" y="5419725"/>
          <p14:tracePt t="101136" x="5902325" y="5419725"/>
          <p14:tracePt t="101153" x="5840413" y="5419725"/>
          <p14:tracePt t="101170" x="5803900" y="5419725"/>
          <p14:tracePt t="101367" x="5830888" y="5419725"/>
          <p14:tracePt t="101375" x="5840413" y="5419725"/>
          <p14:tracePt t="101386" x="5848350" y="5419725"/>
          <p14:tracePt t="101403" x="5884863" y="5419725"/>
          <p14:tracePt t="101420" x="5911850" y="5419725"/>
          <p14:tracePt t="101437" x="6018213" y="5419725"/>
          <p14:tracePt t="101453" x="6161088" y="5419725"/>
          <p14:tracePt t="101470" x="6446838" y="5465763"/>
          <p14:tracePt t="101487" x="6884988" y="5500688"/>
          <p14:tracePt t="101504" x="7180263" y="5554663"/>
          <p14:tracePt t="101520" x="7446963" y="5589588"/>
          <p14:tracePt t="101536" x="7697788" y="5626100"/>
          <p14:tracePt t="101553" x="7840663" y="5626100"/>
          <p14:tracePt t="101570" x="7929563" y="5626100"/>
          <p14:tracePt t="101587" x="7991475" y="5626100"/>
          <p14:tracePt t="101603" x="8108950" y="5599113"/>
          <p14:tracePt t="101620" x="8134350" y="5572125"/>
          <p14:tracePt t="101637" x="8161338" y="5554663"/>
          <p14:tracePt t="101653" x="8180388" y="5554663"/>
          <p14:tracePt t="101670" x="8188325" y="5537200"/>
          <p14:tracePt t="101687" x="8205788" y="5537200"/>
          <p14:tracePt t="101703" x="8215313" y="5537200"/>
          <p14:tracePt t="101720" x="8224838" y="5537200"/>
          <p14:tracePt t="101736" x="8232775" y="5537200"/>
          <p14:tracePt t="101775" x="8259763" y="5518150"/>
          <p14:tracePt t="101791" x="8269288" y="5518150"/>
          <p14:tracePt t="101807" x="8277225" y="5518150"/>
          <p14:tracePt t="101815" x="8304213" y="5510213"/>
          <p14:tracePt t="101823" x="8313738" y="5510213"/>
          <p14:tracePt t="101837" x="8323263" y="5510213"/>
          <p14:tracePt t="101853" x="8331200" y="5510213"/>
          <p14:tracePt t="101943" x="8340725" y="5510213"/>
          <p14:tracePt t="101983" x="8375650" y="5510213"/>
          <p14:tracePt t="104239" x="8375650" y="5518150"/>
          <p14:tracePt t="104247" x="8331200" y="5527675"/>
          <p14:tracePt t="104255" x="8259763" y="5527675"/>
          <p14:tracePt t="104269" x="8153400" y="5545138"/>
          <p14:tracePt t="104287" x="7894638" y="5545138"/>
          <p14:tracePt t="104304" x="7072313" y="5491163"/>
          <p14:tracePt t="104321" x="6545263" y="5340350"/>
          <p14:tracePt t="104336" x="6108700" y="5214938"/>
          <p14:tracePt t="104353" x="5589588" y="5027613"/>
          <p14:tracePt t="104370" x="4732338" y="4697413"/>
          <p14:tracePt t="104387" x="4411663" y="4545013"/>
          <p14:tracePt t="104404" x="4187825" y="4384675"/>
          <p14:tracePt t="104420" x="4027488" y="4276725"/>
          <p14:tracePt t="104436" x="4000500" y="4241800"/>
          <p14:tracePt t="104453" x="3983038" y="4160838"/>
          <p14:tracePt t="104470" x="3973513" y="4152900"/>
          <p14:tracePt t="104487" x="3956050" y="4098925"/>
          <p14:tracePt t="104504" x="3929063" y="4044950"/>
          <p14:tracePt t="104520" x="3884613" y="4010025"/>
          <p14:tracePt t="104536" x="3795713" y="3956050"/>
          <p14:tracePt t="104553" x="3732213" y="3894138"/>
          <p14:tracePt t="104570" x="3652838" y="3822700"/>
          <p14:tracePt t="104586" x="3554413" y="3751263"/>
          <p14:tracePt t="104603" x="3517900" y="3724275"/>
          <p14:tracePt t="104620" x="3419475" y="3670300"/>
          <p14:tracePt t="104636" x="3197225" y="3562350"/>
          <p14:tracePt t="104654" x="2965450" y="3455988"/>
          <p14:tracePt t="104670" x="2776538" y="3348038"/>
          <p14:tracePt t="104687" x="2697163" y="3295650"/>
          <p14:tracePt t="104704" x="2652713" y="3286125"/>
          <p14:tracePt t="104720" x="2643188" y="3276600"/>
          <p14:tracePt t="104736" x="2633663" y="3268663"/>
          <p14:tracePt t="104783" x="2625725" y="3268663"/>
          <p14:tracePt t="104791" x="2608263" y="3268663"/>
          <p14:tracePt t="104803" x="2562225" y="3268663"/>
          <p14:tracePt t="104820" x="2473325" y="3268663"/>
          <p14:tracePt t="104836" x="2438400" y="3268663"/>
          <p14:tracePt t="104853" x="2419350" y="3268663"/>
          <p14:tracePt t="104870" x="2411413" y="3268663"/>
          <p14:tracePt t="104967" x="2401888" y="3268663"/>
          <p14:tracePt t="104983" x="2393950" y="3268663"/>
          <p14:tracePt t="105007" x="2366963" y="3268663"/>
          <p14:tracePt t="105039" x="2339975" y="3286125"/>
          <p14:tracePt t="105095" x="2330450" y="3286125"/>
          <p14:tracePt t="105279" x="2322513" y="3295650"/>
          <p14:tracePt t="105295" x="2312988" y="3295650"/>
          <p14:tracePt t="105304" x="2303463" y="3303588"/>
          <p14:tracePt t="105335" x="2295525" y="3313113"/>
          <p14:tracePt t="105359" x="2295525" y="3322638"/>
          <p14:tracePt t="105383" x="2276475" y="3348038"/>
          <p14:tracePt t="105439" x="2276475" y="3357563"/>
          <p14:tracePt t="105455" x="2276475" y="3367088"/>
          <p14:tracePt t="105495" x="2276475" y="3375025"/>
          <p14:tracePt t="106583" x="2276475" y="3384550"/>
          <p14:tracePt t="106591" x="2295525" y="3384550"/>
          <p14:tracePt t="106687" x="2303463" y="3375025"/>
          <p14:tracePt t="106735" x="2312988" y="3367088"/>
          <p14:tracePt t="106783" x="2330450" y="3367088"/>
          <p14:tracePt t="106799" x="2339975" y="3367088"/>
          <p14:tracePt t="106807" x="2357438" y="3367088"/>
          <p14:tracePt t="106820" x="2366963" y="3367088"/>
          <p14:tracePt t="106836" x="2419350" y="3367088"/>
          <p14:tracePt t="106853" x="2465388" y="3367088"/>
          <p14:tracePt t="106870" x="2544763" y="3394075"/>
          <p14:tracePt t="106887" x="2633663" y="3394075"/>
          <p14:tracePt t="106903" x="2741613" y="3411538"/>
          <p14:tracePt t="106920" x="2776538" y="3429000"/>
          <p14:tracePt t="106936" x="2795588" y="3429000"/>
          <p14:tracePt t="106969" x="2813050" y="3429000"/>
          <p14:tracePt t="107055" x="2830513" y="3429000"/>
          <p14:tracePt t="107095" x="2840038" y="3429000"/>
          <p14:tracePt t="107104" x="2847975" y="3429000"/>
          <p14:tracePt t="107111" x="2867025" y="3429000"/>
          <p14:tracePt t="107121" x="2874963" y="3446463"/>
          <p14:tracePt t="107151" x="2884488" y="3446463"/>
          <p14:tracePt t="107175" x="2901950" y="3446463"/>
          <p14:tracePt t="110767" x="2894013" y="3446463"/>
          <p14:tracePt t="110791" x="2884488" y="3446463"/>
          <p14:tracePt t="110799" x="2874963" y="3446463"/>
          <p14:tracePt t="110815" x="2867025" y="3446463"/>
          <p14:tracePt t="110823" x="2847975" y="3446463"/>
          <p14:tracePt t="110836" x="2840038" y="3446463"/>
          <p14:tracePt t="110853" x="2822575" y="3446463"/>
          <p14:tracePt t="110869" x="2813050" y="3446463"/>
          <p14:tracePt t="110886" x="2803525" y="3438525"/>
          <p14:tracePt t="110935" x="2795588" y="3438525"/>
          <p14:tracePt t="111103" x="2822575" y="3438525"/>
          <p14:tracePt t="111120" x="2830513" y="3438525"/>
          <p14:tracePt t="111136" x="2840038" y="3438525"/>
          <p14:tracePt t="111159" x="2847975" y="3438525"/>
          <p14:tracePt t="111175" x="2857500" y="3446463"/>
          <p14:tracePt t="111191" x="2867025" y="3446463"/>
          <p14:tracePt t="111439" x="2847975" y="3446463"/>
          <p14:tracePt t="111447" x="2840038" y="3438525"/>
          <p14:tracePt t="112271" x="2840038" y="3446463"/>
          <p14:tracePt t="112279" x="2840038" y="3473450"/>
          <p14:tracePt t="112288" x="2840038" y="3490913"/>
          <p14:tracePt t="112303" x="2857500" y="3544888"/>
          <p14:tracePt t="112320" x="2901950" y="3625850"/>
          <p14:tracePt t="112336" x="2955925" y="3741738"/>
          <p14:tracePt t="112353" x="3027363" y="3857625"/>
          <p14:tracePt t="112369" x="3071813" y="3938588"/>
          <p14:tracePt t="112386" x="3108325" y="4017963"/>
          <p14:tracePt t="112403" x="3133725" y="4081463"/>
          <p14:tracePt t="112419" x="3160713" y="4116388"/>
          <p14:tracePt t="112436" x="3187700" y="4160838"/>
          <p14:tracePt t="112453" x="3187700" y="4205288"/>
          <p14:tracePt t="112469" x="3197225" y="4286250"/>
          <p14:tracePt t="112486" x="3197225" y="4330700"/>
          <p14:tracePt t="112503" x="3197225" y="4375150"/>
          <p14:tracePt t="112520" x="3197225" y="4429125"/>
          <p14:tracePt t="112536" x="3197225" y="4456113"/>
          <p14:tracePt t="112553" x="3179763" y="4483100"/>
          <p14:tracePt t="112569" x="3179763" y="4491038"/>
          <p14:tracePt t="112586" x="3160713" y="4518025"/>
          <p14:tracePt t="112603" x="3152775" y="4527550"/>
          <p14:tracePt t="112619" x="3116263" y="4554538"/>
          <p14:tracePt t="112636" x="3071813" y="4562475"/>
          <p14:tracePt t="112653" x="3017838" y="4562475"/>
          <p14:tracePt t="112669" x="2990850" y="4572000"/>
          <p14:tracePt t="112687" x="2946400" y="4572000"/>
          <p14:tracePt t="112703" x="2928938" y="4581525"/>
          <p14:tracePt t="112720" x="2867025" y="4608513"/>
          <p14:tracePt t="113279" x="2867025" y="4598988"/>
          <p14:tracePt t="113287" x="2874963" y="4589463"/>
          <p14:tracePt t="113295" x="2894013" y="4589463"/>
          <p14:tracePt t="113304" x="2901950" y="4589463"/>
          <p14:tracePt t="113320" x="2928938" y="4589463"/>
          <p14:tracePt t="113336" x="2955925" y="4589463"/>
          <p14:tracePt t="113353" x="2973388" y="4589463"/>
          <p14:tracePt t="113369" x="2982913" y="4589463"/>
          <p14:tracePt t="113551" x="3000375" y="4589463"/>
          <p14:tracePt t="113567" x="3027363" y="4589463"/>
          <p14:tracePt t="113575" x="3036888" y="4589463"/>
          <p14:tracePt t="113586" x="3044825" y="4589463"/>
          <p14:tracePt t="113607" x="3054350" y="4589463"/>
          <p14:tracePt t="113655" x="3081338" y="4589463"/>
          <p14:tracePt t="113703" x="3089275" y="4589463"/>
          <p14:tracePt t="113759" x="3098800" y="4589463"/>
          <p14:tracePt t="114223" x="3108325" y="4581525"/>
          <p14:tracePt t="114231" x="3081338" y="4545013"/>
          <p14:tracePt t="114239" x="3062288" y="4537075"/>
          <p14:tracePt t="114252" x="3036888" y="4518025"/>
          <p14:tracePt t="114269" x="2982913" y="4483100"/>
          <p14:tracePt t="114286" x="2965450" y="4465638"/>
          <p14:tracePt t="114303" x="2955925" y="4456113"/>
          <p14:tracePt t="114305" x="2946400" y="4446588"/>
          <p14:tracePt t="114320" x="2919413" y="4402138"/>
          <p14:tracePt t="114336" x="2874963" y="4313238"/>
          <p14:tracePt t="114352" x="2803525" y="4232275"/>
          <p14:tracePt t="114369" x="2751138" y="4143375"/>
          <p14:tracePt t="114386" x="2741613" y="4081463"/>
          <p14:tracePt t="114402" x="2714625" y="4027488"/>
          <p14:tracePt t="114419" x="2705100" y="3973513"/>
          <p14:tracePt t="114436" x="2679700" y="3911600"/>
          <p14:tracePt t="114453" x="2652713" y="3867150"/>
          <p14:tracePt t="114469" x="2652713" y="3857625"/>
          <p14:tracePt t="114486" x="2643188" y="3848100"/>
          <p14:tracePt t="114503" x="2643188" y="3830638"/>
          <p14:tracePt t="114520" x="2643188" y="3803650"/>
          <p14:tracePt t="114536" x="2643188" y="3786188"/>
          <p14:tracePt t="114553" x="2633663" y="3751263"/>
          <p14:tracePt t="114569" x="2633663" y="3705225"/>
          <p14:tracePt t="114586" x="2633663" y="3643313"/>
          <p14:tracePt t="114603" x="2633663" y="3625850"/>
          <p14:tracePt t="114619" x="2633663" y="3608388"/>
          <p14:tracePt t="114636" x="2633663" y="3581400"/>
          <p14:tracePt t="114669" x="2633663" y="3571875"/>
          <p14:tracePt t="114727" x="2633663" y="3554413"/>
          <p14:tracePt t="114743" x="2633663" y="3544888"/>
          <p14:tracePt t="114759" x="2633663" y="3536950"/>
          <p14:tracePt t="114767" x="2633663" y="3517900"/>
          <p14:tracePt t="114815" x="2643188" y="3509963"/>
          <p14:tracePt t="114903" x="2652713" y="3509963"/>
          <p14:tracePt t="114920" x="2670175" y="3527425"/>
          <p14:tracePt t="114927" x="2670175" y="3536950"/>
          <p14:tracePt t="114937" x="2679700" y="3544888"/>
          <p14:tracePt t="114952" x="2679700" y="3571875"/>
          <p14:tracePt t="114969" x="2697163" y="3616325"/>
          <p14:tracePt t="114986" x="2697163" y="3652838"/>
          <p14:tracePt t="115003" x="2697163" y="3697288"/>
          <p14:tracePt t="115019" x="2705100" y="3724275"/>
          <p14:tracePt t="115036" x="2705100" y="3751263"/>
          <p14:tracePt t="115053" x="2705100" y="3795713"/>
          <p14:tracePt t="115069" x="2705100" y="3803650"/>
          <p14:tracePt t="115086" x="2705100" y="3840163"/>
          <p14:tracePt t="115104" x="2705100" y="3911600"/>
          <p14:tracePt t="115120" x="2705100" y="3938588"/>
          <p14:tracePt t="115136" x="2705100" y="4000500"/>
          <p14:tracePt t="115153" x="2705100" y="4017963"/>
          <p14:tracePt t="115169" x="2705100" y="4044950"/>
          <p14:tracePt t="115203" x="2705100" y="4054475"/>
          <p14:tracePt t="115255" x="2705100" y="4071938"/>
          <p14:tracePt t="115871" x="2724150" y="4081463"/>
          <p14:tracePt t="116343" x="2732088" y="4089400"/>
          <p14:tracePt t="116352" x="2751138" y="4108450"/>
          <p14:tracePt t="116359" x="2759075" y="4116388"/>
          <p14:tracePt t="116370" x="2776538" y="4133850"/>
          <p14:tracePt t="116386" x="2857500" y="4224338"/>
          <p14:tracePt t="116402" x="3133725" y="4402138"/>
          <p14:tracePt t="116419" x="3652838" y="4660900"/>
          <p14:tracePt t="116436" x="4411663" y="5099050"/>
          <p14:tracePt t="116453" x="5062538" y="5446713"/>
          <p14:tracePt t="116469" x="5697538" y="5741988"/>
          <p14:tracePt t="116486" x="6143625" y="5884863"/>
          <p14:tracePt t="116503" x="6724650" y="5983288"/>
          <p14:tracePt t="116520" x="6831013" y="5983288"/>
          <p14:tracePt t="116536" x="6894513" y="5867400"/>
          <p14:tracePt t="116552" x="6796088" y="5705475"/>
          <p14:tracePt t="116569" x="6777038" y="5697538"/>
          <p14:tracePt t="116671" x="6777038" y="5688013"/>
          <p14:tracePt t="116679" x="6751638" y="5661025"/>
          <p14:tracePt t="116687" x="6732588" y="5653088"/>
          <p14:tracePt t="116702" x="6724650" y="5653088"/>
          <p14:tracePt t="116720" x="6697663" y="5653088"/>
          <p14:tracePt t="116759" x="6688138" y="5653088"/>
          <p14:tracePt t="116775" x="6680200" y="5653088"/>
          <p14:tracePt t="116783" x="6670675" y="5653088"/>
          <p14:tracePt t="116791" x="6634163" y="5634038"/>
          <p14:tracePt t="116802" x="6626225" y="5634038"/>
          <p14:tracePt t="116819" x="6581775" y="5608638"/>
          <p14:tracePt t="116836" x="6527800" y="5589588"/>
          <p14:tracePt t="116853" x="6465888" y="5581650"/>
          <p14:tracePt t="116869" x="6438900" y="5562600"/>
          <p14:tracePt t="116886" x="6411913" y="5562600"/>
          <p14:tracePt t="116904" x="6384925" y="5562600"/>
          <p14:tracePt t="116920" x="6340475" y="5562600"/>
          <p14:tracePt t="116936" x="6276975" y="5562600"/>
          <p14:tracePt t="116952" x="6224588" y="5562600"/>
          <p14:tracePt t="116969" x="6143625" y="5562600"/>
          <p14:tracePt t="116986" x="6081713" y="5562600"/>
          <p14:tracePt t="117003" x="6037263" y="5562600"/>
          <p14:tracePt t="117019" x="5991225" y="5562600"/>
          <p14:tracePt t="117036" x="5983288" y="5562600"/>
          <p14:tracePt t="117053" x="5946775" y="5562600"/>
          <p14:tracePt t="117069" x="5929313" y="5572125"/>
          <p14:tracePt t="117086" x="5902325" y="5589588"/>
          <p14:tracePt t="117103" x="5867400" y="5626100"/>
          <p14:tracePt t="117120" x="5830888" y="5653088"/>
          <p14:tracePt t="117152" x="5803900" y="5688013"/>
          <p14:tracePt t="117169" x="5795963" y="5705475"/>
          <p14:tracePt t="117186" x="5759450" y="5759450"/>
          <p14:tracePt t="117203" x="5751513" y="5776913"/>
          <p14:tracePt t="117219" x="5741988" y="5813425"/>
          <p14:tracePt t="117236" x="5724525" y="5830888"/>
          <p14:tracePt t="117253" x="5715000" y="5848350"/>
          <p14:tracePt t="117295" x="5715000" y="5857875"/>
          <p14:tracePt t="117312" x="5715000" y="5867400"/>
          <p14:tracePt t="117320" x="5715000" y="5875338"/>
          <p14:tracePt t="117336" x="5715000" y="5884863"/>
          <p14:tracePt t="117352" x="5741988" y="5929313"/>
          <p14:tracePt t="117369" x="5751513" y="5946775"/>
          <p14:tracePt t="117386" x="5759450" y="5956300"/>
          <p14:tracePt t="117403" x="5768975" y="5965825"/>
          <p14:tracePt t="117419" x="5795963" y="5983288"/>
          <p14:tracePt t="117436" x="5813425" y="5991225"/>
          <p14:tracePt t="117453" x="5830888" y="6000750"/>
          <p14:tracePt t="117469" x="5884863" y="6037263"/>
          <p14:tracePt t="117486" x="5929313" y="6054725"/>
          <p14:tracePt t="117503" x="6018213" y="6089650"/>
          <p14:tracePt t="117520" x="6062663" y="6099175"/>
          <p14:tracePt t="117536" x="6108700" y="6116638"/>
          <p14:tracePt t="117552" x="6126163" y="6116638"/>
          <p14:tracePt t="117569" x="6188075" y="6116638"/>
          <p14:tracePt t="117586" x="6232525" y="6126163"/>
          <p14:tracePt t="117603" x="6303963" y="6126163"/>
          <p14:tracePt t="117619" x="6402388" y="6153150"/>
          <p14:tracePt t="117636" x="6456363" y="6153150"/>
          <p14:tracePt t="117653" x="6537325" y="6153150"/>
          <p14:tracePt t="117669" x="6608763" y="6153150"/>
          <p14:tracePt t="117686" x="6661150" y="6153150"/>
          <p14:tracePt t="117703" x="6724650" y="6153150"/>
          <p14:tracePt t="117720" x="6777038" y="6126163"/>
          <p14:tracePt t="117736" x="6813550" y="6108700"/>
          <p14:tracePt t="117752" x="6823075" y="6099175"/>
          <p14:tracePt t="117769" x="6840538" y="6081713"/>
          <p14:tracePt t="117786" x="6848475" y="6062663"/>
          <p14:tracePt t="117803" x="6867525" y="6054725"/>
          <p14:tracePt t="117819" x="6884988" y="6027738"/>
          <p14:tracePt t="117836" x="6902450" y="6010275"/>
          <p14:tracePt t="117853" x="6919913" y="6000750"/>
          <p14:tracePt t="117869" x="6938963" y="5965825"/>
          <p14:tracePt t="117886" x="6956425" y="5938838"/>
          <p14:tracePt t="117903" x="6956425" y="5902325"/>
          <p14:tracePt t="117920" x="6956425" y="5884863"/>
          <p14:tracePt t="117936" x="6956425" y="5848350"/>
          <p14:tracePt t="117952" x="6956425" y="5840413"/>
          <p14:tracePt t="117969" x="6956425" y="5822950"/>
          <p14:tracePt t="117986" x="6956425" y="5786438"/>
          <p14:tracePt t="118003" x="6946900" y="5768975"/>
          <p14:tracePt t="118020" x="6938963" y="5759450"/>
          <p14:tracePt t="118036" x="6929438" y="5751513"/>
          <p14:tracePt t="118053" x="6919913" y="5724525"/>
          <p14:tracePt t="118069" x="6884988" y="5705475"/>
          <p14:tracePt t="118086" x="6867525" y="5697538"/>
          <p14:tracePt t="118103" x="6796088" y="5661025"/>
          <p14:tracePt t="118120" x="6732588" y="5661025"/>
          <p14:tracePt t="118136" x="6670675" y="5653088"/>
          <p14:tracePt t="118152" x="6589713" y="5626100"/>
          <p14:tracePt t="118169" x="6527800" y="5608638"/>
          <p14:tracePt t="118186" x="6438900" y="5599113"/>
          <p14:tracePt t="118203" x="6375400" y="5599113"/>
          <p14:tracePt t="118219" x="6313488" y="5599113"/>
          <p14:tracePt t="118236" x="6224588" y="5599113"/>
          <p14:tracePt t="118252" x="6134100" y="5599113"/>
          <p14:tracePt t="118269" x="6027738" y="5599113"/>
          <p14:tracePt t="118286" x="5946775" y="5599113"/>
          <p14:tracePt t="118303" x="5830888" y="5616575"/>
          <p14:tracePt t="118320" x="5768975" y="5634038"/>
          <p14:tracePt t="118336" x="5732463" y="5653088"/>
          <p14:tracePt t="118353" x="5705475" y="5680075"/>
          <p14:tracePt t="118369" x="5661025" y="5705475"/>
          <p14:tracePt t="118386" x="5643563" y="5715000"/>
          <p14:tracePt t="118403" x="5616575" y="5732463"/>
          <p14:tracePt t="118419" x="5608638" y="5751513"/>
          <p14:tracePt t="118436" x="5608638" y="5776913"/>
          <p14:tracePt t="118453" x="5589588" y="5813425"/>
          <p14:tracePt t="118469" x="5589588" y="5830888"/>
          <p14:tracePt t="118486" x="5589588" y="5848350"/>
          <p14:tracePt t="118503" x="5589588" y="5857875"/>
          <p14:tracePt t="118520" x="5589588" y="5902325"/>
          <p14:tracePt t="118536" x="5599113" y="5919788"/>
          <p14:tracePt t="118553" x="5634038" y="5965825"/>
          <p14:tracePt t="118569" x="5661025" y="5973763"/>
          <p14:tracePt t="118586" x="5715000" y="6010275"/>
          <p14:tracePt t="118603" x="5768975" y="6037263"/>
          <p14:tracePt t="118619" x="5848350" y="6072188"/>
          <p14:tracePt t="118636" x="5894388" y="6089650"/>
          <p14:tracePt t="118653" x="5946775" y="6099175"/>
          <p14:tracePt t="118669" x="6000750" y="6116638"/>
          <p14:tracePt t="118686" x="6081713" y="6143625"/>
          <p14:tracePt t="118702" x="6161088" y="6143625"/>
          <p14:tracePt t="118720" x="6286500" y="6143625"/>
          <p14:tracePt t="118736" x="6394450" y="6143625"/>
          <p14:tracePt t="118752" x="6473825" y="6143625"/>
          <p14:tracePt t="118770" x="6537325" y="6143625"/>
          <p14:tracePt t="118786" x="6608763" y="6143625"/>
          <p14:tracePt t="118802" x="6697663" y="6143625"/>
          <p14:tracePt t="118819" x="6759575" y="6143625"/>
          <p14:tracePt t="118836" x="6823075" y="6143625"/>
          <p14:tracePt t="118853" x="6884988" y="6134100"/>
          <p14:tracePt t="118869" x="6983413" y="6099175"/>
          <p14:tracePt t="118886" x="7027863" y="6054725"/>
          <p14:tracePt t="118903" x="7108825" y="6010275"/>
          <p14:tracePt t="118919" x="7116763" y="6000750"/>
          <p14:tracePt t="118936" x="7134225" y="5965825"/>
          <p14:tracePt t="118953" x="7143750" y="5956300"/>
          <p14:tracePt t="118969" x="7161213" y="5946775"/>
          <p14:tracePt t="118986" x="7170738" y="5919788"/>
          <p14:tracePt t="119002" x="7170738" y="5911850"/>
          <p14:tracePt t="119019" x="7170738" y="5867400"/>
          <p14:tracePt t="119036" x="7170738" y="5848350"/>
          <p14:tracePt t="119053" x="7170738" y="5840413"/>
          <p14:tracePt t="119069" x="7170738" y="5803900"/>
          <p14:tracePt t="119086" x="7153275" y="5776913"/>
          <p14:tracePt t="119103" x="7126288" y="5741988"/>
          <p14:tracePt t="119119" x="7054850" y="5724525"/>
          <p14:tracePt t="119136" x="6973888" y="5680075"/>
          <p14:tracePt t="119152" x="6894513" y="5670550"/>
          <p14:tracePt t="119170" x="6769100" y="5670550"/>
          <p14:tracePt t="119186" x="6599238" y="5670550"/>
          <p14:tracePt t="119202" x="6429375" y="5653088"/>
          <p14:tracePt t="119219" x="6269038" y="5616575"/>
          <p14:tracePt t="119236" x="6215063" y="5608638"/>
          <p14:tracePt t="119253" x="6161088" y="5608638"/>
          <p14:tracePt t="119269" x="6116638" y="5608638"/>
          <p14:tracePt t="119286" x="6054725" y="5608638"/>
          <p14:tracePt t="119302" x="5991225" y="5626100"/>
          <p14:tracePt t="119304" x="5973763" y="5634038"/>
          <p14:tracePt t="119320" x="5857875" y="5688013"/>
          <p14:tracePt t="119336" x="5786438" y="5715000"/>
          <p14:tracePt t="119353" x="5759450" y="5741988"/>
          <p14:tracePt t="119369" x="5732463" y="5759450"/>
          <p14:tracePt t="119386" x="5724525" y="5768975"/>
          <p14:tracePt t="119403" x="5724525" y="5776913"/>
          <p14:tracePt t="119419" x="5724525" y="5803900"/>
          <p14:tracePt t="119436" x="5724525" y="5813425"/>
          <p14:tracePt t="119495" x="5724525" y="5822950"/>
          <p14:tracePt t="119687" x="5732463" y="5830888"/>
          <p14:tracePt t="119695" x="5751513" y="5840413"/>
          <p14:tracePt t="119720" x="5759450" y="5848350"/>
          <p14:tracePt t="119736" x="5776913" y="5875338"/>
          <p14:tracePt t="119743" x="5795963" y="5894388"/>
          <p14:tracePt t="119753" x="5795963" y="5919788"/>
          <p14:tracePt t="119769" x="5813425" y="5973763"/>
          <p14:tracePt t="119786" x="5848350" y="6010275"/>
          <p14:tracePt t="119803" x="5867400" y="6037263"/>
          <p14:tracePt t="119819" x="5875338" y="6045200"/>
          <p14:tracePt t="119879" x="5875338" y="6054725"/>
          <p14:tracePt t="119895" x="5894388" y="6081713"/>
          <p14:tracePt t="119967" x="5902325" y="6089650"/>
          <p14:tracePt t="119975" x="5919788" y="6099175"/>
          <p14:tracePt t="119986" x="5919788" y="6108700"/>
          <p14:tracePt t="120002" x="5929313" y="6134100"/>
          <p14:tracePt t="120019" x="5956300" y="6180138"/>
          <p14:tracePt t="120036" x="5965825" y="6188075"/>
          <p14:tracePt t="120052" x="5965825" y="6224588"/>
          <p14:tracePt t="120069" x="5983288" y="6242050"/>
          <p14:tracePt t="120102" x="6000750" y="6269038"/>
          <p14:tracePt t="120137" x="6027738" y="6276975"/>
          <p14:tracePt t="120152" x="6037263" y="6286500"/>
          <p14:tracePt t="120169" x="6072188" y="6303963"/>
          <p14:tracePt t="120186" x="6099175" y="6340475"/>
          <p14:tracePt t="120202" x="6126163" y="6348413"/>
          <p14:tracePt t="120219" x="6170613" y="6375400"/>
          <p14:tracePt t="120236" x="6188075" y="6375400"/>
          <p14:tracePt t="120252" x="6251575" y="6402388"/>
          <p14:tracePt t="120269" x="6276975" y="6402388"/>
          <p14:tracePt t="120286" x="6303963" y="6402388"/>
          <p14:tracePt t="120302" x="6323013" y="6402388"/>
          <p14:tracePt t="120376" x="6330950" y="6402388"/>
          <p14:tracePt t="120392" x="6340475" y="6402388"/>
          <p14:tracePt t="120423" x="6367463" y="6394450"/>
          <p14:tracePt t="120463" x="6375400" y="6384925"/>
          <p14:tracePt t="120487" x="6384925" y="6375400"/>
          <p14:tracePt t="120559" x="6394450" y="6375400"/>
          <p14:tracePt t="120575" x="6402388" y="6367463"/>
          <p14:tracePt t="120591" x="6411913" y="6357938"/>
          <p14:tracePt t="120751" x="6429375" y="6348413"/>
          <p14:tracePt t="120775" x="6438900" y="6348413"/>
          <p14:tracePt t="120791" x="6446838" y="6348413"/>
          <p14:tracePt t="120816" x="6456363" y="6330950"/>
          <p14:tracePt t="121031" x="6465888" y="6330950"/>
          <p14:tracePt t="121039" x="6473825" y="6330950"/>
          <p14:tracePt t="121111" x="6483350" y="6330950"/>
          <p14:tracePt t="121127" x="6491288" y="6330950"/>
          <p14:tracePt t="121183" x="6510338" y="6330950"/>
          <p14:tracePt t="121223" x="6527800" y="6330950"/>
          <p14:tracePt t="121255" x="6537325" y="6330950"/>
          <p14:tracePt t="121287" x="6545263" y="6330950"/>
          <p14:tracePt t="121295" x="6554788" y="6330950"/>
          <p14:tracePt t="121311" x="6581775" y="6330950"/>
          <p14:tracePt t="121336" x="6589713" y="6330950"/>
          <p14:tracePt t="121367" x="6599238" y="6330950"/>
          <p14:tracePt t="121391" x="6608763" y="6330950"/>
          <p14:tracePt t="121399" x="6634163" y="6330950"/>
          <p14:tracePt t="121407" x="6643688" y="6330950"/>
          <p14:tracePt t="121423" x="6653213" y="6330950"/>
          <p14:tracePt t="121439" x="6661150" y="6330950"/>
          <p14:tracePt t="121575" x="6688138" y="6330950"/>
          <p14:tracePt t="121599" x="6697663" y="6330950"/>
          <p14:tracePt t="121615" x="6705600" y="6330950"/>
          <p14:tracePt t="121623" x="6715125" y="6330950"/>
          <p14:tracePt t="121636" x="6732588" y="6330950"/>
          <p14:tracePt t="121653" x="6751638" y="6330950"/>
          <p14:tracePt t="121669" x="6769100" y="6330950"/>
          <p14:tracePt t="121686" x="6786563" y="6330950"/>
          <p14:tracePt t="121703" x="6804025" y="6330950"/>
          <p14:tracePt t="121719" x="6840538" y="6330950"/>
          <p14:tracePt t="121753" x="6848475" y="6330950"/>
          <p14:tracePt t="121799" x="6858000" y="6330950"/>
          <p14:tracePt t="121831" x="6867525" y="6330950"/>
          <p14:tracePt t="121847" x="6894513" y="6330950"/>
          <p14:tracePt t="121863" x="6902450" y="6330950"/>
          <p14:tracePt t="121871" x="6911975" y="6330950"/>
          <p14:tracePt t="121887" x="6919913" y="6330950"/>
          <p14:tracePt t="121895" x="6946900" y="6330950"/>
          <p14:tracePt t="121904" x="6956425" y="6330950"/>
          <p14:tracePt t="121919" x="6965950" y="6330950"/>
          <p14:tracePt t="121936" x="6973888" y="6330950"/>
          <p14:tracePt t="122151" x="7000875" y="6330950"/>
          <p14:tracePt t="122167" x="7010400" y="6330950"/>
          <p14:tracePt t="122183" x="7018338" y="6330950"/>
          <p14:tracePt t="122199" x="7027863" y="6330950"/>
          <p14:tracePt t="122215" x="7045325" y="6330950"/>
          <p14:tracePt t="122223" x="7054850" y="6330950"/>
          <p14:tracePt t="122247" x="7072313" y="6330950"/>
          <p14:tracePt t="122255" x="7089775" y="6348413"/>
          <p14:tracePt t="122272" x="7099300" y="6348413"/>
          <p14:tracePt t="122287" x="7108825" y="6348413"/>
          <p14:tracePt t="122311" x="7126288" y="6348413"/>
          <p14:tracePt t="122695" x="7134225" y="6348413"/>
          <p14:tracePt t="122783" x="7143750" y="6357938"/>
          <p14:tracePt t="122823" x="7153275" y="6357938"/>
          <p14:tracePt t="122847" x="7161213" y="6367463"/>
          <p14:tracePt t="122887" x="7161213" y="6394450"/>
          <p14:tracePt t="122895" x="7161213" y="6402388"/>
          <p14:tracePt t="122935" x="7161213" y="6419850"/>
          <p14:tracePt t="122967" x="7153275" y="6419850"/>
          <p14:tracePt t="122975" x="7116763" y="6438900"/>
          <p14:tracePt t="122999" x="7089775" y="6456363"/>
          <p14:tracePt t="123023" x="7062788" y="6456363"/>
          <p14:tracePt t="123031" x="7054850" y="6456363"/>
          <p14:tracePt t="123039" x="7045325" y="6473825"/>
          <p14:tracePt t="123052" x="7037388" y="6473825"/>
          <p14:tracePt t="123069" x="6991350" y="6473825"/>
          <p14:tracePt t="123086" x="6911975" y="6483350"/>
          <p14:tracePt t="123103" x="6823075" y="6483350"/>
          <p14:tracePt t="123120" x="6742113" y="6483350"/>
          <p14:tracePt t="123136" x="6688138" y="6483350"/>
          <p14:tracePt t="123152" x="6643688" y="6483350"/>
          <p14:tracePt t="123169" x="6626225" y="6483350"/>
          <p14:tracePt t="123415" x="6634163" y="6491288"/>
          <p14:tracePt t="123431" x="6643688" y="6491288"/>
          <p14:tracePt t="123439" x="6680200" y="6491288"/>
          <p14:tracePt t="123447" x="6705600" y="6491288"/>
          <p14:tracePt t="123455" x="6724650" y="6491288"/>
          <p14:tracePt t="123469" x="6751638" y="6491288"/>
          <p14:tracePt t="123485" x="6813550" y="6491288"/>
          <p14:tracePt t="123502" x="6858000" y="6491288"/>
          <p14:tracePt t="123519" x="6867525" y="6491288"/>
          <p14:tracePt t="123536" x="6875463" y="6491288"/>
          <p14:tracePt t="123552" x="6902450" y="6491288"/>
          <p14:tracePt t="123569" x="6911975" y="6491288"/>
          <p14:tracePt t="123586" x="6938963" y="6473825"/>
          <p14:tracePt t="123602" x="6946900" y="6456363"/>
          <p14:tracePt t="123619" x="6965950" y="6446838"/>
          <p14:tracePt t="123636" x="6983413" y="6429375"/>
          <p14:tracePt t="123652" x="7000875" y="6419850"/>
          <p14:tracePt t="123669" x="7027863" y="6394450"/>
          <p14:tracePt t="123686" x="7251700" y="6394450"/>
          <p14:tracePt t="123703" x="7402513" y="6394450"/>
          <p14:tracePt t="123720" x="7562850" y="6394450"/>
          <p14:tracePt t="123736" x="7626350" y="6394450"/>
          <p14:tracePt t="124079" x="7634288" y="6394450"/>
          <p14:tracePt t="124087" x="7643813" y="6394450"/>
          <p14:tracePt t="124191" x="7653338" y="6394450"/>
          <p14:tracePt t="124199" x="7653338" y="6402388"/>
          <p14:tracePt t="124215" x="7653338" y="6419850"/>
          <p14:tracePt t="124223" x="7653338" y="6429375"/>
          <p14:tracePt t="124236" x="7653338" y="6446838"/>
          <p14:tracePt t="124252" x="7653338" y="6456363"/>
          <p14:tracePt t="124269" x="7653338" y="6483350"/>
          <p14:tracePt t="124535" x="7653338" y="6491288"/>
          <p14:tracePt t="124583" x="7670800" y="6491288"/>
          <p14:tracePt t="124607" x="7680325" y="6491288"/>
          <p14:tracePt t="124639" x="7697788" y="6491288"/>
          <p14:tracePt t="124655" x="7705725" y="6491288"/>
          <p14:tracePt t="124663" x="7715250" y="6491288"/>
          <p14:tracePt t="124687" x="7732713" y="6473825"/>
          <p14:tracePt t="124703" x="7742238" y="6465888"/>
          <p14:tracePt t="124751" x="7751763" y="6456363"/>
          <p14:tracePt t="124767" x="7759700" y="6456363"/>
          <p14:tracePt t="124791" x="7769225" y="6446838"/>
          <p14:tracePt t="124847" x="7777163" y="6446838"/>
          <p14:tracePt t="124863" x="7804150" y="6446838"/>
          <p14:tracePt t="124871" x="7813675" y="6446838"/>
          <p14:tracePt t="124879" x="7823200" y="6446838"/>
          <p14:tracePt t="124887" x="7831138" y="6446838"/>
          <p14:tracePt t="124902" x="7867650" y="6446838"/>
          <p14:tracePt t="124919" x="7920038" y="6446838"/>
          <p14:tracePt t="124936" x="7947025" y="6465888"/>
          <p14:tracePt t="124952" x="7991475" y="6465888"/>
          <p14:tracePt t="124969" x="8037513" y="6473825"/>
          <p14:tracePt t="124986" x="8081963" y="6473825"/>
          <p14:tracePt t="125002" x="8099425" y="6473825"/>
          <p14:tracePt t="125019" x="8143875" y="6473825"/>
          <p14:tracePt t="125036" x="8170863" y="6473825"/>
          <p14:tracePt t="125052" x="8197850" y="6473825"/>
          <p14:tracePt t="125069" x="8224838" y="6473825"/>
          <p14:tracePt t="125086" x="8251825" y="6473825"/>
          <p14:tracePt t="125102" x="8277225" y="6473825"/>
          <p14:tracePt t="125119" x="8331200" y="6473825"/>
          <p14:tracePt t="125136" x="8358188" y="6473825"/>
          <p14:tracePt t="125153" x="8375650" y="6473825"/>
          <p14:tracePt t="125169" x="8412163" y="6473825"/>
          <p14:tracePt t="125186" x="8420100" y="6456363"/>
          <p14:tracePt t="125202" x="8466138" y="6438900"/>
          <p14:tracePt t="125219" x="8483600" y="6419850"/>
          <p14:tracePt t="125236" x="8483600" y="6402388"/>
          <p14:tracePt t="125252" x="8483600" y="6384925"/>
          <p14:tracePt t="125269" x="8491538" y="6367463"/>
          <p14:tracePt t="125375" x="8491538" y="6348413"/>
          <p14:tracePt t="125383" x="8491538" y="6340475"/>
          <p14:tracePt t="125391" x="8491538" y="6303963"/>
          <p14:tracePt t="125402" x="8447088" y="6276975"/>
          <p14:tracePt t="125419" x="8331200" y="6224588"/>
          <p14:tracePt t="125436" x="8143875" y="6099175"/>
          <p14:tracePt t="125452" x="7831138" y="5929313"/>
          <p14:tracePt t="125469" x="7456488" y="5715000"/>
          <p14:tracePt t="125486" x="7027863" y="5446713"/>
          <p14:tracePt t="125502" x="6670675" y="5153025"/>
          <p14:tracePt t="125520" x="5929313" y="4465638"/>
          <p14:tracePt t="125536" x="5081588" y="3830638"/>
          <p14:tracePt t="125552" x="4108450" y="3125788"/>
          <p14:tracePt t="125569" x="3625850" y="2705100"/>
          <p14:tracePt t="125586" x="3108325" y="2286000"/>
          <p14:tracePt t="125602" x="2795588" y="2054225"/>
          <p14:tracePt t="125619" x="2660650" y="1901825"/>
          <p14:tracePt t="125636" x="2625725" y="1847850"/>
          <p14:tracePt t="125652" x="2598738" y="1830388"/>
          <p14:tracePt t="125669" x="2589213" y="1803400"/>
          <p14:tracePt t="125686" x="2562225" y="1785938"/>
          <p14:tracePt t="125702" x="2517775" y="1741488"/>
          <p14:tracePt t="125719" x="2401888" y="1625600"/>
          <p14:tracePt t="125736" x="2312988" y="1536700"/>
          <p14:tracePt t="125752" x="2241550" y="1438275"/>
          <p14:tracePt t="125769" x="2160588" y="1330325"/>
          <p14:tracePt t="125786" x="2116138" y="1285875"/>
          <p14:tracePt t="125802" x="2071688" y="1231900"/>
          <p14:tracePt t="125819" x="2044700" y="1179513"/>
          <p14:tracePt t="125836" x="2009775" y="1133475"/>
          <p14:tracePt t="125852" x="1990725" y="1089025"/>
          <p14:tracePt t="125869" x="1973263" y="1054100"/>
          <p14:tracePt t="125886" x="1946275" y="1009650"/>
          <p14:tracePt t="125902" x="1928813" y="955675"/>
          <p14:tracePt t="125919" x="1919288" y="901700"/>
          <p14:tracePt t="125936" x="1884363" y="847725"/>
          <p14:tracePt t="125952" x="1857375" y="776288"/>
          <p14:tracePt t="125969" x="1803400" y="696913"/>
          <p14:tracePt t="125986" x="1751013" y="615950"/>
          <p14:tracePt t="126002" x="1724025" y="554038"/>
          <p14:tracePt t="126019" x="1679575" y="500063"/>
          <p14:tracePt t="126036" x="1670050" y="482600"/>
          <p14:tracePt t="126053" x="1652588" y="446088"/>
          <p14:tracePt t="126069" x="1625600" y="428625"/>
          <p14:tracePt t="126086" x="1616075" y="401638"/>
          <p14:tracePt t="126102" x="1608138" y="393700"/>
          <p14:tracePt t="126119" x="1571625" y="347663"/>
          <p14:tracePt t="126136" x="1571625" y="330200"/>
          <p14:tracePt t="126152" x="1562100" y="322263"/>
          <p14:tracePt t="126169" x="1554163" y="303213"/>
          <p14:tracePt t="126202" x="1527175" y="276225"/>
          <p14:tracePt t="127052" x="1419225" y="98425"/>
          <p14:tracePt t="127167" x="1419225" y="107950"/>
          <p14:tracePt t="127175" x="1428750" y="125413"/>
          <p14:tracePt t="127185" x="1438275" y="152400"/>
          <p14:tracePt t="127202" x="1446213" y="179388"/>
          <p14:tracePt t="127219" x="1500188" y="268288"/>
          <p14:tracePt t="127235" x="1536700" y="303213"/>
          <p14:tracePt t="127252" x="1571625" y="330200"/>
          <p14:tracePt t="127269" x="1616075" y="384175"/>
          <p14:tracePt t="127285" x="1697038" y="446088"/>
          <p14:tracePt t="127303" x="1874838" y="536575"/>
          <p14:tracePt t="127319" x="2125663" y="642938"/>
          <p14:tracePt t="127336" x="2401888" y="731838"/>
          <p14:tracePt t="127352" x="2751138" y="911225"/>
          <p14:tracePt t="127369" x="3036888" y="1036638"/>
          <p14:tracePt t="127385" x="3251200" y="1179513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1064" y="838200"/>
            <a:ext cx="7889875" cy="507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491" name="Rectangle 1"/>
          <p:cNvSpPr>
            <a:spLocks noChangeArrowheads="1"/>
          </p:cNvSpPr>
          <p:nvPr/>
        </p:nvSpPr>
        <p:spPr bwMode="auto">
          <a:xfrm>
            <a:off x="6096000" y="5264151"/>
            <a:ext cx="457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 voltage V</a:t>
            </a:r>
            <a:r>
              <a:rPr lang="en-US" altLang="en-US" sz="1800" baseline="-25000"/>
              <a:t>A</a:t>
            </a:r>
            <a:r>
              <a:rPr lang="en-US" altLang="en-US" sz="1800"/>
              <a:t> is usually referred t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s the Early voltage</a:t>
            </a:r>
          </a:p>
        </p:txBody>
      </p:sp>
      <p:sp>
        <p:nvSpPr>
          <p:cNvPr id="3" name="Rectangle 2"/>
          <p:cNvSpPr/>
          <p:nvPr/>
        </p:nvSpPr>
        <p:spPr>
          <a:xfrm>
            <a:off x="6096000" y="5267326"/>
            <a:ext cx="3886200" cy="6461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5642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272"/>
    </mc:Choice>
    <mc:Fallback xmlns="">
      <p:transition spd="slow" advTm="5827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776" x="1108075" y="5018088"/>
          <p14:tracePt t="3840" x="1116013" y="5010150"/>
          <p14:tracePt t="3848" x="1116013" y="5000625"/>
          <p14:tracePt t="3864" x="1116013" y="4983163"/>
          <p14:tracePt t="3876" x="1116013" y="4973638"/>
          <p14:tracePt t="3892" x="1116013" y="4919663"/>
          <p14:tracePt t="3909" x="1116013" y="4776788"/>
          <p14:tracePt t="3926" x="1116013" y="4554538"/>
          <p14:tracePt t="3942" x="1116013" y="4322763"/>
          <p14:tracePt t="3959" x="1152525" y="4133850"/>
          <p14:tracePt t="3976" x="1303338" y="3670300"/>
          <p14:tracePt t="3993" x="1527175" y="3108325"/>
          <p14:tracePt t="4009" x="1946275" y="2268538"/>
          <p14:tracePt t="4026" x="2366963" y="1268413"/>
          <p14:tracePt t="4042" x="2741613" y="44450"/>
          <p14:tracePt t="4059" x="2830513" y="0"/>
          <p14:tracePt t="4076" x="2840038" y="0"/>
          <p14:tracePt t="4280" x="2847975" y="0"/>
          <p14:tracePt t="4360" x="2840038" y="0"/>
          <p14:tracePt t="4384" x="2822575" y="0"/>
          <p14:tracePt t="4393" x="2822575" y="9525"/>
          <p14:tracePt t="4400" x="2822575" y="26988"/>
          <p14:tracePt t="4416" x="2822575" y="36513"/>
          <p14:tracePt t="4432" x="2822575" y="44450"/>
          <p14:tracePt t="4448" x="2822575" y="80963"/>
          <p14:tracePt t="4459" x="2822575" y="88900"/>
          <p14:tracePt t="4476" x="2822575" y="142875"/>
          <p14:tracePt t="4492" x="2822575" y="223838"/>
          <p14:tracePt t="4509" x="2822575" y="285750"/>
          <p14:tracePt t="4526" x="2822575" y="330200"/>
          <p14:tracePt t="4542" x="2822575" y="366713"/>
          <p14:tracePt t="4632" x="2813050" y="374650"/>
          <p14:tracePt t="4640" x="2803525" y="411163"/>
          <p14:tracePt t="4648" x="2803525" y="428625"/>
          <p14:tracePt t="4659" x="2795588" y="438150"/>
          <p14:tracePt t="4676" x="2759075" y="482600"/>
          <p14:tracePt t="4692" x="2741613" y="509588"/>
          <p14:tracePt t="4709" x="2687638" y="544513"/>
          <p14:tracePt t="4726" x="2625725" y="581025"/>
          <p14:tracePt t="4743" x="2527300" y="633413"/>
          <p14:tracePt t="4759" x="2428875" y="696913"/>
          <p14:tracePt t="4776" x="2268538" y="785813"/>
          <p14:tracePt t="4793" x="2125663" y="847725"/>
          <p14:tracePt t="4809" x="2017713" y="874713"/>
          <p14:tracePt t="4826" x="1955800" y="911225"/>
          <p14:tracePt t="4843" x="1928813" y="928688"/>
          <p14:tracePt t="4859" x="1911350" y="938213"/>
          <p14:tracePt t="4876" x="1874838" y="946150"/>
          <p14:tracePt t="4892" x="1847850" y="973138"/>
          <p14:tracePt t="4909" x="1839913" y="973138"/>
          <p14:tracePt t="4926" x="1830388" y="982663"/>
          <p14:tracePt t="10984" x="1830388" y="990600"/>
          <p14:tracePt t="11008" x="1847850" y="1017588"/>
          <p14:tracePt t="11025" x="1857375" y="1027113"/>
          <p14:tracePt t="11096" x="1874838" y="1044575"/>
          <p14:tracePt t="11112" x="1874838" y="1071563"/>
          <p14:tracePt t="11120" x="1884363" y="1081088"/>
          <p14:tracePt t="11144" x="1901825" y="1089025"/>
          <p14:tracePt t="11280" x="1911350" y="1098550"/>
          <p14:tracePt t="11296" x="1911350" y="1108075"/>
          <p14:tracePt t="11328" x="1911350" y="1125538"/>
          <p14:tracePt t="11472" x="1911350" y="1133475"/>
          <p14:tracePt t="11496" x="1911350" y="1143000"/>
          <p14:tracePt t="11504" x="1911350" y="1160463"/>
          <p14:tracePt t="11512" x="1911350" y="1169988"/>
          <p14:tracePt t="11525" x="1901825" y="1196975"/>
          <p14:tracePt t="11542" x="1893888" y="1231900"/>
          <p14:tracePt t="11559" x="1874838" y="1258888"/>
          <p14:tracePt t="11576" x="1822450" y="1312863"/>
          <p14:tracePt t="11592" x="1803400" y="1347788"/>
          <p14:tracePt t="11609" x="1776413" y="1428750"/>
          <p14:tracePt t="11626" x="1768475" y="1482725"/>
          <p14:tracePt t="11642" x="1758950" y="1544638"/>
          <p14:tracePt t="11659" x="1758950" y="1633538"/>
          <p14:tracePt t="11675" x="1741488" y="1768475"/>
          <p14:tracePt t="11692" x="1724025" y="1874838"/>
          <p14:tracePt t="11709" x="1724025" y="2000250"/>
          <p14:tracePt t="11725" x="1724025" y="2116138"/>
          <p14:tracePt t="11742" x="1724025" y="2224088"/>
          <p14:tracePt t="11759" x="1724025" y="2312988"/>
          <p14:tracePt t="11776" x="1724025" y="2374900"/>
          <p14:tracePt t="11793" x="1751013" y="2482850"/>
          <p14:tracePt t="11809" x="1776413" y="2517775"/>
          <p14:tracePt t="11825" x="1795463" y="2554288"/>
          <p14:tracePt t="11842" x="1822450" y="2581275"/>
          <p14:tracePt t="11859" x="1830388" y="2598738"/>
          <p14:tracePt t="11875" x="1839913" y="2643188"/>
          <p14:tracePt t="11892" x="1866900" y="2679700"/>
          <p14:tracePt t="11909" x="1874838" y="2714625"/>
          <p14:tracePt t="11925" x="1884363" y="2741613"/>
          <p14:tracePt t="11942" x="1893888" y="2759075"/>
          <p14:tracePt t="11959" x="1893888" y="2786063"/>
          <p14:tracePt t="11975" x="1919288" y="2803525"/>
          <p14:tracePt t="11992" x="1938338" y="2840038"/>
          <p14:tracePt t="12009" x="1955800" y="2874963"/>
          <p14:tracePt t="12025" x="1990725" y="2901950"/>
          <p14:tracePt t="12043" x="2036763" y="2955925"/>
          <p14:tracePt t="12059" x="2108200" y="3000375"/>
          <p14:tracePt t="12076" x="2170113" y="3062288"/>
          <p14:tracePt t="12092" x="2224088" y="3108325"/>
          <p14:tracePt t="12109" x="2259013" y="3143250"/>
          <p14:tracePt t="12125" x="2322513" y="3214688"/>
          <p14:tracePt t="12142" x="2374900" y="3286125"/>
          <p14:tracePt t="12159" x="2438400" y="3340100"/>
          <p14:tracePt t="12161" x="2482850" y="3367088"/>
          <p14:tracePt t="12176" x="2616200" y="3419475"/>
          <p14:tracePt t="12192" x="2795588" y="3473450"/>
          <p14:tracePt t="12209" x="2955925" y="3509963"/>
          <p14:tracePt t="12226" x="3133725" y="3536950"/>
          <p14:tracePt t="12242" x="3375025" y="3589338"/>
          <p14:tracePt t="12259" x="3670300" y="3643313"/>
          <p14:tracePt t="12275" x="3965575" y="3724275"/>
          <p14:tracePt t="12292" x="4303713" y="3776663"/>
          <p14:tracePt t="12309" x="4670425" y="3813175"/>
          <p14:tracePt t="12325" x="5027613" y="3830638"/>
          <p14:tracePt t="12342" x="5357813" y="3830638"/>
          <p14:tracePt t="12359" x="5491163" y="3830638"/>
          <p14:tracePt t="12376" x="5545138" y="3830638"/>
          <p14:tracePt t="12393" x="5554663" y="3813175"/>
          <p14:tracePt t="12409" x="5554663" y="3732213"/>
          <p14:tracePt t="12425" x="5554663" y="3687763"/>
          <p14:tracePt t="12442" x="5545138" y="3598863"/>
          <p14:tracePt t="12459" x="5545138" y="3490913"/>
          <p14:tracePt t="12475" x="5545138" y="3367088"/>
          <p14:tracePt t="12492" x="5545138" y="3286125"/>
          <p14:tracePt t="12509" x="5545138" y="3160713"/>
          <p14:tracePt t="12525" x="5545138" y="3071813"/>
          <p14:tracePt t="12542" x="5545138" y="2965450"/>
          <p14:tracePt t="12559" x="5554663" y="2884488"/>
          <p14:tracePt t="12576" x="5554663" y="2768600"/>
          <p14:tracePt t="12592" x="5554663" y="2679700"/>
          <p14:tracePt t="12609" x="5554663" y="2571750"/>
          <p14:tracePt t="12626" x="5554663" y="2544763"/>
          <p14:tracePt t="12642" x="5554663" y="2509838"/>
          <p14:tracePt t="12659" x="5537200" y="2465388"/>
          <p14:tracePt t="12675" x="5537200" y="2446338"/>
          <p14:tracePt t="12692" x="5518150" y="2401888"/>
          <p14:tracePt t="12709" x="5483225" y="2339975"/>
          <p14:tracePt t="12725" x="5429250" y="2259013"/>
          <p14:tracePt t="12742" x="5411788" y="2224088"/>
          <p14:tracePt t="12759" x="5340350" y="2143125"/>
          <p14:tracePt t="12776" x="5232400" y="2036763"/>
          <p14:tracePt t="12793" x="5126038" y="1946275"/>
          <p14:tracePt t="12809" x="5000625" y="1839913"/>
          <p14:tracePt t="12826" x="4938713" y="1768475"/>
          <p14:tracePt t="12842" x="4840288" y="1714500"/>
          <p14:tracePt t="12859" x="4776788" y="1679575"/>
          <p14:tracePt t="12875" x="4660900" y="1616075"/>
          <p14:tracePt t="12892" x="4518025" y="1554163"/>
          <p14:tracePt t="12909" x="4357688" y="1490663"/>
          <p14:tracePt t="12925" x="4133850" y="1438275"/>
          <p14:tracePt t="12942" x="3768725" y="1347788"/>
          <p14:tracePt t="12959" x="3473450" y="1250950"/>
          <p14:tracePt t="12975" x="3224213" y="1179513"/>
          <p14:tracePt t="12977" x="3071813" y="1160463"/>
          <p14:tracePt t="12993" x="2919413" y="1125538"/>
          <p14:tracePt t="13009" x="2830513" y="1116013"/>
          <p14:tracePt t="13025" x="2768600" y="1116013"/>
          <p14:tracePt t="13042" x="2687638" y="1116013"/>
          <p14:tracePt t="13059" x="2598738" y="1125538"/>
          <p14:tracePt t="13075" x="2500313" y="1152525"/>
          <p14:tracePt t="13092" x="2384425" y="1187450"/>
          <p14:tracePt t="13109" x="2295525" y="1231900"/>
          <p14:tracePt t="13125" x="2214563" y="1268413"/>
          <p14:tracePt t="13142" x="2133600" y="1322388"/>
          <p14:tracePt t="13159" x="2098675" y="1357313"/>
          <p14:tracePt t="13176" x="2036763" y="1401763"/>
          <p14:tracePt t="13192" x="2009775" y="1482725"/>
          <p14:tracePt t="13209" x="1973263" y="1562100"/>
          <p14:tracePt t="13225" x="1955800" y="1670050"/>
          <p14:tracePt t="13242" x="1919288" y="1803400"/>
          <p14:tracePt t="13259" x="1919288" y="1946275"/>
          <p14:tracePt t="13276" x="1919288" y="2116138"/>
          <p14:tracePt t="13292" x="1919288" y="2241550"/>
          <p14:tracePt t="13309" x="1938338" y="2357438"/>
          <p14:tracePt t="13326" x="1990725" y="2438400"/>
          <p14:tracePt t="13342" x="2062163" y="2536825"/>
          <p14:tracePt t="13359" x="2170113" y="2660650"/>
          <p14:tracePt t="13375" x="2241550" y="2751138"/>
          <p14:tracePt t="13393" x="2401888" y="2946400"/>
          <p14:tracePt t="13409" x="2500313" y="3054350"/>
          <p14:tracePt t="13426" x="2589213" y="3160713"/>
          <p14:tracePt t="13442" x="2679700" y="3241675"/>
          <p14:tracePt t="13459" x="2759075" y="3330575"/>
          <p14:tracePt t="13475" x="2857500" y="3357563"/>
          <p14:tracePt t="13492" x="2990850" y="3402013"/>
          <p14:tracePt t="13509" x="3143250" y="3411538"/>
          <p14:tracePt t="13525" x="3322638" y="3446463"/>
          <p14:tracePt t="13542" x="3419475" y="3473450"/>
          <p14:tracePt t="13559" x="3455988" y="3490913"/>
          <p14:tracePt t="13576" x="3465513" y="3490913"/>
          <p14:tracePt t="13592" x="3509963" y="3509963"/>
          <p14:tracePt t="13609" x="3562350" y="3509963"/>
          <p14:tracePt t="13625" x="3714750" y="3509963"/>
          <p14:tracePt t="13642" x="4000500" y="3509963"/>
          <p14:tracePt t="13659" x="4402138" y="3509963"/>
          <p14:tracePt t="13675" x="4822825" y="3509963"/>
          <p14:tracePt t="13692" x="5143500" y="3544888"/>
          <p14:tracePt t="13709" x="5259388" y="3562350"/>
          <p14:tracePt t="13726" x="5276850" y="3562350"/>
          <p14:tracePt t="13742" x="5286375" y="3562350"/>
          <p14:tracePt t="13759" x="5330825" y="3562350"/>
          <p14:tracePt t="13776" x="5384800" y="3473450"/>
          <p14:tracePt t="13792" x="5500688" y="3313113"/>
          <p14:tracePt t="13809" x="5554663" y="3251200"/>
          <p14:tracePt t="13826" x="5599113" y="3179763"/>
          <p14:tracePt t="13842" x="5616575" y="3152775"/>
          <p14:tracePt t="13859" x="5616575" y="3071813"/>
          <p14:tracePt t="13875" x="5616575" y="2901950"/>
          <p14:tracePt t="13892" x="5616575" y="2670175"/>
          <p14:tracePt t="13909" x="5616575" y="2428875"/>
          <p14:tracePt t="13925" x="5616575" y="2295525"/>
          <p14:tracePt t="13942" x="5616575" y="2205038"/>
          <p14:tracePt t="13959" x="5616575" y="2179638"/>
          <p14:tracePt t="13975" x="5599113" y="2125663"/>
          <p14:tracePt t="13992" x="5599113" y="2116138"/>
          <p14:tracePt t="14040" x="5589588" y="2108200"/>
          <p14:tracePt t="14120" x="5589588" y="2098675"/>
          <p14:tracePt t="14136" x="5589588" y="2089150"/>
          <p14:tracePt t="14144" x="5589588" y="2062163"/>
          <p14:tracePt t="14152" x="5581650" y="2054225"/>
          <p14:tracePt t="14176" x="5581650" y="2044700"/>
          <p14:tracePt t="14192" x="5581650" y="2036763"/>
          <p14:tracePt t="14200" x="5572125" y="2027238"/>
          <p14:tracePt t="14216" x="5572125" y="2017713"/>
          <p14:tracePt t="14232" x="5572125" y="2000250"/>
          <p14:tracePt t="14264" x="5572125" y="1990725"/>
          <p14:tracePt t="14272" x="5562600" y="1982788"/>
          <p14:tracePt t="14280" x="5554663" y="1973263"/>
          <p14:tracePt t="14488" x="5554663" y="1965325"/>
          <p14:tracePt t="14688" x="5554663" y="1982788"/>
          <p14:tracePt t="14696" x="5554663" y="2000250"/>
          <p14:tracePt t="14704" x="5554663" y="2009775"/>
          <p14:tracePt t="14728" x="5562600" y="2017713"/>
          <p14:tracePt t="14744" x="5572125" y="2027238"/>
          <p14:tracePt t="14752" x="5572125" y="2036763"/>
          <p14:tracePt t="14760" x="5581650" y="2044700"/>
          <p14:tracePt t="14775" x="5589588" y="2054225"/>
          <p14:tracePt t="14792" x="5599113" y="2062163"/>
          <p14:tracePt t="14808" x="5616575" y="2081213"/>
          <p14:tracePt t="14825" x="5626100" y="2098675"/>
          <p14:tracePt t="14842" x="5643563" y="2108200"/>
          <p14:tracePt t="14859" x="5697538" y="2133600"/>
          <p14:tracePt t="14875" x="5741988" y="2160588"/>
          <p14:tracePt t="14892" x="5786438" y="2179638"/>
          <p14:tracePt t="14909" x="5875338" y="2197100"/>
          <p14:tracePt t="14925" x="5956300" y="2197100"/>
          <p14:tracePt t="14942" x="6000750" y="2197100"/>
          <p14:tracePt t="14959" x="6089650" y="2205038"/>
          <p14:tracePt t="14976" x="6224588" y="2241550"/>
          <p14:tracePt t="14993" x="6616700" y="2276475"/>
          <p14:tracePt t="15009" x="6858000" y="2312988"/>
          <p14:tracePt t="15025" x="6973888" y="2312988"/>
          <p14:tracePt t="15042" x="7000875" y="2241550"/>
          <p14:tracePt t="15059" x="7000875" y="2232025"/>
          <p14:tracePt t="15076" x="7018338" y="2232025"/>
          <p14:tracePt t="15296" x="7037388" y="2232025"/>
          <p14:tracePt t="15304" x="7045325" y="2232025"/>
          <p14:tracePt t="15312" x="7054850" y="2241550"/>
          <p14:tracePt t="15328" x="7089775" y="2241550"/>
          <p14:tracePt t="15342" x="7126288" y="2259013"/>
          <p14:tracePt t="15359" x="7259638" y="2295525"/>
          <p14:tracePt t="15376" x="7385050" y="2347913"/>
          <p14:tracePt t="15392" x="7473950" y="2374900"/>
          <p14:tracePt t="15409" x="7581900" y="2374900"/>
          <p14:tracePt t="15425" x="7643813" y="2374900"/>
          <p14:tracePt t="15442" x="7661275" y="2374900"/>
          <p14:tracePt t="15459" x="7688263" y="2374900"/>
          <p14:tracePt t="15492" x="7705725" y="2374900"/>
          <p14:tracePt t="15509" x="7732713" y="2374900"/>
          <p14:tracePt t="15525" x="7796213" y="2374900"/>
          <p14:tracePt t="15542" x="7875588" y="2393950"/>
          <p14:tracePt t="15559" x="8001000" y="2393950"/>
          <p14:tracePt t="15576" x="8143875" y="2393950"/>
          <p14:tracePt t="15593" x="8367713" y="2393950"/>
          <p14:tracePt t="15609" x="8518525" y="2393950"/>
          <p14:tracePt t="15625" x="8609013" y="2393950"/>
          <p14:tracePt t="15642" x="8616950" y="2393950"/>
          <p14:tracePt t="15752" x="8643938" y="2393950"/>
          <p14:tracePt t="15760" x="8653463" y="2393950"/>
          <p14:tracePt t="15776" x="8661400" y="2393950"/>
          <p14:tracePt t="15784" x="8670925" y="2393950"/>
          <p14:tracePt t="15800" x="8697913" y="2393950"/>
          <p14:tracePt t="15810" x="8705850" y="2393950"/>
          <p14:tracePt t="15825" x="8715375" y="2393950"/>
          <p14:tracePt t="15842" x="8751888" y="2393950"/>
          <p14:tracePt t="15858" x="8777288" y="2393950"/>
          <p14:tracePt t="15876" x="8813800" y="2393950"/>
          <p14:tracePt t="15892" x="8875713" y="2393950"/>
          <p14:tracePt t="15909" x="8929688" y="2393950"/>
          <p14:tracePt t="15926" x="8983663" y="2393950"/>
          <p14:tracePt t="15942" x="9028113" y="2393950"/>
          <p14:tracePt t="15959" x="9055100" y="2393950"/>
          <p14:tracePt t="15975" x="9063038" y="2393950"/>
          <p14:tracePt t="16056" x="9082088" y="2393950"/>
          <p14:tracePt t="16064" x="9090025" y="2393950"/>
          <p14:tracePt t="16088" x="9099550" y="2393950"/>
          <p14:tracePt t="16120" x="9117013" y="2393950"/>
          <p14:tracePt t="16136" x="9134475" y="2393950"/>
          <p14:tracePt t="16152" x="9144000" y="2393950"/>
          <p14:tracePt t="16160" x="9153525" y="2393950"/>
          <p14:tracePt t="16168" x="9180513" y="2384425"/>
          <p14:tracePt t="16177" x="9188450" y="2384425"/>
          <p14:tracePt t="16200" x="9197975" y="2384425"/>
          <p14:tracePt t="16216" x="9205913" y="2384425"/>
          <p14:tracePt t="16226" x="9215438" y="2384425"/>
          <p14:tracePt t="16242" x="9251950" y="2384425"/>
          <p14:tracePt t="16258" x="9296400" y="2393950"/>
          <p14:tracePt t="16275" x="9331325" y="2401888"/>
          <p14:tracePt t="16292" x="9367838" y="2401888"/>
          <p14:tracePt t="16309" x="9385300" y="2401888"/>
          <p14:tracePt t="16325" x="9420225" y="2401888"/>
          <p14:tracePt t="16342" x="9429750" y="2401888"/>
          <p14:tracePt t="16359" x="9466263" y="2401888"/>
          <p14:tracePt t="16375" x="9483725" y="2401888"/>
          <p14:tracePt t="16392" x="9518650" y="2401888"/>
          <p14:tracePt t="16409" x="9528175" y="2401888"/>
          <p14:tracePt t="16425" x="9537700" y="2401888"/>
          <p14:tracePt t="16442" x="9545638" y="2401888"/>
          <p14:tracePt t="16536" x="9563100" y="2411413"/>
          <p14:tracePt t="16552" x="9555163" y="2438400"/>
          <p14:tracePt t="16568" x="9537700" y="2446338"/>
          <p14:tracePt t="16576" x="9518650" y="2446338"/>
          <p14:tracePt t="16584" x="9474200" y="2465388"/>
          <p14:tracePt t="16593" x="9447213" y="2473325"/>
          <p14:tracePt t="16609" x="9313863" y="2536825"/>
          <p14:tracePt t="16625" x="9018588" y="2589213"/>
          <p14:tracePt t="16642" x="8589963" y="2652713"/>
          <p14:tracePt t="16658" x="8180388" y="2724150"/>
          <p14:tracePt t="16675" x="7858125" y="2786063"/>
          <p14:tracePt t="16692" x="7589838" y="2840038"/>
          <p14:tracePt t="16708" x="7340600" y="2928938"/>
          <p14:tracePt t="16725" x="7161213" y="2982913"/>
          <p14:tracePt t="16742" x="6991350" y="3044825"/>
          <p14:tracePt t="16759" x="6884988" y="3062288"/>
          <p14:tracePt t="16775" x="6804025" y="3062288"/>
          <p14:tracePt t="16793" x="6742113" y="3062288"/>
          <p14:tracePt t="16809" x="6715125" y="3062288"/>
          <p14:tracePt t="16825" x="6705600" y="3062288"/>
          <p14:tracePt t="16842" x="6697663" y="3062288"/>
          <p14:tracePt t="16859" x="6661150" y="3062288"/>
          <p14:tracePt t="16875" x="6653213" y="3062288"/>
          <p14:tracePt t="16892" x="6634163" y="3062288"/>
          <p14:tracePt t="16909" x="6589713" y="3062288"/>
          <p14:tracePt t="16925" x="6510338" y="3062288"/>
          <p14:tracePt t="16942" x="6402388" y="3062288"/>
          <p14:tracePt t="16959" x="6357938" y="3062288"/>
          <p14:tracePt t="17000" x="6348413" y="3062288"/>
          <p14:tracePt t="17016" x="6367463" y="3044825"/>
          <p14:tracePt t="17026" x="6384925" y="3044825"/>
          <p14:tracePt t="17042" x="6446838" y="3044825"/>
          <p14:tracePt t="17059" x="6527800" y="3036888"/>
          <p14:tracePt t="17075" x="6653213" y="3036888"/>
          <p14:tracePt t="17092" x="6867525" y="3036888"/>
          <p14:tracePt t="17109" x="7108825" y="3036888"/>
          <p14:tracePt t="17125" x="7375525" y="3017838"/>
          <p14:tracePt t="17142" x="7715250" y="2955925"/>
          <p14:tracePt t="17158" x="8027988" y="2938463"/>
          <p14:tracePt t="17175" x="8269288" y="2919413"/>
          <p14:tracePt t="17192" x="8340725" y="2911475"/>
          <p14:tracePt t="17352" x="8367713" y="2911475"/>
          <p14:tracePt t="17360" x="8375650" y="2911475"/>
          <p14:tracePt t="17368" x="8402638" y="2911475"/>
          <p14:tracePt t="17377" x="8439150" y="2911475"/>
          <p14:tracePt t="17392" x="8456613" y="2928938"/>
          <p14:tracePt t="17409" x="8491538" y="2928938"/>
          <p14:tracePt t="17425" x="8501063" y="2928938"/>
          <p14:tracePt t="17442" x="8510588" y="2928938"/>
          <p14:tracePt t="17459" x="8518525" y="2928938"/>
          <p14:tracePt t="17475" x="8555038" y="2928938"/>
          <p14:tracePt t="17492" x="8572500" y="2928938"/>
          <p14:tracePt t="17509" x="8616950" y="2928938"/>
          <p14:tracePt t="17525" x="8680450" y="2919413"/>
          <p14:tracePt t="17542" x="8724900" y="2919413"/>
          <p14:tracePt t="17559" x="8786813" y="2894013"/>
          <p14:tracePt t="17576" x="8813800" y="2884488"/>
          <p14:tracePt t="17592" x="8858250" y="2874963"/>
          <p14:tracePt t="17609" x="8867775" y="2874963"/>
          <p14:tracePt t="18392" x="8875713" y="2867025"/>
          <p14:tracePt t="18760" x="8894763" y="2867025"/>
          <p14:tracePt t="20225" x="8885238" y="2867025"/>
          <p14:tracePt t="20241" x="8867775" y="2867025"/>
          <p14:tracePt t="20272" x="8858250" y="2867025"/>
          <p14:tracePt t="20280" x="8848725" y="2867025"/>
          <p14:tracePt t="20291" x="8813800" y="2867025"/>
          <p14:tracePt t="20308" x="8732838" y="2901950"/>
          <p14:tracePt t="20325" x="8599488" y="2919413"/>
          <p14:tracePt t="20341" x="8323263" y="2973388"/>
          <p14:tracePt t="20358" x="8108950" y="2990850"/>
          <p14:tracePt t="20375" x="7813675" y="3027363"/>
          <p14:tracePt t="20392" x="7375525" y="3098800"/>
          <p14:tracePt t="20409" x="7099300" y="3197225"/>
          <p14:tracePt t="20425" x="6777038" y="3286125"/>
          <p14:tracePt t="20441" x="6438900" y="3384550"/>
          <p14:tracePt t="20458" x="6072188" y="3482975"/>
          <p14:tracePt t="20475" x="5724525" y="3571875"/>
          <p14:tracePt t="20492" x="5394325" y="3571875"/>
          <p14:tracePt t="20508" x="5099050" y="3509963"/>
          <p14:tracePt t="20525" x="5018088" y="3465513"/>
          <p14:tracePt t="20542" x="5018088" y="3455988"/>
          <p14:tracePt t="20688" x="5010150" y="3438525"/>
          <p14:tracePt t="20696" x="5010150" y="3394075"/>
          <p14:tracePt t="20708" x="4991100" y="3367088"/>
          <p14:tracePt t="20725" x="4902200" y="3367088"/>
          <p14:tracePt t="20742" x="4732338" y="3241675"/>
          <p14:tracePt t="20758" x="4643438" y="3214688"/>
          <p14:tracePt t="20775" x="4537075" y="3214688"/>
          <p14:tracePt t="20793" x="4348163" y="3214688"/>
          <p14:tracePt t="20809" x="4224338" y="3241675"/>
          <p14:tracePt t="20825" x="4027488" y="3241675"/>
          <p14:tracePt t="20841" x="3768725" y="3241675"/>
          <p14:tracePt t="20858" x="3527425" y="3241675"/>
          <p14:tracePt t="20875" x="3348038" y="3232150"/>
          <p14:tracePt t="20892" x="3197225" y="3197225"/>
          <p14:tracePt t="20908" x="3108325" y="3143250"/>
          <p14:tracePt t="20925" x="3089275" y="3125788"/>
          <p14:tracePt t="20942" x="3062288" y="3098800"/>
          <p14:tracePt t="20958" x="3062288" y="3054350"/>
          <p14:tracePt t="20975" x="3054350" y="3027363"/>
          <p14:tracePt t="20992" x="3009900" y="2911475"/>
          <p14:tracePt t="21009" x="2982913" y="2813050"/>
          <p14:tracePt t="21025" x="2973388" y="2724150"/>
          <p14:tracePt t="21041" x="2946400" y="2643188"/>
          <p14:tracePt t="21058" x="2919413" y="2562225"/>
          <p14:tracePt t="21075" x="2919413" y="2473325"/>
          <p14:tracePt t="21092" x="2911475" y="2393950"/>
          <p14:tracePt t="21108" x="2911475" y="2330450"/>
          <p14:tracePt t="21125" x="2884488" y="2259013"/>
          <p14:tracePt t="21142" x="2867025" y="2205038"/>
          <p14:tracePt t="21158" x="2857500" y="2143125"/>
          <p14:tracePt t="21175" x="2847975" y="2125663"/>
          <p14:tracePt t="21192" x="2813050" y="2071688"/>
          <p14:tracePt t="21209" x="2795588" y="2036763"/>
          <p14:tracePt t="21225" x="2759075" y="1990725"/>
          <p14:tracePt t="21242" x="2687638" y="1928813"/>
          <p14:tracePt t="21258" x="2581275" y="1822450"/>
          <p14:tracePt t="21275" x="2473325" y="1724025"/>
          <p14:tracePt t="21292" x="2401888" y="1660525"/>
          <p14:tracePt t="21308" x="2374900" y="1616075"/>
          <p14:tracePt t="21712" x="2384425" y="1616075"/>
          <p14:tracePt t="21728" x="2393950" y="1625600"/>
          <p14:tracePt t="21744" x="2401888" y="1633538"/>
          <p14:tracePt t="21760" x="2411413" y="1643063"/>
          <p14:tracePt t="21776" x="2411413" y="1652588"/>
          <p14:tracePt t="21784" x="2428875" y="1660525"/>
          <p14:tracePt t="21800" x="2438400" y="1679575"/>
          <p14:tracePt t="21809" x="2446338" y="1687513"/>
          <p14:tracePt t="21904" x="2446338" y="1704975"/>
          <p14:tracePt t="21920" x="2455863" y="1714500"/>
          <p14:tracePt t="22128" x="2465388" y="1724025"/>
          <p14:tracePt t="22256" x="2482850" y="1724025"/>
          <p14:tracePt t="22480" x="2500313" y="1724025"/>
          <p14:tracePt t="22496" x="2509838" y="1724025"/>
          <p14:tracePt t="22536" x="2517775" y="1724025"/>
          <p14:tracePt t="22560" x="2536825" y="1724025"/>
          <p14:tracePt t="22584" x="2544763" y="1724025"/>
          <p14:tracePt t="22592" x="2562225" y="1724025"/>
          <p14:tracePt t="22609" x="2571750" y="1724025"/>
          <p14:tracePt t="22625" x="2589213" y="1724025"/>
          <p14:tracePt t="22720" x="2598738" y="1724025"/>
          <p14:tracePt t="22992" x="2608263" y="1724025"/>
          <p14:tracePt t="23000" x="2625725" y="1724025"/>
          <p14:tracePt t="23009" x="2643188" y="1724025"/>
          <p14:tracePt t="23432" x="2652713" y="1724025"/>
          <p14:tracePt t="23496" x="2660650" y="1724025"/>
          <p14:tracePt t="23536" x="2670175" y="1724025"/>
          <p14:tracePt t="23552" x="2697163" y="1724025"/>
          <p14:tracePt t="23568" x="2705100" y="1724025"/>
          <p14:tracePt t="23601" x="2714625" y="1724025"/>
          <p14:tracePt t="23609" x="2724150" y="1724025"/>
          <p14:tracePt t="23625" x="2751138" y="1724025"/>
          <p14:tracePt t="23632" x="2759075" y="1724025"/>
          <p14:tracePt t="23642" x="2768600" y="1724025"/>
          <p14:tracePt t="23658" x="2813050" y="1724025"/>
          <p14:tracePt t="23675" x="2847975" y="1724025"/>
          <p14:tracePt t="23692" x="2919413" y="1724025"/>
          <p14:tracePt t="23708" x="2955925" y="1724025"/>
          <p14:tracePt t="23725" x="3009900" y="1724025"/>
          <p14:tracePt t="23741" x="3044825" y="1724025"/>
          <p14:tracePt t="23758" x="3062288" y="1724025"/>
          <p14:tracePt t="23816" x="3089275" y="1724025"/>
          <p14:tracePt t="23832" x="3098800" y="1724025"/>
          <p14:tracePt t="23864" x="3108325" y="1724025"/>
          <p14:tracePt t="23944" x="3116263" y="1731963"/>
          <p14:tracePt t="23992" x="3116263" y="1758950"/>
          <p14:tracePt t="24880" x="3116263" y="1768475"/>
          <p14:tracePt t="24891" x="3116263" y="1776413"/>
          <p14:tracePt t="24908" x="3116263" y="1785938"/>
          <p14:tracePt t="24925" x="3125788" y="1830388"/>
          <p14:tracePt t="24942" x="3125788" y="1893888"/>
          <p14:tracePt t="24958" x="3125788" y="1955800"/>
          <p14:tracePt t="24975" x="3125788" y="2009775"/>
          <p14:tracePt t="24992" x="3152775" y="2125663"/>
          <p14:tracePt t="25008" x="3170238" y="2205038"/>
          <p14:tracePt t="25025" x="3179763" y="2330450"/>
          <p14:tracePt t="25041" x="3197225" y="2465388"/>
          <p14:tracePt t="25058" x="3224213" y="2562225"/>
          <p14:tracePt t="25075" x="3224213" y="2660650"/>
          <p14:tracePt t="25092" x="3224213" y="2741613"/>
          <p14:tracePt t="25108" x="3224213" y="2830513"/>
          <p14:tracePt t="25125" x="3224213" y="2894013"/>
          <p14:tracePt t="25142" x="3224213" y="2955925"/>
          <p14:tracePt t="25158" x="3224213" y="2990850"/>
          <p14:tracePt t="25175" x="3224213" y="3000375"/>
          <p14:tracePt t="25192" x="3224213" y="3009900"/>
          <p14:tracePt t="25208" x="3224213" y="3027363"/>
          <p14:tracePt t="25336" x="3224213" y="3044825"/>
          <p14:tracePt t="25344" x="3214688" y="3036888"/>
          <p14:tracePt t="25352" x="3205163" y="3027363"/>
          <p14:tracePt t="25360" x="3187700" y="2990850"/>
          <p14:tracePt t="25375" x="3179763" y="2982913"/>
          <p14:tracePt t="25392" x="3133725" y="2965450"/>
          <p14:tracePt t="25425" x="3116263" y="2955925"/>
          <p14:tracePt t="25441" x="3098800" y="2928938"/>
          <p14:tracePt t="25488" x="3089275" y="2919413"/>
          <p14:tracePt t="25520" x="3089275" y="2894013"/>
          <p14:tracePt t="25552" x="3089275" y="2884488"/>
          <p14:tracePt t="25608" x="3089275" y="2874963"/>
          <p14:tracePt t="25632" x="3089275" y="2867025"/>
          <p14:tracePt t="26312" x="3089275" y="2857500"/>
          <p14:tracePt t="26328" x="3098800" y="2857500"/>
          <p14:tracePt t="26336" x="3116263" y="2857500"/>
          <p14:tracePt t="26344" x="3125788" y="2857500"/>
          <p14:tracePt t="26392" x="3133725" y="2857500"/>
          <p14:tracePt t="26416" x="3152775" y="2857500"/>
          <p14:tracePt t="26440" x="3160713" y="2857500"/>
          <p14:tracePt t="26480" x="3179763" y="2857500"/>
          <p14:tracePt t="26488" x="3187700" y="2857500"/>
          <p14:tracePt t="26504" x="3205163" y="2874963"/>
          <p14:tracePt t="26520" x="3214688" y="2874963"/>
          <p14:tracePt t="26528" x="3224213" y="2874963"/>
          <p14:tracePt t="26541" x="3241675" y="2874963"/>
          <p14:tracePt t="26558" x="3286125" y="2874963"/>
          <p14:tracePt t="26575" x="3313113" y="2874963"/>
          <p14:tracePt t="26592" x="3348038" y="2874963"/>
          <p14:tracePt t="26608" x="3455988" y="2894013"/>
          <p14:tracePt t="26625" x="3633788" y="2911475"/>
          <p14:tracePt t="26642" x="3803650" y="2919413"/>
          <p14:tracePt t="26658" x="3983038" y="2973388"/>
          <p14:tracePt t="26675" x="4044950" y="2973388"/>
          <p14:tracePt t="26691" x="4054475" y="2973388"/>
          <p14:tracePt t="26708" x="4062413" y="2973388"/>
          <p14:tracePt t="26725" x="4098925" y="2973388"/>
          <p14:tracePt t="26742" x="4152900" y="2928938"/>
          <p14:tracePt t="26758" x="4170363" y="2894013"/>
          <p14:tracePt t="26775" x="4232275" y="2847975"/>
          <p14:tracePt t="26792" x="4286250" y="2813050"/>
          <p14:tracePt t="26809" x="4357688" y="2759075"/>
          <p14:tracePt t="26825" x="4411663" y="2724150"/>
          <p14:tracePt t="26841" x="4446588" y="2697163"/>
          <p14:tracePt t="26858" x="4491038" y="2660650"/>
          <p14:tracePt t="26875" x="4500563" y="2652713"/>
          <p14:tracePt t="26891" x="4510088" y="2608263"/>
          <p14:tracePt t="26908" x="4537075" y="2581275"/>
          <p14:tracePt t="26925" x="4537075" y="2536825"/>
          <p14:tracePt t="26941" x="4545013" y="2509838"/>
          <p14:tracePt t="26958" x="4545013" y="2482850"/>
          <p14:tracePt t="26975" x="4545013" y="2455863"/>
          <p14:tracePt t="26992" x="4554538" y="2446338"/>
          <p14:tracePt t="26992" x="4554538" y="2428875"/>
          <p14:tracePt t="27025" x="4554538" y="2419350"/>
          <p14:tracePt t="27041" x="4562475" y="2411413"/>
          <p14:tracePt t="27048" x="4562475" y="2401888"/>
          <p14:tracePt t="27064" x="4562475" y="2393950"/>
          <p14:tracePt t="27080" x="4562475" y="2366963"/>
          <p14:tracePt t="27096" x="4562475" y="2330450"/>
          <p14:tracePt t="27108" x="4562475" y="2322513"/>
          <p14:tracePt t="27125" x="4562475" y="2295525"/>
          <p14:tracePt t="27141" x="4527550" y="2259013"/>
          <p14:tracePt t="27158" x="4510088" y="2205038"/>
          <p14:tracePt t="27175" x="4483100" y="2187575"/>
          <p14:tracePt t="27192" x="4465638" y="2160588"/>
          <p14:tracePt t="27208" x="4456113" y="2152650"/>
          <p14:tracePt t="27225" x="4438650" y="2143125"/>
          <p14:tracePt t="27242" x="4411663" y="2143125"/>
          <p14:tracePt t="27258" x="4303713" y="2133600"/>
          <p14:tracePt t="27275" x="4205288" y="2089150"/>
          <p14:tracePt t="27291" x="4160838" y="2081213"/>
          <p14:tracePt t="27308" x="4152900" y="2081213"/>
          <p14:tracePt t="27325" x="4125913" y="2081213"/>
          <p14:tracePt t="27341" x="4116388" y="2081213"/>
          <p14:tracePt t="27375" x="4108450" y="2081213"/>
          <p14:tracePt t="27392" x="4071938" y="2081213"/>
          <p14:tracePt t="27409" x="4054475" y="2081213"/>
          <p14:tracePt t="27425" x="4010025" y="2081213"/>
          <p14:tracePt t="27441" x="4000500" y="2089150"/>
          <p14:tracePt t="27475" x="3990975" y="2098675"/>
          <p14:tracePt t="27491" x="3956050" y="2116138"/>
          <p14:tracePt t="27512" x="3946525" y="2116138"/>
          <p14:tracePt t="27528" x="3938588" y="2116138"/>
          <p14:tracePt t="27541" x="3919538" y="2125663"/>
          <p14:tracePt t="27558" x="3902075" y="2133600"/>
          <p14:tracePt t="27575" x="3894138" y="2152650"/>
          <p14:tracePt t="27592" x="3875088" y="2197100"/>
          <p14:tracePt t="27609" x="3875088" y="2205038"/>
          <p14:tracePt t="27625" x="3848100" y="2241550"/>
          <p14:tracePt t="27641" x="3848100" y="2259013"/>
          <p14:tracePt t="27658" x="3848100" y="2268538"/>
          <p14:tracePt t="27675" x="3840163" y="2303463"/>
          <p14:tracePt t="27692" x="3840163" y="2322513"/>
          <p14:tracePt t="27708" x="3840163" y="2357438"/>
          <p14:tracePt t="27725" x="3840163" y="2366963"/>
          <p14:tracePt t="27741" x="3840163" y="2393950"/>
          <p14:tracePt t="27758" x="3840163" y="2419350"/>
          <p14:tracePt t="27775" x="3848100" y="2446338"/>
          <p14:tracePt t="27791" x="3884613" y="2482850"/>
          <p14:tracePt t="27809" x="3911600" y="2527300"/>
          <p14:tracePt t="27825" x="3929063" y="2536825"/>
          <p14:tracePt t="27841" x="3956050" y="2571750"/>
          <p14:tracePt t="27858" x="3965575" y="2581275"/>
          <p14:tracePt t="27891" x="4000500" y="2581275"/>
          <p14:tracePt t="27908" x="4017963" y="2589213"/>
          <p14:tracePt t="27925" x="4044950" y="2589213"/>
          <p14:tracePt t="27941" x="4062413" y="2589213"/>
          <p14:tracePt t="27958" x="4071938" y="2589213"/>
          <p14:tracePt t="27975" x="4108450" y="2589213"/>
          <p14:tracePt t="27992" x="4125913" y="2589213"/>
          <p14:tracePt t="28009" x="4160838" y="2598738"/>
          <p14:tracePt t="28025" x="4179888" y="2598738"/>
          <p14:tracePt t="28041" x="4205288" y="2598738"/>
          <p14:tracePt t="28058" x="4224338" y="2598738"/>
          <p14:tracePt t="28075" x="4259263" y="2598738"/>
          <p14:tracePt t="28091" x="4286250" y="2598738"/>
          <p14:tracePt t="28108" x="4322763" y="2625725"/>
          <p14:tracePt t="28125" x="4340225" y="2625725"/>
          <p14:tracePt t="28141" x="4375150" y="2625725"/>
          <p14:tracePt t="28158" x="4384675" y="2625725"/>
          <p14:tracePt t="28191" x="4394200" y="2625725"/>
          <p14:tracePt t="28216" x="4419600" y="2625725"/>
          <p14:tracePt t="28226" x="4429125" y="2625725"/>
          <p14:tracePt t="28242" x="4438650" y="2625725"/>
          <p14:tracePt t="28258" x="4446588" y="2625725"/>
          <p14:tracePt t="28275" x="4473575" y="2625725"/>
          <p14:tracePt t="28291" x="4483100" y="2625725"/>
          <p14:tracePt t="28308" x="4491038" y="2625725"/>
          <p14:tracePt t="28336" x="4500563" y="2625725"/>
          <p14:tracePt t="28360" x="4518025" y="2625725"/>
          <p14:tracePt t="28376" x="4537075" y="2625725"/>
          <p14:tracePt t="28392" x="4545013" y="2625725"/>
          <p14:tracePt t="28400" x="4554538" y="2625725"/>
          <p14:tracePt t="28409" x="4572000" y="2625725"/>
          <p14:tracePt t="28426" x="4598988" y="2625725"/>
          <p14:tracePt t="28441" x="4616450" y="2625725"/>
          <p14:tracePt t="28458" x="4633913" y="2625725"/>
          <p14:tracePt t="28475" x="4660900" y="2625725"/>
          <p14:tracePt t="28492" x="4705350" y="2625725"/>
          <p14:tracePt t="28508" x="4768850" y="2616200"/>
          <p14:tracePt t="28525" x="4830763" y="2571750"/>
          <p14:tracePt t="28541" x="4840288" y="2562225"/>
          <p14:tracePt t="28558" x="4884738" y="2554288"/>
          <p14:tracePt t="28575" x="4894263" y="2544763"/>
          <p14:tracePt t="28592" x="4911725" y="2544763"/>
          <p14:tracePt t="28609" x="4946650" y="2509838"/>
          <p14:tracePt t="28641" x="4956175" y="2500313"/>
          <p14:tracePt t="28658" x="4991100" y="2465388"/>
          <p14:tracePt t="28691" x="5000625" y="2455863"/>
          <p14:tracePt t="28708" x="5010150" y="2446338"/>
          <p14:tracePt t="28724" x="5027613" y="2411413"/>
          <p14:tracePt t="28741" x="5037138" y="2401888"/>
          <p14:tracePt t="28758" x="5037138" y="2393950"/>
          <p14:tracePt t="28775" x="5037138" y="2357438"/>
          <p14:tracePt t="28792" x="5037138" y="2339975"/>
          <p14:tracePt t="28809" x="5010150" y="2286000"/>
          <p14:tracePt t="28825" x="4946650" y="2224088"/>
          <p14:tracePt t="28841" x="4894263" y="2170113"/>
          <p14:tracePt t="28858" x="4857750" y="2152650"/>
          <p14:tracePt t="28874" x="4830763" y="2125663"/>
          <p14:tracePt t="28891" x="4803775" y="2116138"/>
          <p14:tracePt t="28908" x="4786313" y="2116138"/>
          <p14:tracePt t="28925" x="4759325" y="2116138"/>
          <p14:tracePt t="28941" x="4741863" y="2116138"/>
          <p14:tracePt t="28958" x="4714875" y="2108200"/>
          <p14:tracePt t="28975" x="4652963" y="2108200"/>
          <p14:tracePt t="28992" x="4608513" y="2089150"/>
          <p14:tracePt t="29009" x="4518025" y="2062163"/>
          <p14:tracePt t="29025" x="4473575" y="2054225"/>
          <p14:tracePt t="29041" x="4438650" y="2027238"/>
          <p14:tracePt t="29058" x="4375150" y="2000250"/>
          <p14:tracePt t="29075" x="4348163" y="2000250"/>
          <p14:tracePt t="29091" x="4295775" y="1990725"/>
          <p14:tracePt t="29108" x="4286250" y="1990725"/>
          <p14:tracePt t="29125" x="4276725" y="1990725"/>
          <p14:tracePt t="29141" x="4268788" y="1990725"/>
          <p14:tracePt t="29158" x="4232275" y="1990725"/>
          <p14:tracePt t="29175" x="4224338" y="1990725"/>
          <p14:tracePt t="29191" x="4214813" y="1990725"/>
          <p14:tracePt t="29208" x="4179888" y="1990725"/>
          <p14:tracePt t="29241" x="4170363" y="1990725"/>
          <p14:tracePt t="29258" x="4143375" y="2000250"/>
          <p14:tracePt t="29291" x="4133850" y="2000250"/>
          <p14:tracePt t="29308" x="4108450" y="2017713"/>
          <p14:tracePt t="29328" x="4081463" y="2017713"/>
          <p14:tracePt t="29352" x="4071938" y="2017713"/>
          <p14:tracePt t="29424" x="4062413" y="2027238"/>
          <p14:tracePt t="29448" x="4054475" y="2027238"/>
          <p14:tracePt t="29480" x="4044950" y="2027238"/>
          <p14:tracePt t="29488" x="4027488" y="2027238"/>
          <p14:tracePt t="29504" x="4000500" y="2054225"/>
          <p14:tracePt t="29528" x="3990975" y="2062163"/>
          <p14:tracePt t="29536" x="3973513" y="2062163"/>
          <p14:tracePt t="29544" x="3965575" y="2071688"/>
          <p14:tracePt t="29560" x="3956050" y="2081213"/>
          <p14:tracePt t="29576" x="3946525" y="2089150"/>
          <p14:tracePt t="29591" x="3938588" y="2098675"/>
          <p14:tracePt t="29609" x="3929063" y="2116138"/>
          <p14:tracePt t="29625" x="3902075" y="2133600"/>
          <p14:tracePt t="29641" x="3894138" y="2152650"/>
          <p14:tracePt t="29658" x="3884613" y="2160588"/>
          <p14:tracePt t="29675" x="3875088" y="2179638"/>
          <p14:tracePt t="29691" x="3867150" y="2187575"/>
          <p14:tracePt t="29725" x="3857625" y="2197100"/>
          <p14:tracePt t="29784" x="3857625" y="2205038"/>
          <p14:tracePt t="29864" x="3857625" y="2214563"/>
          <p14:tracePt t="29952" x="3857625" y="2224088"/>
          <p14:tracePt t="29984" x="3857625" y="2251075"/>
          <p14:tracePt t="30000" x="3857625" y="2259013"/>
          <p14:tracePt t="30016" x="3857625" y="2268538"/>
          <p14:tracePt t="30032" x="3857625" y="2276475"/>
          <p14:tracePt t="30056" x="3867150" y="2312988"/>
          <p14:tracePt t="30080" x="3875088" y="2322513"/>
          <p14:tracePt t="30104" x="3884613" y="2347913"/>
          <p14:tracePt t="30112" x="3884613" y="2357438"/>
          <p14:tracePt t="30125" x="3911600" y="2374900"/>
          <p14:tracePt t="30141" x="3919538" y="2393950"/>
          <p14:tracePt t="30168" x="3929063" y="2401888"/>
          <p14:tracePt t="30224" x="3938588" y="2411413"/>
          <p14:tracePt t="30241" x="3956050" y="2419350"/>
          <p14:tracePt t="30272" x="3965575" y="2428875"/>
          <p14:tracePt t="30280" x="3973513" y="2438400"/>
          <p14:tracePt t="30296" x="3983038" y="2446338"/>
          <p14:tracePt t="30308" x="4000500" y="2446338"/>
          <p14:tracePt t="30324" x="4027488" y="2473325"/>
          <p14:tracePt t="30341" x="4081463" y="2473325"/>
          <p14:tracePt t="30358" x="4108450" y="2482850"/>
          <p14:tracePt t="30374" x="4133850" y="2482850"/>
          <p14:tracePt t="30391" x="4179888" y="2482850"/>
          <p14:tracePt t="30409" x="4259263" y="2482850"/>
          <p14:tracePt t="30425" x="4313238" y="2500313"/>
          <p14:tracePt t="30442" x="4357688" y="2500313"/>
          <p14:tracePt t="30458" x="4384675" y="2500313"/>
          <p14:tracePt t="30474" x="4411663" y="2500313"/>
          <p14:tracePt t="30491" x="4456113" y="2500313"/>
          <p14:tracePt t="30508" x="4483100" y="2500313"/>
          <p14:tracePt t="30525" x="4510088" y="2500313"/>
          <p14:tracePt t="30541" x="4527550" y="2500313"/>
          <p14:tracePt t="30558" x="4537075" y="2500313"/>
          <p14:tracePt t="30575" x="4562475" y="2500313"/>
          <p14:tracePt t="30592" x="4598988" y="2500313"/>
          <p14:tracePt t="30609" x="4625975" y="2482850"/>
          <p14:tracePt t="30625" x="4643438" y="2473325"/>
          <p14:tracePt t="30658" x="4670425" y="2465388"/>
          <p14:tracePt t="30675" x="4679950" y="2465388"/>
          <p14:tracePt t="30691" x="4697413" y="2455863"/>
          <p14:tracePt t="30708" x="4724400" y="2428875"/>
          <p14:tracePt t="30725" x="4732338" y="2419350"/>
          <p14:tracePt t="30741" x="4751388" y="2401888"/>
          <p14:tracePt t="30758" x="4759325" y="2374900"/>
          <p14:tracePt t="30775" x="4759325" y="2339975"/>
          <p14:tracePt t="30792" x="4786313" y="2312988"/>
          <p14:tracePt t="30808" x="4786313" y="2268538"/>
          <p14:tracePt t="30825" x="4786313" y="2251075"/>
          <p14:tracePt t="30841" x="4786313" y="2205038"/>
          <p14:tracePt t="30858" x="4786313" y="2160588"/>
          <p14:tracePt t="30875" x="4786313" y="2143125"/>
          <p14:tracePt t="30891" x="4759325" y="2098675"/>
          <p14:tracePt t="30908" x="4705350" y="2027238"/>
          <p14:tracePt t="30925" x="4643438" y="1973263"/>
          <p14:tracePt t="30941" x="4598988" y="1946275"/>
          <p14:tracePt t="30958" x="4545013" y="1911350"/>
          <p14:tracePt t="30975" x="4500563" y="1893888"/>
          <p14:tracePt t="30992" x="4483100" y="1893888"/>
          <p14:tracePt t="31008" x="4429125" y="1893888"/>
          <p14:tracePt t="31025" x="4384675" y="1893888"/>
          <p14:tracePt t="31041" x="4313238" y="1893888"/>
          <p14:tracePt t="31058" x="4251325" y="1893888"/>
          <p14:tracePt t="31075" x="4224338" y="1893888"/>
          <p14:tracePt t="31091" x="4160838" y="1893888"/>
          <p14:tracePt t="31108" x="4125913" y="1893888"/>
          <p14:tracePt t="31124" x="4062413" y="1911350"/>
          <p14:tracePt t="31141" x="4000500" y="1938338"/>
          <p14:tracePt t="31158" x="3956050" y="1946275"/>
          <p14:tracePt t="31174" x="3911600" y="1982788"/>
          <p14:tracePt t="31192" x="3894138" y="1990725"/>
          <p14:tracePt t="31208" x="3830638" y="2027238"/>
          <p14:tracePt t="31225" x="3768725" y="2089150"/>
          <p14:tracePt t="31241" x="3732213" y="2170113"/>
          <p14:tracePt t="31258" x="3705225" y="2214563"/>
          <p14:tracePt t="31275" x="3670300" y="2295525"/>
          <p14:tracePt t="31291" x="3660775" y="2339975"/>
          <p14:tracePt t="31308" x="3652838" y="2357438"/>
          <p14:tracePt t="31324" x="3652838" y="2384425"/>
          <p14:tracePt t="31341" x="3652838" y="2401888"/>
          <p14:tracePt t="31358" x="3652838" y="2411413"/>
          <p14:tracePt t="31374" x="3652838" y="2428875"/>
          <p14:tracePt t="31391" x="3660775" y="2465388"/>
          <p14:tracePt t="31409" x="3687763" y="2509838"/>
          <p14:tracePt t="31425" x="3724275" y="2581275"/>
          <p14:tracePt t="31441" x="3732213" y="2589213"/>
          <p14:tracePt t="31458" x="3751263" y="2633663"/>
          <p14:tracePt t="31474" x="3759200" y="2643188"/>
          <p14:tracePt t="31491" x="3768725" y="2652713"/>
          <p14:tracePt t="31508" x="3776663" y="2660650"/>
          <p14:tracePt t="31525" x="3786188" y="2670175"/>
          <p14:tracePt t="31542" x="3822700" y="2679700"/>
          <p14:tracePt t="31558" x="3848100" y="2705100"/>
          <p14:tracePt t="31575" x="3894138" y="2705100"/>
          <p14:tracePt t="31591" x="3911600" y="2732088"/>
          <p14:tracePt t="31608" x="4017963" y="2741613"/>
          <p14:tracePt t="31625" x="4089400" y="2741613"/>
          <p14:tracePt t="31641" x="4197350" y="2759075"/>
          <p14:tracePt t="31658" x="4303713" y="2768600"/>
          <p14:tracePt t="31675" x="4384675" y="2768600"/>
          <p14:tracePt t="31691" x="4473575" y="2768600"/>
          <p14:tracePt t="31708" x="4537075" y="2768600"/>
          <p14:tracePt t="31725" x="4616450" y="2768600"/>
          <p14:tracePt t="31741" x="4670425" y="2768600"/>
          <p14:tracePt t="31758" x="4732338" y="2768600"/>
          <p14:tracePt t="31775" x="4768850" y="2768600"/>
          <p14:tracePt t="31791" x="4803775" y="2768600"/>
          <p14:tracePt t="31808" x="4840288" y="2732088"/>
          <p14:tracePt t="31825" x="4867275" y="2724150"/>
          <p14:tracePt t="31841" x="4875213" y="2714625"/>
          <p14:tracePt t="31858" x="4894263" y="2697163"/>
          <p14:tracePt t="31891" x="4902200" y="2687638"/>
          <p14:tracePt t="31912" x="4919663" y="2670175"/>
          <p14:tracePt t="31928" x="4919663" y="2652713"/>
          <p14:tracePt t="31941" x="4938713" y="2625725"/>
          <p14:tracePt t="31958" x="4956175" y="2616200"/>
          <p14:tracePt t="31974" x="4965700" y="2571750"/>
          <p14:tracePt t="32008" x="4965700" y="2536825"/>
          <p14:tracePt t="32025" x="4965700" y="2517775"/>
          <p14:tracePt t="32041" x="4965700" y="2509838"/>
          <p14:tracePt t="32058" x="4965700" y="2482850"/>
          <p14:tracePt t="32648" x="4965700" y="2490788"/>
          <p14:tracePt t="32656" x="4965700" y="2517775"/>
          <p14:tracePt t="32664" x="4965700" y="2536825"/>
          <p14:tracePt t="32674" x="4965700" y="2581275"/>
          <p14:tracePt t="32691" x="4965700" y="2643188"/>
          <p14:tracePt t="32708" x="4973638" y="2732088"/>
          <p14:tracePt t="32725" x="5062538" y="2928938"/>
          <p14:tracePt t="32741" x="5143500" y="3116263"/>
          <p14:tracePt t="32758" x="5224463" y="3259138"/>
          <p14:tracePt t="32775" x="5348288" y="3455988"/>
          <p14:tracePt t="32791" x="5465763" y="3660775"/>
          <p14:tracePt t="32808" x="5688013" y="4010025"/>
          <p14:tracePt t="32825" x="5973763" y="4303713"/>
          <p14:tracePt t="32841" x="6259513" y="4491038"/>
          <p14:tracePt t="32858" x="6367463" y="4554538"/>
          <p14:tracePt t="33112" x="6375400" y="4562475"/>
          <p14:tracePt t="33120" x="6375400" y="4572000"/>
          <p14:tracePt t="33128" x="6375400" y="4598988"/>
          <p14:tracePt t="33141" x="6384925" y="4625975"/>
          <p14:tracePt t="33158" x="6384925" y="4633913"/>
          <p14:tracePt t="33840" x="6384925" y="4670425"/>
          <p14:tracePt t="33864" x="6384925" y="4679950"/>
          <p14:tracePt t="33880" x="6384925" y="4687888"/>
          <p14:tracePt t="33888" x="6384925" y="4705350"/>
          <p14:tracePt t="33904" x="6384925" y="4714875"/>
          <p14:tracePt t="33912" x="6375400" y="4724400"/>
          <p14:tracePt t="33924" x="6367463" y="4741863"/>
          <p14:tracePt t="33941" x="6357938" y="4741863"/>
          <p14:tracePt t="33958" x="6348413" y="4751388"/>
          <p14:tracePt t="34064" x="6323013" y="4751388"/>
          <p14:tracePt t="34096" x="6313488" y="4759325"/>
          <p14:tracePt t="34360" x="6313488" y="4768850"/>
          <p14:tracePt t="34392" x="6340475" y="4768850"/>
          <p14:tracePt t="34400" x="6348413" y="4768850"/>
          <p14:tracePt t="34409" x="6357938" y="4759325"/>
          <p14:tracePt t="34426" x="6367463" y="4759325"/>
          <p14:tracePt t="34441" x="6375400" y="4751388"/>
          <p14:tracePt t="34480" x="6402388" y="4751388"/>
          <p14:tracePt t="34504" x="6411913" y="4751388"/>
          <p14:tracePt t="34512" x="6419850" y="4751388"/>
          <p14:tracePt t="34536" x="6438900" y="4732338"/>
          <p14:tracePt t="34544" x="6456363" y="4724400"/>
          <p14:tracePt t="34688" x="6465888" y="4724400"/>
          <p14:tracePt t="34728" x="6473825" y="4724400"/>
          <p14:tracePt t="34792" x="6483350" y="4724400"/>
          <p14:tracePt t="35112" x="6500813" y="4724400"/>
          <p14:tracePt t="35152" x="6510338" y="4724400"/>
          <p14:tracePt t="35160" x="6527800" y="4724400"/>
          <p14:tracePt t="35184" x="6537325" y="4724400"/>
          <p14:tracePt t="35216" x="6554788" y="4724400"/>
          <p14:tracePt t="35225" x="6562725" y="4714875"/>
          <p14:tracePt t="35392" x="6572250" y="4714875"/>
          <p14:tracePt t="35464" x="6589713" y="4724400"/>
          <p14:tracePt t="35496" x="6608763" y="4724400"/>
          <p14:tracePt t="35504" x="6616700" y="4724400"/>
          <p14:tracePt t="35512" x="6626225" y="4724400"/>
          <p14:tracePt t="35524" x="6661150" y="4724400"/>
          <p14:tracePt t="35541" x="6688138" y="4724400"/>
          <p14:tracePt t="35558" x="6732588" y="4714875"/>
          <p14:tracePt t="35574" x="6777038" y="4697413"/>
          <p14:tracePt t="35591" x="6858000" y="4670425"/>
          <p14:tracePt t="35608" x="6965950" y="4598988"/>
          <p14:tracePt t="35625" x="7197725" y="4375150"/>
          <p14:tracePt t="35641" x="7394575" y="4224338"/>
          <p14:tracePt t="35657" x="7545388" y="4108450"/>
          <p14:tracePt t="35674" x="7626350" y="4037013"/>
          <p14:tracePt t="35691" x="7705725" y="3983038"/>
          <p14:tracePt t="35707" x="7786688" y="3973513"/>
          <p14:tracePt t="35724" x="7823200" y="3946525"/>
          <p14:tracePt t="35741" x="7848600" y="3946525"/>
          <p14:tracePt t="35758" x="7885113" y="3938588"/>
          <p14:tracePt t="35774" x="7902575" y="3938588"/>
          <p14:tracePt t="35791" x="7947025" y="3919538"/>
          <p14:tracePt t="35808" x="8045450" y="3884613"/>
          <p14:tracePt t="35825" x="8089900" y="3875088"/>
          <p14:tracePt t="35841" x="8108950" y="3875088"/>
          <p14:tracePt t="35857" x="8143875" y="3857625"/>
          <p14:tracePt t="35875" x="8161338" y="3857625"/>
          <p14:tracePt t="35891" x="8188325" y="3857625"/>
          <p14:tracePt t="35907" x="8205788" y="3857625"/>
          <p14:tracePt t="35924" x="8215313" y="3857625"/>
          <p14:tracePt t="35941" x="8251825" y="3857625"/>
          <p14:tracePt t="35958" x="8259763" y="3857625"/>
          <p14:tracePt t="35975" x="8277225" y="3875088"/>
          <p14:tracePt t="35991" x="8296275" y="3884613"/>
          <p14:tracePt t="36008" x="8313738" y="3902075"/>
          <p14:tracePt t="36025" x="8313738" y="3938588"/>
          <p14:tracePt t="36041" x="8313738" y="3946525"/>
          <p14:tracePt t="36144" x="8313738" y="3965575"/>
          <p14:tracePt t="36168" x="8323263" y="3983038"/>
          <p14:tracePt t="36176" x="8323263" y="3990975"/>
          <p14:tracePt t="36192" x="8323263" y="4000500"/>
          <p14:tracePt t="36200" x="8323263" y="4017963"/>
          <p14:tracePt t="36209" x="8323263" y="4027488"/>
          <p14:tracePt t="36225" x="8323263" y="4054475"/>
          <p14:tracePt t="36241" x="8323263" y="4098925"/>
          <p14:tracePt t="36258" x="8323263" y="4108450"/>
          <p14:tracePt t="36274" x="8323263" y="4125913"/>
          <p14:tracePt t="36320" x="8323263" y="4152900"/>
          <p14:tracePt t="36352" x="8313738" y="4160838"/>
          <p14:tracePt t="36368" x="8313738" y="4187825"/>
          <p14:tracePt t="36384" x="8313738" y="4197350"/>
          <p14:tracePt t="36392" x="8313738" y="4205288"/>
          <p14:tracePt t="36400" x="8313738" y="4214813"/>
          <p14:tracePt t="36409" x="8313738" y="4232275"/>
          <p14:tracePt t="36425" x="8313738" y="4251325"/>
          <p14:tracePt t="36441" x="8313738" y="4268788"/>
          <p14:tracePt t="36475" x="8313738" y="4286250"/>
          <p14:tracePt t="36492" x="8323263" y="4313238"/>
          <p14:tracePt t="36520" x="8323263" y="4322763"/>
          <p14:tracePt t="36536" x="8323263" y="4330700"/>
          <p14:tracePt t="36544" x="8323263" y="4340225"/>
          <p14:tracePt t="36568" x="8323263" y="4348163"/>
          <p14:tracePt t="36584" x="8304213" y="4375150"/>
          <p14:tracePt t="36600" x="8296275" y="4384675"/>
          <p14:tracePt t="36616" x="8286750" y="4384675"/>
          <p14:tracePt t="36632" x="8269288" y="4384675"/>
          <p14:tracePt t="36642" x="8259763" y="4384675"/>
          <p14:tracePt t="36658" x="8232775" y="4384675"/>
          <p14:tracePt t="36675" x="8180388" y="4384675"/>
          <p14:tracePt t="36692" x="8143875" y="4384675"/>
          <p14:tracePt t="36709" x="8099425" y="4384675"/>
          <p14:tracePt t="36725" x="8037513" y="4384675"/>
          <p14:tracePt t="36742" x="7983538" y="4384675"/>
          <p14:tracePt t="36758" x="7885113" y="4411663"/>
          <p14:tracePt t="36775" x="7848600" y="4438650"/>
          <p14:tracePt t="36792" x="7742238" y="4545013"/>
          <p14:tracePt t="36809" x="7697788" y="4608513"/>
          <p14:tracePt t="36825" x="7680325" y="4625975"/>
          <p14:tracePt t="36841" x="7643813" y="4687888"/>
          <p14:tracePt t="36858" x="7626350" y="4705350"/>
          <p14:tracePt t="36874" x="7616825" y="4732338"/>
          <p14:tracePt t="36891" x="7608888" y="4741863"/>
          <p14:tracePt t="36925" x="7599363" y="4751388"/>
          <p14:tracePt t="36942" x="7581900" y="4768850"/>
          <p14:tracePt t="36958" x="7562850" y="4786313"/>
          <p14:tracePt t="36974" x="7545388" y="4786313"/>
          <p14:tracePt t="36991" x="7537450" y="4795838"/>
          <p14:tracePt t="37007" x="7527925" y="4795838"/>
          <p14:tracePt t="37352" x="7537450" y="4795838"/>
          <p14:tracePt t="37360" x="7545388" y="4795838"/>
          <p14:tracePt t="37376" x="7554913" y="4795838"/>
          <p14:tracePt t="37392" x="7581900" y="4795838"/>
          <p14:tracePt t="37408" x="7589838" y="4795838"/>
          <p14:tracePt t="37416" x="7599363" y="4795838"/>
          <p14:tracePt t="37432" x="7608888" y="4795838"/>
          <p14:tracePt t="37448" x="7634288" y="4795838"/>
          <p14:tracePt t="37464" x="7643813" y="4795838"/>
          <p14:tracePt t="37480" x="7653338" y="4795838"/>
          <p14:tracePt t="37496" x="7661275" y="4795838"/>
          <p14:tracePt t="37520" x="7680325" y="4795838"/>
          <p14:tracePt t="37536" x="7688263" y="4795838"/>
          <p14:tracePt t="37544" x="7705725" y="4795838"/>
          <p14:tracePt t="37558" x="7715250" y="4795838"/>
          <p14:tracePt t="37574" x="7732713" y="4795838"/>
          <p14:tracePt t="37591" x="7751763" y="4786313"/>
          <p14:tracePt t="37608" x="7786688" y="4786313"/>
          <p14:tracePt t="37625" x="7796213" y="4786313"/>
          <p14:tracePt t="37658" x="7804150" y="4786313"/>
          <p14:tracePt t="37674" x="7813675" y="4786313"/>
          <p14:tracePt t="37691" x="7840663" y="4786313"/>
          <p14:tracePt t="37708" x="7858125" y="4786313"/>
          <p14:tracePt t="37724" x="7867650" y="4786313"/>
          <p14:tracePt t="37741" x="7912100" y="4768850"/>
          <p14:tracePt t="37757" x="7929563" y="4768850"/>
          <p14:tracePt t="37774" x="7974013" y="4768850"/>
          <p14:tracePt t="37791" x="7983538" y="4768850"/>
          <p14:tracePt t="37807" x="8010525" y="4768850"/>
          <p14:tracePt t="37824" x="8018463" y="4759325"/>
          <p14:tracePt t="37841" x="8027988" y="4759325"/>
          <p14:tracePt t="37858" x="8054975" y="4759325"/>
          <p14:tracePt t="37874" x="8062913" y="4759325"/>
          <p14:tracePt t="37891" x="8072438" y="4751388"/>
          <p14:tracePt t="37976" x="8081963" y="4751388"/>
          <p14:tracePt t="38032" x="8108950" y="4751388"/>
          <p14:tracePt t="38128" x="8116888" y="4751388"/>
          <p14:tracePt t="38688" x="8126413" y="4751388"/>
          <p14:tracePt t="38704" x="8126413" y="4759325"/>
          <p14:tracePt t="38720" x="8126413" y="4768850"/>
          <p14:tracePt t="38728" x="8126413" y="4786313"/>
          <p14:tracePt t="38741" x="8126413" y="4813300"/>
          <p14:tracePt t="38757" x="8126413" y="4840288"/>
          <p14:tracePt t="38774" x="8126413" y="4848225"/>
          <p14:tracePt t="38791" x="8126413" y="4867275"/>
          <p14:tracePt t="38808" x="8126413" y="4894263"/>
          <p14:tracePt t="38824" x="8126413" y="4902200"/>
          <p14:tracePt t="38841" x="8126413" y="4919663"/>
          <p14:tracePt t="38858" x="8126413" y="4929188"/>
          <p14:tracePt t="38874" x="8126413" y="4938713"/>
          <p14:tracePt t="38891" x="8116888" y="4973638"/>
          <p14:tracePt t="38908" x="8116888" y="4983163"/>
          <p14:tracePt t="38924" x="8116888" y="4991100"/>
          <p14:tracePt t="38941" x="8116888" y="5027613"/>
          <p14:tracePt t="38958" x="8108950" y="5045075"/>
          <p14:tracePt t="38991" x="8108950" y="5054600"/>
          <p14:tracePt t="39007" x="8108950" y="5081588"/>
          <p14:tracePt t="39024" x="8108950" y="5089525"/>
          <p14:tracePt t="39041" x="8108950" y="5099050"/>
          <p14:tracePt t="39057" x="8108950" y="5126038"/>
          <p14:tracePt t="39074" x="8089900" y="5153025"/>
          <p14:tracePt t="39091" x="8089900" y="5160963"/>
          <p14:tracePt t="39107" x="8072438" y="5197475"/>
          <p14:tracePt t="39124" x="8072438" y="5205413"/>
          <p14:tracePt t="39141" x="8072438" y="5214938"/>
          <p14:tracePt t="39158" x="8062913" y="5232400"/>
          <p14:tracePt t="40048" x="8062913" y="5241925"/>
          <p14:tracePt t="40408" x="8072438" y="5241925"/>
          <p14:tracePt t="41784" x="8081963" y="5241925"/>
          <p14:tracePt t="41792" x="8099425" y="5241925"/>
          <p14:tracePt t="41984" x="8116888" y="5232400"/>
          <p14:tracePt t="42008" x="8134350" y="5224463"/>
          <p14:tracePt t="42104" x="8161338" y="5224463"/>
          <p14:tracePt t="42112" x="8170863" y="5214938"/>
          <p14:tracePt t="42152" x="8180388" y="5205413"/>
          <p14:tracePt t="42528" x="8188325" y="5205413"/>
          <p14:tracePt t="42560" x="8215313" y="5205413"/>
          <p14:tracePt t="42632" x="8224838" y="5187950"/>
          <p14:tracePt t="42648" x="8232775" y="5187950"/>
          <p14:tracePt t="42672" x="8242300" y="5187950"/>
          <p14:tracePt t="42688" x="8259763" y="5187950"/>
          <p14:tracePt t="42696" x="8269288" y="5187950"/>
          <p14:tracePt t="42707" x="8286750" y="5187950"/>
          <p14:tracePt t="42724" x="8331200" y="5187950"/>
          <p14:tracePt t="42741" x="8348663" y="5187950"/>
          <p14:tracePt t="42757" x="8375650" y="5187950"/>
          <p14:tracePt t="42774" x="8394700" y="5187950"/>
          <p14:tracePt t="42791" x="8420100" y="5187950"/>
          <p14:tracePt t="42807" x="8447088" y="5197475"/>
          <p14:tracePt t="42848" x="8456613" y="5197475"/>
          <p14:tracePt t="42872" x="8474075" y="5197475"/>
          <p14:tracePt t="42888" x="8491538" y="5197475"/>
          <p14:tracePt t="42896" x="8501063" y="5197475"/>
          <p14:tracePt t="42907" x="8510588" y="5205413"/>
          <p14:tracePt t="42936" x="8528050" y="5205413"/>
          <p14:tracePt t="42968" x="8537575" y="5205413"/>
          <p14:tracePt t="42992" x="8555038" y="5205413"/>
          <p14:tracePt t="43121" x="8562975" y="5205413"/>
          <p14:tracePt t="43152" x="8582025" y="5205413"/>
          <p14:tracePt t="43160" x="8589963" y="5205413"/>
          <p14:tracePt t="43512" x="8599488" y="5205413"/>
          <p14:tracePt t="43536" x="8609013" y="5205413"/>
          <p14:tracePt t="43680" x="8634413" y="5205413"/>
          <p14:tracePt t="43808" x="8643938" y="5205413"/>
          <p14:tracePt t="43848" x="8653463" y="5205413"/>
          <p14:tracePt t="43872" x="8661400" y="5205413"/>
          <p14:tracePt t="44168" x="8688388" y="5205413"/>
          <p14:tracePt t="44216" x="8697913" y="5205413"/>
          <p14:tracePt t="44248" x="8705850" y="5205413"/>
          <p14:tracePt t="44257" x="8715375" y="5205413"/>
          <p14:tracePt t="44264" x="8742363" y="5205413"/>
          <p14:tracePt t="44280" x="8751888" y="5205413"/>
          <p14:tracePt t="44344" x="8759825" y="5205413"/>
          <p14:tracePt t="44392" x="8769350" y="5205413"/>
          <p14:tracePt t="44448" x="8786813" y="5205413"/>
          <p14:tracePt t="44464" x="8804275" y="5205413"/>
          <p14:tracePt t="44488" x="8813800" y="5205413"/>
          <p14:tracePt t="44496" x="8823325" y="5205413"/>
          <p14:tracePt t="44512" x="8840788" y="5205413"/>
          <p14:tracePt t="44528" x="8848725" y="5205413"/>
          <p14:tracePt t="44544" x="8858250" y="5205413"/>
          <p14:tracePt t="44557" x="8875713" y="5205413"/>
          <p14:tracePt t="44574" x="8894763" y="5205413"/>
          <p14:tracePt t="44592" x="8902700" y="5205413"/>
          <p14:tracePt t="44624" x="8912225" y="5205413"/>
          <p14:tracePt t="44641" x="8920163" y="5205413"/>
          <p14:tracePt t="45080" x="8956675" y="5205413"/>
          <p14:tracePt t="45088" x="8966200" y="5205413"/>
          <p14:tracePt t="45168" x="8983663" y="5205413"/>
          <p14:tracePt t="45240" x="9001125" y="5205413"/>
          <p14:tracePt t="45257" x="9010650" y="5205413"/>
          <p14:tracePt t="45288" x="9018588" y="5205413"/>
          <p14:tracePt t="45408" x="9028113" y="5205413"/>
          <p14:tracePt t="45416" x="9055100" y="5205413"/>
          <p14:tracePt t="48128" x="9018588" y="5205413"/>
          <p14:tracePt t="48136" x="8991600" y="5205413"/>
          <p14:tracePt t="48144" x="8920163" y="5205413"/>
          <p14:tracePt t="48157" x="8840788" y="5224463"/>
          <p14:tracePt t="48174" x="8688388" y="5241925"/>
          <p14:tracePt t="48190" x="8562975" y="5268913"/>
          <p14:tracePt t="48207" x="8412163" y="5268913"/>
          <p14:tracePt t="48224" x="7983538" y="5268913"/>
          <p14:tracePt t="48241" x="7554913" y="5241925"/>
          <p14:tracePt t="48257" x="7099300" y="5180013"/>
          <p14:tracePt t="48274" x="6732588" y="5126038"/>
          <p14:tracePt t="48291" x="6465888" y="5045075"/>
          <p14:tracePt t="48307" x="6232525" y="4973638"/>
          <p14:tracePt t="48324" x="5840413" y="4840288"/>
          <p14:tracePt t="48340" x="5518150" y="4687888"/>
          <p14:tracePt t="48357" x="5286375" y="4598988"/>
          <p14:tracePt t="48374" x="5241925" y="4598988"/>
          <p14:tracePt t="48464" x="5241925" y="4589463"/>
          <p14:tracePt t="48520" x="5241925" y="4572000"/>
          <p14:tracePt t="48528" x="5241925" y="4562475"/>
          <p14:tracePt t="48540" x="5241925" y="4554538"/>
          <p14:tracePt t="48617" x="5241925" y="4545013"/>
          <p14:tracePt t="48680" x="5241925" y="4537075"/>
          <p14:tracePt t="48760" x="5214938" y="4527550"/>
          <p14:tracePt t="48768" x="5187950" y="4510088"/>
          <p14:tracePt t="48776" x="5180013" y="4500563"/>
          <p14:tracePt t="48792" x="5170488" y="4491038"/>
          <p14:tracePt t="48809" x="5160963" y="4483100"/>
          <p14:tracePt t="48824" x="5153025" y="4473575"/>
          <p14:tracePt t="48841" x="5116513" y="4446588"/>
          <p14:tracePt t="48888" x="5108575" y="4438650"/>
          <p14:tracePt t="48904" x="5099050" y="4438650"/>
          <p14:tracePt t="48960" x="5081588" y="4438650"/>
          <p14:tracePt t="48976" x="5072063" y="4456113"/>
          <p14:tracePt t="49000" x="5054600" y="4465638"/>
          <p14:tracePt t="49016" x="5045075" y="4465638"/>
          <p14:tracePt t="49024" x="5037138" y="4473575"/>
          <p14:tracePt t="49041" x="5037138" y="4483100"/>
          <p14:tracePt t="49048" x="5037138" y="4491038"/>
          <p14:tracePt t="49058" x="5027613" y="4500563"/>
          <p14:tracePt t="49074" x="5018088" y="4527550"/>
          <p14:tracePt t="49090" x="5018088" y="4537075"/>
          <p14:tracePt t="49124" x="5018088" y="4545013"/>
          <p14:tracePt t="49140" x="5018088" y="4554538"/>
          <p14:tracePt t="49157" x="5018088" y="4562475"/>
          <p14:tracePt t="49174" x="5018088" y="4589463"/>
          <p14:tracePt t="49192" x="5018088" y="4598988"/>
          <p14:tracePt t="49208" x="5018088" y="4608513"/>
          <p14:tracePt t="49232" x="5018088" y="4616450"/>
          <p14:tracePt t="49248" x="5018088" y="4633913"/>
          <p14:tracePt t="49264" x="5037138" y="4660900"/>
          <p14:tracePt t="49280" x="5037138" y="4670425"/>
          <p14:tracePt t="49290" x="5045075" y="4697413"/>
          <p14:tracePt t="49307" x="5054600" y="4732338"/>
          <p14:tracePt t="49324" x="5081588" y="4776788"/>
          <p14:tracePt t="49341" x="5099050" y="4795838"/>
          <p14:tracePt t="49357" x="5116513" y="4830763"/>
          <p14:tracePt t="49374" x="5153025" y="4848225"/>
          <p14:tracePt t="49390" x="5180013" y="4875213"/>
          <p14:tracePt t="49407" x="5187950" y="4884738"/>
          <p14:tracePt t="49424" x="5214938" y="4902200"/>
          <p14:tracePt t="49441" x="5241925" y="4902200"/>
          <p14:tracePt t="49458" x="5251450" y="4902200"/>
          <p14:tracePt t="49474" x="5268913" y="4902200"/>
          <p14:tracePt t="49490" x="5295900" y="4902200"/>
          <p14:tracePt t="49507" x="5322888" y="4902200"/>
          <p14:tracePt t="49524" x="5340350" y="4902200"/>
          <p14:tracePt t="49540" x="5357813" y="4902200"/>
          <p14:tracePt t="49557" x="5394325" y="4902200"/>
          <p14:tracePt t="49574" x="5429250" y="4867275"/>
          <p14:tracePt t="49590" x="5465763" y="4840288"/>
          <p14:tracePt t="49607" x="5483225" y="4822825"/>
          <p14:tracePt t="49625" x="5491163" y="4795838"/>
          <p14:tracePt t="49641" x="5491163" y="4768850"/>
          <p14:tracePt t="49657" x="5518150" y="4741863"/>
          <p14:tracePt t="49674" x="5518150" y="4724400"/>
          <p14:tracePt t="49690" x="5500688" y="4687888"/>
          <p14:tracePt t="49707" x="5483225" y="4643438"/>
          <p14:tracePt t="49724" x="5429250" y="4589463"/>
          <p14:tracePt t="49740" x="5394325" y="4537075"/>
          <p14:tracePt t="49757" x="5367338" y="4510088"/>
          <p14:tracePt t="49774" x="5340350" y="4456113"/>
          <p14:tracePt t="49790" x="5313363" y="4438650"/>
          <p14:tracePt t="49807" x="5276850" y="4394200"/>
          <p14:tracePt t="49824" x="5268913" y="4384675"/>
          <p14:tracePt t="49841" x="5224463" y="4348163"/>
          <p14:tracePt t="49857" x="5180013" y="4330700"/>
          <p14:tracePt t="49874" x="5160963" y="4322763"/>
          <p14:tracePt t="49890" x="5108575" y="4295775"/>
          <p14:tracePt t="49907" x="5072063" y="4286250"/>
          <p14:tracePt t="49924" x="5027613" y="4268788"/>
          <p14:tracePt t="49940" x="4965700" y="4259263"/>
          <p14:tracePt t="49957" x="4919663" y="4232275"/>
          <p14:tracePt t="49974" x="4911725" y="4232275"/>
          <p14:tracePt t="49990" x="4867275" y="4232275"/>
          <p14:tracePt t="50007" x="4830763" y="4232275"/>
          <p14:tracePt t="50024" x="4803775" y="4232275"/>
          <p14:tracePt t="50041" x="4732338" y="4232275"/>
          <p14:tracePt t="50057" x="4697413" y="4259263"/>
          <p14:tracePt t="50073" x="4679950" y="4276725"/>
          <p14:tracePt t="50090" x="4652963" y="4322763"/>
          <p14:tracePt t="50107" x="4652963" y="4330700"/>
          <p14:tracePt t="50124" x="4652963" y="4357688"/>
          <p14:tracePt t="50140" x="4652963" y="4375150"/>
          <p14:tracePt t="50157" x="4652963" y="4411663"/>
          <p14:tracePt t="50174" x="4652963" y="4438650"/>
          <p14:tracePt t="50190" x="4652963" y="4465638"/>
          <p14:tracePt t="50207" x="4652963" y="4510088"/>
          <p14:tracePt t="50224" x="4705350" y="4589463"/>
          <p14:tracePt t="50241" x="4724400" y="4625975"/>
          <p14:tracePt t="50257" x="4759325" y="4687888"/>
          <p14:tracePt t="50273" x="4776788" y="4714875"/>
          <p14:tracePt t="50290" x="4795838" y="4751388"/>
          <p14:tracePt t="50307" x="4822825" y="4803775"/>
          <p14:tracePt t="50323" x="4830763" y="4822825"/>
          <p14:tracePt t="50340" x="4848225" y="4840288"/>
          <p14:tracePt t="50357" x="4875213" y="4857750"/>
          <p14:tracePt t="50374" x="4884738" y="4875213"/>
          <p14:tracePt t="50390" x="4919663" y="4911725"/>
          <p14:tracePt t="50407" x="4946650" y="4919663"/>
          <p14:tracePt t="50424" x="5000625" y="4938713"/>
          <p14:tracePt t="50441" x="5062538" y="4973638"/>
          <p14:tracePt t="50473" x="5072063" y="4973638"/>
          <p14:tracePt t="50490" x="5089525" y="4973638"/>
          <p14:tracePt t="50507" x="5116513" y="4973638"/>
          <p14:tracePt t="50524" x="5160963" y="4973638"/>
          <p14:tracePt t="50540" x="5180013" y="4973638"/>
          <p14:tracePt t="50557" x="5224463" y="4973638"/>
          <p14:tracePt t="50573" x="5251450" y="4973638"/>
          <p14:tracePt t="50590" x="5259388" y="4965700"/>
          <p14:tracePt t="50607" x="5276850" y="4965700"/>
          <p14:tracePt t="50624" x="5322888" y="4956175"/>
          <p14:tracePt t="50641" x="5330825" y="4946650"/>
          <p14:tracePt t="50657" x="5348288" y="4911725"/>
          <p14:tracePt t="50673" x="5367338" y="4894263"/>
          <p14:tracePt t="50690" x="5394325" y="4867275"/>
          <p14:tracePt t="50707" x="5402263" y="4830763"/>
          <p14:tracePt t="50724" x="5402263" y="4803775"/>
          <p14:tracePt t="50740" x="5402263" y="4768850"/>
          <p14:tracePt t="50757" x="5402263" y="4732338"/>
          <p14:tracePt t="50774" x="5402263" y="4697413"/>
          <p14:tracePt t="50790" x="5402263" y="4687888"/>
          <p14:tracePt t="50807" x="5402263" y="4679950"/>
          <p14:tracePt t="50824" x="5402263" y="4625975"/>
          <p14:tracePt t="50841" x="5402263" y="4581525"/>
          <p14:tracePt t="50857" x="5375275" y="4527550"/>
          <p14:tracePt t="50873" x="5367338" y="4510088"/>
          <p14:tracePt t="50890" x="5348288" y="4465638"/>
          <p14:tracePt t="50907" x="5340350" y="4456113"/>
          <p14:tracePt t="50924" x="5330825" y="4446588"/>
          <p14:tracePt t="50940" x="5295900" y="4419600"/>
          <p14:tracePt t="50957" x="5276850" y="4411663"/>
          <p14:tracePt t="50974" x="5232400" y="4402138"/>
          <p14:tracePt t="50990" x="5180013" y="4367213"/>
          <p14:tracePt t="51007" x="5143500" y="4367213"/>
          <p14:tracePt t="51024" x="5099050" y="4367213"/>
          <p14:tracePt t="51041" x="5062538" y="4367213"/>
          <p14:tracePt t="51057" x="5000625" y="4367213"/>
          <p14:tracePt t="51074" x="4983163" y="4367213"/>
          <p14:tracePt t="51090" x="4965700" y="4367213"/>
          <p14:tracePt t="51123" x="4946650" y="4367213"/>
          <p14:tracePt t="51140" x="4938713" y="4367213"/>
          <p14:tracePt t="51160" x="4911725" y="4367213"/>
          <p14:tracePt t="51173" x="4902200" y="4375150"/>
          <p14:tracePt t="51190" x="4894263" y="4384675"/>
          <p14:tracePt t="51207" x="4884738" y="4402138"/>
          <p14:tracePt t="51225" x="4884738" y="4429125"/>
          <p14:tracePt t="51241" x="4884738" y="4456113"/>
          <p14:tracePt t="51257" x="4884738" y="4465638"/>
          <p14:tracePt t="51273" x="4884738" y="4500563"/>
          <p14:tracePt t="51290" x="4884738" y="4537075"/>
          <p14:tracePt t="51307" x="4884738" y="4562475"/>
          <p14:tracePt t="51323" x="4884738" y="4581525"/>
          <p14:tracePt t="51340" x="4884738" y="4616450"/>
          <p14:tracePt t="51357" x="4884738" y="4660900"/>
          <p14:tracePt t="51374" x="4884738" y="4679950"/>
          <p14:tracePt t="51390" x="4894263" y="4714875"/>
          <p14:tracePt t="51407" x="4911725" y="4732338"/>
          <p14:tracePt t="51424" x="4938713" y="4768850"/>
          <p14:tracePt t="51457" x="4946650" y="4786313"/>
          <p14:tracePt t="51473" x="4956175" y="4795838"/>
          <p14:tracePt t="51490" x="4983163" y="4813300"/>
          <p14:tracePt t="51524" x="5010150" y="4822825"/>
          <p14:tracePt t="51540" x="5037138" y="4840288"/>
          <p14:tracePt t="51573" x="5054600" y="4848225"/>
          <p14:tracePt t="51607" x="5072063" y="4857750"/>
          <p14:tracePt t="51624" x="5108575" y="4867275"/>
          <p14:tracePt t="51641" x="5116513" y="4884738"/>
          <p14:tracePt t="51657" x="5126038" y="4884738"/>
          <p14:tracePt t="51673" x="5153025" y="4894263"/>
          <p14:tracePt t="51707" x="5160963" y="4894263"/>
          <p14:tracePt t="51723" x="5180013" y="4894263"/>
          <p14:tracePt t="51740" x="5214938" y="4894263"/>
          <p14:tracePt t="51757" x="5259388" y="4894263"/>
          <p14:tracePt t="51774" x="5303838" y="4894263"/>
          <p14:tracePt t="51790" x="5322888" y="4894263"/>
          <p14:tracePt t="51807" x="5357813" y="4894263"/>
          <p14:tracePt t="51824" x="5394325" y="4894263"/>
          <p14:tracePt t="51840" x="5411788" y="4875213"/>
          <p14:tracePt t="51857" x="5438775" y="4867275"/>
          <p14:tracePt t="51874" x="5456238" y="4830763"/>
          <p14:tracePt t="51890" x="5483225" y="4813300"/>
          <p14:tracePt t="51907" x="5491163" y="4803775"/>
          <p14:tracePt t="51924" x="5500688" y="4795838"/>
          <p14:tracePt t="51941" x="5500688" y="4759325"/>
          <p14:tracePt t="51957" x="5500688" y="4697413"/>
          <p14:tracePt t="51974" x="5500688" y="4652963"/>
          <p14:tracePt t="51990" x="5500688" y="4608513"/>
          <p14:tracePt t="52007" x="5500688" y="4545013"/>
          <p14:tracePt t="52024" x="5500688" y="4473575"/>
          <p14:tracePt t="52041" x="5456238" y="4411663"/>
          <p14:tracePt t="52057" x="5438775" y="4367213"/>
          <p14:tracePt t="52073" x="5411788" y="4348163"/>
          <p14:tracePt t="52090" x="5357813" y="4322763"/>
          <p14:tracePt t="52107" x="5330825" y="4295775"/>
          <p14:tracePt t="52124" x="5286375" y="4286250"/>
          <p14:tracePt t="52141" x="5241925" y="4276725"/>
          <p14:tracePt t="52157" x="5160963" y="4276725"/>
          <p14:tracePt t="52174" x="5081588" y="4241800"/>
          <p14:tracePt t="52190" x="4991100" y="4241800"/>
          <p14:tracePt t="52207" x="4973638" y="4241800"/>
          <p14:tracePt t="52224" x="4938713" y="4241800"/>
          <p14:tracePt t="52240" x="4929188" y="4241800"/>
          <p14:tracePt t="52257" x="4911725" y="4241800"/>
          <p14:tracePt t="52273" x="4875213" y="4241800"/>
          <p14:tracePt t="52291" x="4857750" y="4251325"/>
          <p14:tracePt t="52307" x="4840288" y="4295775"/>
          <p14:tracePt t="52323" x="4803775" y="4367213"/>
          <p14:tracePt t="52340" x="4795838" y="4446588"/>
          <p14:tracePt t="52357" x="4776788" y="4510088"/>
          <p14:tracePt t="52374" x="4776788" y="4562475"/>
          <p14:tracePt t="52390" x="4751388" y="4616450"/>
          <p14:tracePt t="52407" x="4751388" y="4643438"/>
          <p14:tracePt t="52424" x="4768850" y="4732338"/>
          <p14:tracePt t="52441" x="4813300" y="4813300"/>
          <p14:tracePt t="52457" x="4848225" y="4875213"/>
          <p14:tracePt t="52473" x="4902200" y="4938713"/>
          <p14:tracePt t="52491" x="4965700" y="5010150"/>
          <p14:tracePt t="52507" x="5018088" y="5081588"/>
          <p14:tracePt t="52524" x="5072063" y="5153025"/>
          <p14:tracePt t="52540" x="5108575" y="5187950"/>
          <p14:tracePt t="52557" x="5133975" y="5187950"/>
          <p14:tracePt t="52574" x="5143500" y="5187950"/>
          <p14:tracePt t="52590" x="5153025" y="5187950"/>
          <p14:tracePt t="52607" x="5180013" y="5187950"/>
          <p14:tracePt t="52624" x="5205413" y="5187950"/>
          <p14:tracePt t="52641" x="5259388" y="5187950"/>
          <p14:tracePt t="52657" x="5313363" y="5187950"/>
          <p14:tracePt t="52673" x="5348288" y="5187950"/>
          <p14:tracePt t="52690" x="5375275" y="5187950"/>
          <p14:tracePt t="52707" x="5402263" y="5160963"/>
          <p14:tracePt t="52724" x="5402263" y="5126038"/>
          <p14:tracePt t="52740" x="5402263" y="5081588"/>
          <p14:tracePt t="52757" x="5402263" y="5000625"/>
          <p14:tracePt t="52773" x="5384800" y="4938713"/>
          <p14:tracePt t="52790" x="5322888" y="4840288"/>
          <p14:tracePt t="52807" x="5251450" y="4751388"/>
          <p14:tracePt t="52824" x="5116513" y="4572000"/>
          <p14:tracePt t="52840" x="5054600" y="4465638"/>
          <p14:tracePt t="52857" x="5027613" y="4394200"/>
          <p14:tracePt t="52873" x="5018088" y="4313238"/>
          <p14:tracePt t="52890" x="5018088" y="4232275"/>
          <p14:tracePt t="52907" x="5018088" y="4179888"/>
          <p14:tracePt t="52924" x="5018088" y="4133850"/>
          <p14:tracePt t="52940" x="5018088" y="4108450"/>
          <p14:tracePt t="52957" x="5018088" y="4098925"/>
          <p14:tracePt t="53048" x="5000625" y="4089400"/>
          <p14:tracePt t="53072" x="4991100" y="4089400"/>
          <p14:tracePt t="53080" x="4991100" y="4116388"/>
          <p14:tracePt t="53090" x="4991100" y="4133850"/>
          <p14:tracePt t="53107" x="5000625" y="4241800"/>
          <p14:tracePt t="53124" x="5027613" y="4375150"/>
          <p14:tracePt t="53140" x="5072063" y="4537075"/>
          <p14:tracePt t="53157" x="5126038" y="4714875"/>
          <p14:tracePt t="53174" x="5153025" y="4848225"/>
          <p14:tracePt t="53190" x="5153025" y="4946650"/>
          <p14:tracePt t="53207" x="5170488" y="5018088"/>
          <p14:tracePt t="53223" x="5170488" y="5072063"/>
          <p14:tracePt t="53240" x="5170488" y="5099050"/>
          <p14:tracePt t="53257" x="5170488" y="5126038"/>
          <p14:tracePt t="53280" x="5170488" y="5133975"/>
          <p14:tracePt t="53290" x="5160963" y="5133975"/>
          <p14:tracePt t="53307" x="5072063" y="5133975"/>
          <p14:tracePt t="53323" x="4965700" y="5133975"/>
          <p14:tracePt t="53340" x="4822825" y="5133975"/>
          <p14:tracePt t="53357" x="4687888" y="5108575"/>
          <p14:tracePt t="53374" x="4581525" y="5108575"/>
          <p14:tracePt t="53390" x="4456113" y="5108575"/>
          <p14:tracePt t="53407" x="4340225" y="5108575"/>
          <p14:tracePt t="53424" x="4197350" y="5143500"/>
          <p14:tracePt t="53441" x="4116388" y="5197475"/>
          <p14:tracePt t="53457" x="4098925" y="5214938"/>
          <p14:tracePt t="53474" x="4062413" y="5241925"/>
          <p14:tracePt t="54064" x="4062413" y="5224463"/>
          <p14:tracePt t="54088" x="4071938" y="5214938"/>
          <p14:tracePt t="54120" x="4089400" y="5205413"/>
          <p14:tracePt t="54136" x="4089400" y="5197475"/>
          <p14:tracePt t="54144" x="4098925" y="5180013"/>
          <p14:tracePt t="54160" x="4108450" y="5180013"/>
          <p14:tracePt t="54248" x="4116388" y="5180013"/>
          <p14:tracePt t="54264" x="4125913" y="5170488"/>
          <p14:tracePt t="54616" x="4125913" y="5160963"/>
          <p14:tracePt t="54624" x="4116388" y="5153025"/>
          <p14:tracePt t="54640" x="4116388" y="5143500"/>
          <p14:tracePt t="54648" x="4116388" y="5133975"/>
          <p14:tracePt t="54658" x="4116388" y="5126038"/>
          <p14:tracePt t="54673" x="4116388" y="5089525"/>
          <p14:tracePt t="54690" x="4116388" y="5081588"/>
          <p14:tracePt t="54707" x="4116388" y="5072063"/>
          <p14:tracePt t="54723" x="4116388" y="5037138"/>
          <p14:tracePt t="54741" x="4116388" y="5010150"/>
          <p14:tracePt t="54757" x="4116388" y="4956175"/>
          <p14:tracePt t="54773" x="4116388" y="4911725"/>
          <p14:tracePt t="54790" x="4116388" y="4867275"/>
          <p14:tracePt t="54807" x="4116388" y="4840288"/>
          <p14:tracePt t="54823" x="4116388" y="4803775"/>
          <p14:tracePt t="54840" x="4116388" y="4795838"/>
          <p14:tracePt t="54952" x="4125913" y="4795838"/>
          <p14:tracePt t="54968" x="4133850" y="4803775"/>
          <p14:tracePt t="54976" x="4152900" y="4813300"/>
          <p14:tracePt t="54992" x="4160838" y="4830763"/>
          <p14:tracePt t="55000" x="4179888" y="4848225"/>
          <p14:tracePt t="55016" x="4187825" y="4857750"/>
          <p14:tracePt t="55025" x="4224338" y="4875213"/>
          <p14:tracePt t="55041" x="4303713" y="4875213"/>
          <p14:tracePt t="55057" x="4375150" y="4875213"/>
          <p14:tracePt t="55074" x="4572000" y="4875213"/>
          <p14:tracePt t="55090" x="4741863" y="4875213"/>
          <p14:tracePt t="55107" x="4911725" y="4884738"/>
          <p14:tracePt t="55123" x="4991100" y="4884738"/>
          <p14:tracePt t="55416" x="4965700" y="4894263"/>
          <p14:tracePt t="55424" x="4956175" y="4911725"/>
          <p14:tracePt t="55441" x="4919663" y="4911725"/>
          <p14:tracePt t="55448" x="4911725" y="4911725"/>
          <p14:tracePt t="55458" x="4902200" y="4919663"/>
          <p14:tracePt t="55568" x="4894263" y="4919663"/>
          <p14:tracePt t="55608" x="4894263" y="4902200"/>
          <p14:tracePt t="55816" x="4894263" y="4875213"/>
          <p14:tracePt t="55824" x="4894263" y="4867275"/>
          <p14:tracePt t="55832" x="4894263" y="4848225"/>
          <p14:tracePt t="55841" x="4884738" y="4830763"/>
          <p14:tracePt t="55857" x="4830763" y="4776788"/>
          <p14:tracePt t="55874" x="4759325" y="4697413"/>
          <p14:tracePt t="55890" x="4697413" y="4616450"/>
          <p14:tracePt t="55907" x="4625975" y="4537075"/>
          <p14:tracePt t="55923" x="4572000" y="4456113"/>
          <p14:tracePt t="55940" x="4527550" y="4375150"/>
          <p14:tracePt t="55957" x="4510088" y="4322763"/>
          <p14:tracePt t="55974" x="4465638" y="4276725"/>
          <p14:tracePt t="55990" x="4394200" y="4179888"/>
          <p14:tracePt t="56007" x="4276725" y="4054475"/>
          <p14:tracePt t="56024" x="4143375" y="3902075"/>
          <p14:tracePt t="56040" x="3990975" y="3697288"/>
          <p14:tracePt t="56057" x="3840163" y="3544888"/>
          <p14:tracePt t="56073" x="3724275" y="3394075"/>
          <p14:tracePt t="56090" x="3562350" y="3205163"/>
          <p14:tracePt t="56107" x="3303588" y="2894013"/>
          <p14:tracePt t="56123" x="3071813" y="2581275"/>
          <p14:tracePt t="56140" x="2884488" y="2322513"/>
          <p14:tracePt t="56157" x="2660650" y="2071688"/>
          <p14:tracePt t="56173" x="2482850" y="1857375"/>
          <p14:tracePt t="56190" x="2347913" y="1687513"/>
          <p14:tracePt t="56207" x="2241550" y="1517650"/>
          <p14:tracePt t="56224" x="2143125" y="1374775"/>
          <p14:tracePt t="56240" x="1919288" y="1116013"/>
          <p14:tracePt t="56257" x="1785938" y="965200"/>
          <p14:tracePt t="56273" x="1660525" y="830263"/>
          <p14:tracePt t="56290" x="1562100" y="704850"/>
          <p14:tracePt t="56307" x="1473200" y="561975"/>
          <p14:tracePt t="56323" x="1411288" y="465138"/>
          <p14:tracePt t="56340" x="1339850" y="347663"/>
          <p14:tracePt t="58156" x="1438275" y="133350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1" y="1009650"/>
            <a:ext cx="8570913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515" name="Rectangle 1"/>
          <p:cNvSpPr>
            <a:spLocks noChangeArrowheads="1"/>
          </p:cNvSpPr>
          <p:nvPr/>
        </p:nvSpPr>
        <p:spPr bwMode="auto">
          <a:xfrm>
            <a:off x="1905000" y="457201"/>
            <a:ext cx="6553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he Early voltage V</a:t>
            </a:r>
            <a:r>
              <a:rPr lang="en-US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877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180"/>
    </mc:Choice>
    <mc:Fallback xmlns="">
      <p:transition spd="slow" advTm="381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112" x="946150" y="5062538"/>
          <p14:tracePt t="3177" x="946150" y="5045075"/>
          <p14:tracePt t="3184" x="965200" y="5027613"/>
          <p14:tracePt t="3197" x="973138" y="5027613"/>
          <p14:tracePt t="3214" x="1027113" y="4946650"/>
          <p14:tracePt t="3231" x="1027113" y="4776788"/>
          <p14:tracePt t="3248" x="1027113" y="4394200"/>
          <p14:tracePt t="3264" x="1027113" y="4214813"/>
          <p14:tracePt t="3496" x="1027113" y="4187825"/>
          <p14:tracePt t="3504" x="1062038" y="4089400"/>
          <p14:tracePt t="3514" x="1071563" y="4037013"/>
          <p14:tracePt t="3530" x="1160463" y="3848100"/>
          <p14:tracePt t="3547" x="1276350" y="3660775"/>
          <p14:tracePt t="3564" x="1411288" y="3527425"/>
          <p14:tracePt t="3581" x="1625600" y="3330575"/>
          <p14:tracePt t="3597" x="1874838" y="3081338"/>
          <p14:tracePt t="3614" x="2125663" y="2768600"/>
          <p14:tracePt t="3616" x="2205038" y="2643188"/>
          <p14:tracePt t="3631" x="2251075" y="2554288"/>
          <p14:tracePt t="3648" x="2339975" y="2347913"/>
          <p14:tracePt t="3664" x="2401888" y="2089150"/>
          <p14:tracePt t="3681" x="2455863" y="1955800"/>
          <p14:tracePt t="3697" x="2465388" y="1785938"/>
          <p14:tracePt t="3714" x="2465388" y="1633538"/>
          <p14:tracePt t="3731" x="2482850" y="1571625"/>
          <p14:tracePt t="3748" x="2482850" y="1509713"/>
          <p14:tracePt t="3764" x="2490788" y="1465263"/>
          <p14:tracePt t="3781" x="2490788" y="1411288"/>
          <p14:tracePt t="3797" x="2517775" y="1374775"/>
          <p14:tracePt t="3815" x="2517775" y="1347788"/>
          <p14:tracePt t="3830" x="2517775" y="1339850"/>
          <p14:tracePt t="3848" x="2517775" y="1322388"/>
          <p14:tracePt t="3865" x="2517775" y="1285875"/>
          <p14:tracePt t="3881" x="2500313" y="1223963"/>
          <p14:tracePt t="3897" x="2428875" y="1143000"/>
          <p14:tracePt t="3914" x="2393950" y="1081088"/>
          <p14:tracePt t="3931" x="2339975" y="1027113"/>
          <p14:tracePt t="3947" x="2322513" y="1017588"/>
          <p14:tracePt t="3965" x="2312988" y="1017588"/>
          <p14:tracePt t="3981" x="2276475" y="1017588"/>
          <p14:tracePt t="3997" x="2268538" y="1017588"/>
          <p14:tracePt t="4014" x="2259013" y="1017588"/>
          <p14:tracePt t="5176" x="2268538" y="1017588"/>
          <p14:tracePt t="5184" x="2276475" y="1017588"/>
          <p14:tracePt t="5192" x="2312988" y="1017588"/>
          <p14:tracePt t="5200" x="2339975" y="1017588"/>
          <p14:tracePt t="5214" x="2393950" y="1017588"/>
          <p14:tracePt t="5231" x="2482850" y="1027113"/>
          <p14:tracePt t="5247" x="2589213" y="1036638"/>
          <p14:tracePt t="5264" x="2732088" y="1062038"/>
          <p14:tracePt t="5281" x="2822575" y="1098550"/>
          <p14:tracePt t="5297" x="2884488" y="1108075"/>
          <p14:tracePt t="5314" x="2990850" y="1125538"/>
          <p14:tracePt t="5331" x="3143250" y="1133475"/>
          <p14:tracePt t="5347" x="3303588" y="1169988"/>
          <p14:tracePt t="5364" x="3429000" y="1187450"/>
          <p14:tracePt t="5381" x="3536950" y="1196975"/>
          <p14:tracePt t="5397" x="3598863" y="1214438"/>
          <p14:tracePt t="5414" x="3643313" y="1214438"/>
          <p14:tracePt t="5431" x="3652838" y="1214438"/>
          <p14:tracePt t="5447" x="3687763" y="1214438"/>
          <p14:tracePt t="5464" x="3741738" y="1214438"/>
          <p14:tracePt t="5481" x="3803650" y="1214438"/>
          <p14:tracePt t="5497" x="3875088" y="1214438"/>
          <p14:tracePt t="5514" x="3990975" y="1250950"/>
          <p14:tracePt t="5530" x="4081463" y="1268413"/>
          <p14:tracePt t="5547" x="4224338" y="1312863"/>
          <p14:tracePt t="5564" x="4295775" y="1322388"/>
          <p14:tracePt t="5581" x="4375150" y="1339850"/>
          <p14:tracePt t="5597" x="4411663" y="1339850"/>
          <p14:tracePt t="5614" x="4438650" y="1339850"/>
          <p14:tracePt t="5631" x="4465638" y="1339850"/>
          <p14:tracePt t="5647" x="4473575" y="1339850"/>
          <p14:tracePt t="5752" x="4483100" y="1347788"/>
          <p14:tracePt t="5760" x="4483100" y="1384300"/>
          <p14:tracePt t="5768" x="4483100" y="1419225"/>
          <p14:tracePt t="5781" x="4465638" y="1465263"/>
          <p14:tracePt t="5797" x="4402138" y="1660525"/>
          <p14:tracePt t="5814" x="4251325" y="1919288"/>
          <p14:tracePt t="5830" x="3990975" y="2251075"/>
          <p14:tracePt t="5847" x="3759200" y="2562225"/>
          <p14:tracePt t="5864" x="3330575" y="3054350"/>
          <p14:tracePt t="5881" x="3036888" y="3348038"/>
          <p14:tracePt t="5897" x="2724150" y="3598863"/>
          <p14:tracePt t="5914" x="2465388" y="3822700"/>
          <p14:tracePt t="5930" x="2322513" y="4000500"/>
          <p14:tracePt t="5947" x="2205038" y="4187825"/>
          <p14:tracePt t="5964" x="2160588" y="4303713"/>
          <p14:tracePt t="5980" x="2108200" y="4411663"/>
          <p14:tracePt t="5997" x="2098675" y="4500563"/>
          <p14:tracePt t="6014" x="2081213" y="4562475"/>
          <p14:tracePt t="6030" x="2054225" y="4660900"/>
          <p14:tracePt t="6047" x="2044700" y="4768850"/>
          <p14:tracePt t="6064" x="2009775" y="4919663"/>
          <p14:tracePt t="6081" x="2009775" y="5045075"/>
          <p14:tracePt t="6097" x="2009775" y="5153025"/>
          <p14:tracePt t="6114" x="2044700" y="5214938"/>
          <p14:tracePt t="6130" x="2089150" y="5251450"/>
          <p14:tracePt t="6147" x="2170113" y="5259388"/>
          <p14:tracePt t="6164" x="2241550" y="5259388"/>
          <p14:tracePt t="6180" x="2303463" y="5259388"/>
          <p14:tracePt t="6197" x="2330450" y="5259388"/>
          <p14:tracePt t="6214" x="2401888" y="5232400"/>
          <p14:tracePt t="6230" x="2482850" y="5180013"/>
          <p14:tracePt t="6247" x="2527300" y="5153025"/>
          <p14:tracePt t="6264" x="2562225" y="5133975"/>
          <p14:tracePt t="6304" x="2581275" y="5133975"/>
          <p14:tracePt t="6313" x="2598738" y="5133975"/>
          <p14:tracePt t="6328" x="2608263" y="5133975"/>
          <p14:tracePt t="6336" x="2616200" y="5133975"/>
          <p14:tracePt t="6347" x="2633663" y="5133975"/>
          <p14:tracePt t="6364" x="2670175" y="5133975"/>
          <p14:tracePt t="6380" x="2724150" y="5133975"/>
          <p14:tracePt t="6397" x="2786063" y="5133975"/>
          <p14:tracePt t="6414" x="2830513" y="5126038"/>
          <p14:tracePt t="6430" x="2847975" y="5108575"/>
          <p14:tracePt t="6447" x="2867025" y="5099050"/>
          <p14:tracePt t="6464" x="2894013" y="5072063"/>
          <p14:tracePt t="6800" x="2884488" y="5072063"/>
          <p14:tracePt t="6808" x="2874963" y="5072063"/>
          <p14:tracePt t="6832" x="2847975" y="5072063"/>
          <p14:tracePt t="6904" x="2840038" y="5062538"/>
          <p14:tracePt t="6920" x="2840038" y="5054600"/>
          <p14:tracePt t="6928" x="2840038" y="5037138"/>
          <p14:tracePt t="6936" x="2840038" y="5010150"/>
          <p14:tracePt t="6947" x="2847975" y="5000625"/>
          <p14:tracePt t="6964" x="2901950" y="4938713"/>
          <p14:tracePt t="6980" x="2982913" y="4857750"/>
          <p14:tracePt t="6997" x="3187700" y="4724400"/>
          <p14:tracePt t="7014" x="3536950" y="4589463"/>
          <p14:tracePt t="7030" x="3911600" y="4411663"/>
          <p14:tracePt t="7048" x="4303713" y="4232275"/>
          <p14:tracePt t="7064" x="4679950" y="4098925"/>
          <p14:tracePt t="7081" x="5268913" y="3857625"/>
          <p14:tracePt t="7097" x="5634038" y="3705225"/>
          <p14:tracePt t="7114" x="5946775" y="3509963"/>
          <p14:tracePt t="7130" x="6153150" y="3384550"/>
          <p14:tracePt t="7147" x="6232525" y="3348038"/>
          <p14:tracePt t="7164" x="6286500" y="3322638"/>
          <p14:tracePt t="7181" x="6296025" y="3313113"/>
          <p14:tracePt t="7197" x="6303963" y="3313113"/>
          <p14:tracePt t="7230" x="6340475" y="3303588"/>
          <p14:tracePt t="7247" x="6402388" y="3251200"/>
          <p14:tracePt t="7264" x="6545263" y="3133725"/>
          <p14:tracePt t="7281" x="6616700" y="3081338"/>
          <p14:tracePt t="7297" x="6705600" y="3027363"/>
          <p14:tracePt t="7314" x="6769100" y="2990850"/>
          <p14:tracePt t="7330" x="6804025" y="2982913"/>
          <p14:tracePt t="7347" x="6840538" y="2965450"/>
          <p14:tracePt t="7364" x="6911975" y="2965450"/>
          <p14:tracePt t="7380" x="7081838" y="2965450"/>
          <p14:tracePt t="7397" x="7296150" y="2965450"/>
          <p14:tracePt t="7414" x="7466013" y="2965450"/>
          <p14:tracePt t="7430" x="7697788" y="2919413"/>
          <p14:tracePt t="7447" x="7848600" y="2901950"/>
          <p14:tracePt t="7464" x="7939088" y="2840038"/>
          <p14:tracePt t="7481" x="7947025" y="2822575"/>
          <p14:tracePt t="7497" x="7966075" y="2803525"/>
          <p14:tracePt t="7514" x="7974013" y="2786063"/>
          <p14:tracePt t="7531" x="7983538" y="2768600"/>
          <p14:tracePt t="7547" x="7991475" y="2768600"/>
          <p14:tracePt t="7564" x="8027988" y="2768600"/>
          <p14:tracePt t="7580" x="8045450" y="2759075"/>
          <p14:tracePt t="7597" x="8089900" y="2732088"/>
          <p14:tracePt t="7614" x="8188325" y="2660650"/>
          <p14:tracePt t="7630" x="8331200" y="2562225"/>
          <p14:tracePt t="7647" x="8474075" y="2465388"/>
          <p14:tracePt t="7649" x="8589963" y="2366963"/>
          <p14:tracePt t="7665" x="8777288" y="2232025"/>
          <p14:tracePt t="7681" x="8885238" y="2160588"/>
          <p14:tracePt t="7697" x="8947150" y="2108200"/>
          <p14:tracePt t="7714" x="8956675" y="2098675"/>
          <p14:tracePt t="7824" x="8956675" y="2089150"/>
          <p14:tracePt t="7848" x="8947150" y="2089150"/>
          <p14:tracePt t="7864" x="8920163" y="2089150"/>
          <p14:tracePt t="7881" x="8912225" y="2089150"/>
          <p14:tracePt t="7897" x="8902700" y="2089150"/>
          <p14:tracePt t="7904" x="8894763" y="2089150"/>
          <p14:tracePt t="7914" x="8867775" y="2089150"/>
          <p14:tracePt t="7930" x="8840788" y="2089150"/>
          <p14:tracePt t="7947" x="8777288" y="2089150"/>
          <p14:tracePt t="7964" x="8751888" y="2089150"/>
          <p14:tracePt t="7980" x="8742363" y="2089150"/>
          <p14:tracePt t="7997" x="8705850" y="2089150"/>
          <p14:tracePt t="8014" x="8697913" y="2089150"/>
          <p14:tracePt t="8030" x="8688388" y="2089150"/>
          <p14:tracePt t="8047" x="8653463" y="2089150"/>
          <p14:tracePt t="8064" x="8599488" y="2116138"/>
          <p14:tracePt t="8080" x="8555038" y="2125663"/>
          <p14:tracePt t="8097" x="8510588" y="2143125"/>
          <p14:tracePt t="8114" x="8466138" y="2160588"/>
          <p14:tracePt t="8130" x="8439150" y="2170113"/>
          <p14:tracePt t="8147" x="8412163" y="2187575"/>
          <p14:tracePt t="8164" x="8385175" y="2197100"/>
          <p14:tracePt t="8180" x="8340725" y="2224088"/>
          <p14:tracePt t="8214" x="8331200" y="2232025"/>
          <p14:tracePt t="8231" x="8296275" y="2232025"/>
          <p14:tracePt t="8247" x="8251825" y="2251075"/>
          <p14:tracePt t="8264" x="8180388" y="2295525"/>
          <p14:tracePt t="8281" x="8134350" y="2303463"/>
          <p14:tracePt t="8297" x="8099425" y="2339975"/>
          <p14:tracePt t="8314" x="8072438" y="2339975"/>
          <p14:tracePt t="8330" x="8037513" y="2347913"/>
          <p14:tracePt t="8347" x="8001000" y="2366963"/>
          <p14:tracePt t="8364" x="7939088" y="2374900"/>
          <p14:tracePt t="8380" x="7858125" y="2411413"/>
          <p14:tracePt t="8397" x="7813675" y="2419350"/>
          <p14:tracePt t="8414" x="7796213" y="2428875"/>
          <p14:tracePt t="8430" x="7759700" y="2428875"/>
          <p14:tracePt t="8447" x="7715250" y="2438400"/>
          <p14:tracePt t="8464" x="7680325" y="2465388"/>
          <p14:tracePt t="8481" x="7643813" y="2482850"/>
          <p14:tracePt t="8497" x="7626350" y="2490788"/>
          <p14:tracePt t="8514" x="7572375" y="2500313"/>
          <p14:tracePt t="8530" x="7554913" y="2500313"/>
          <p14:tracePt t="8547" x="7500938" y="2527300"/>
          <p14:tracePt t="8564" x="7466013" y="2536825"/>
          <p14:tracePt t="8580" x="7419975" y="2554288"/>
          <p14:tracePt t="8597" x="7385050" y="2562225"/>
          <p14:tracePt t="8614" x="7348538" y="2598738"/>
          <p14:tracePt t="8630" x="7331075" y="2608263"/>
          <p14:tracePt t="8647" x="7296150" y="2616200"/>
          <p14:tracePt t="8665" x="7277100" y="2625725"/>
          <p14:tracePt t="8681" x="7251700" y="2652713"/>
          <p14:tracePt t="8697" x="7232650" y="2660650"/>
          <p14:tracePt t="8713" x="7224713" y="2670175"/>
          <p14:tracePt t="8731" x="7180263" y="2697163"/>
          <p14:tracePt t="8764" x="7134225" y="2714625"/>
          <p14:tracePt t="8780" x="7126288" y="2724150"/>
          <p14:tracePt t="8797" x="7089775" y="2751138"/>
          <p14:tracePt t="8814" x="7081838" y="2759075"/>
          <p14:tracePt t="8830" x="7072313" y="2768600"/>
          <p14:tracePt t="8847" x="7045325" y="2776538"/>
          <p14:tracePt t="8864" x="7000875" y="2813050"/>
          <p14:tracePt t="8881" x="6965950" y="2822575"/>
          <p14:tracePt t="8897" x="6938963" y="2847975"/>
          <p14:tracePt t="8914" x="6902450" y="2867025"/>
          <p14:tracePt t="8930" x="6894513" y="2874963"/>
          <p14:tracePt t="8947" x="6867525" y="2874963"/>
          <p14:tracePt t="8964" x="6848475" y="2894013"/>
          <p14:tracePt t="8980" x="6823075" y="2911475"/>
          <p14:tracePt t="8997" x="6786563" y="2938463"/>
          <p14:tracePt t="9030" x="6777038" y="2946400"/>
          <p14:tracePt t="9056" x="6759575" y="2946400"/>
          <p14:tracePt t="9096" x="6751638" y="2946400"/>
          <p14:tracePt t="9113" x="6732588" y="2955925"/>
          <p14:tracePt t="9128" x="6724650" y="2965450"/>
          <p14:tracePt t="9168" x="6715125" y="2973388"/>
          <p14:tracePt t="9216" x="6705600" y="2982913"/>
          <p14:tracePt t="9232" x="6697663" y="2990850"/>
          <p14:tracePt t="9248" x="6688138" y="3009900"/>
          <p14:tracePt t="9264" x="6680200" y="3017838"/>
          <p14:tracePt t="9272" x="6661150" y="3027363"/>
          <p14:tracePt t="9376" x="6653213" y="3036888"/>
          <p14:tracePt t="9392" x="6643688" y="3044825"/>
          <p14:tracePt t="9472" x="6634163" y="3054350"/>
          <p14:tracePt t="9488" x="6626225" y="3062288"/>
          <p14:tracePt t="9512" x="6616700" y="3081338"/>
          <p14:tracePt t="9633" x="6608763" y="3081338"/>
          <p14:tracePt t="9640" x="6589713" y="3089275"/>
          <p14:tracePt t="11440" x="6581775" y="3089275"/>
          <p14:tracePt t="11456" x="6572250" y="3089275"/>
          <p14:tracePt t="11488" x="6537325" y="3098800"/>
          <p14:tracePt t="11512" x="6527800" y="3098800"/>
          <p14:tracePt t="11520" x="6510338" y="3125788"/>
          <p14:tracePt t="11536" x="6491288" y="3125788"/>
          <p14:tracePt t="11552" x="6473825" y="3133725"/>
          <p14:tracePt t="11584" x="6465888" y="3133725"/>
          <p14:tracePt t="11608" x="6429375" y="3143250"/>
          <p14:tracePt t="11640" x="6419850" y="3143250"/>
          <p14:tracePt t="11648" x="6411913" y="3152775"/>
          <p14:tracePt t="11656" x="6384925" y="3170238"/>
          <p14:tracePt t="11665" x="6375400" y="3179763"/>
          <p14:tracePt t="11682" x="6348413" y="3187700"/>
          <p14:tracePt t="11736" x="6313488" y="3197225"/>
          <p14:tracePt t="11760" x="6296025" y="3197225"/>
          <p14:tracePt t="11768" x="6276975" y="3214688"/>
          <p14:tracePt t="11780" x="6259513" y="3214688"/>
          <p14:tracePt t="11797" x="6242050" y="3232150"/>
          <p14:tracePt t="11813" x="6232525" y="3241675"/>
          <p14:tracePt t="11830" x="6215063" y="3241675"/>
          <p14:tracePt t="11864" x="6188075" y="3251200"/>
          <p14:tracePt t="11880" x="6161088" y="3259138"/>
          <p14:tracePt t="11897" x="6134100" y="3286125"/>
          <p14:tracePt t="11930" x="6081713" y="3313113"/>
          <p14:tracePt t="11964" x="6072188" y="3322638"/>
          <p14:tracePt t="11981" x="6045200" y="3330575"/>
          <p14:tracePt t="11997" x="6027738" y="3340100"/>
          <p14:tracePt t="12014" x="6018213" y="3348038"/>
          <p14:tracePt t="12030" x="6000750" y="3357563"/>
          <p14:tracePt t="12047" x="5991225" y="3367088"/>
          <p14:tracePt t="12063" x="5956300" y="3394075"/>
          <p14:tracePt t="12080" x="5938838" y="3411538"/>
          <p14:tracePt t="12097" x="5919788" y="3419475"/>
          <p14:tracePt t="12114" x="5867400" y="3465513"/>
          <p14:tracePt t="12130" x="5840413" y="3473450"/>
          <p14:tracePt t="12147" x="5803900" y="3482975"/>
          <p14:tracePt t="12164" x="5759450" y="3517900"/>
          <p14:tracePt t="12180" x="5697538" y="3544888"/>
          <p14:tracePt t="12197" x="5616575" y="3598863"/>
          <p14:tracePt t="12214" x="5483225" y="3660775"/>
          <p14:tracePt t="12230" x="5411788" y="3687763"/>
          <p14:tracePt t="12247" x="5322888" y="3732213"/>
          <p14:tracePt t="12264" x="5232400" y="3741738"/>
          <p14:tracePt t="12281" x="5187950" y="3759200"/>
          <p14:tracePt t="12297" x="5143500" y="3786188"/>
          <p14:tracePt t="12313" x="5072063" y="3813175"/>
          <p14:tracePt t="12330" x="4983163" y="3857625"/>
          <p14:tracePt t="12347" x="4867275" y="3911600"/>
          <p14:tracePt t="12364" x="4813300" y="3919538"/>
          <p14:tracePt t="12380" x="4714875" y="3938588"/>
          <p14:tracePt t="12397" x="4670425" y="3956050"/>
          <p14:tracePt t="12414" x="4616450" y="3983038"/>
          <p14:tracePt t="12430" x="4554538" y="3990975"/>
          <p14:tracePt t="12447" x="4510088" y="4010025"/>
          <p14:tracePt t="12464" x="4402138" y="4062413"/>
          <p14:tracePt t="12481" x="4340225" y="4071938"/>
          <p14:tracePt t="12497" x="4276725" y="4108450"/>
          <p14:tracePt t="12513" x="4160838" y="4170363"/>
          <p14:tracePt t="12530" x="4098925" y="4205288"/>
          <p14:tracePt t="12547" x="4017963" y="4259263"/>
          <p14:tracePt t="12563" x="3983038" y="4276725"/>
          <p14:tracePt t="12580" x="3929063" y="4313238"/>
          <p14:tracePt t="12597" x="3911600" y="4322763"/>
          <p14:tracePt t="12614" x="3848100" y="4348163"/>
          <p14:tracePt t="12630" x="3803650" y="4367213"/>
          <p14:tracePt t="12647" x="3724275" y="4394200"/>
          <p14:tracePt t="12664" x="3589338" y="4429125"/>
          <p14:tracePt t="12665" x="3536950" y="4438650"/>
          <p14:tracePt t="12681" x="3473450" y="4465638"/>
          <p14:tracePt t="12697" x="3411538" y="4500563"/>
          <p14:tracePt t="12714" x="3384550" y="4527550"/>
          <p14:tracePt t="12730" x="3340100" y="4554538"/>
          <p14:tracePt t="12747" x="3330575" y="4572000"/>
          <p14:tracePt t="12764" x="3295650" y="4616450"/>
          <p14:tracePt t="12780" x="3276600" y="4633913"/>
          <p14:tracePt t="12797" x="3214688" y="4670425"/>
          <p14:tracePt t="12814" x="3179763" y="4687888"/>
          <p14:tracePt t="12830" x="3152775" y="4697413"/>
          <p14:tracePt t="12847" x="3098800" y="4732338"/>
          <p14:tracePt t="12863" x="3036888" y="4741863"/>
          <p14:tracePt t="12881" x="2884488" y="4795838"/>
          <p14:tracePt t="12897" x="2795588" y="4822825"/>
          <p14:tracePt t="12914" x="2724150" y="4867275"/>
          <p14:tracePt t="12930" x="2687638" y="4884738"/>
          <p14:tracePt t="12947" x="2660650" y="4911725"/>
          <p14:tracePt t="12964" x="2652713" y="4919663"/>
          <p14:tracePt t="12980" x="2616200" y="4983163"/>
          <p14:tracePt t="12997" x="2581275" y="5037138"/>
          <p14:tracePt t="13014" x="2562225" y="5054600"/>
          <p14:tracePt t="13030" x="2527300" y="5089525"/>
          <p14:tracePt t="13152" x="2517775" y="5089525"/>
          <p14:tracePt t="13160" x="2517775" y="5081588"/>
          <p14:tracePt t="13168" x="2527300" y="5045075"/>
          <p14:tracePt t="13180" x="2562225" y="5000625"/>
          <p14:tracePt t="13197" x="2643188" y="4938713"/>
          <p14:tracePt t="13213" x="2867025" y="4795838"/>
          <p14:tracePt t="13230" x="3197225" y="4643438"/>
          <p14:tracePt t="13247" x="3643313" y="4465638"/>
          <p14:tracePt t="13264" x="4633913" y="4152900"/>
          <p14:tracePt t="13281" x="5483225" y="3990975"/>
          <p14:tracePt t="13297" x="6367463" y="3965575"/>
          <p14:tracePt t="13314" x="7242175" y="3965575"/>
          <p14:tracePt t="13330" x="7894638" y="3965575"/>
          <p14:tracePt t="13347" x="8394700" y="3965575"/>
          <p14:tracePt t="13363" x="8796338" y="3919538"/>
          <p14:tracePt t="13380" x="9063038" y="3884613"/>
          <p14:tracePt t="13397" x="9215438" y="3822700"/>
          <p14:tracePt t="13414" x="9313863" y="3751263"/>
          <p14:tracePt t="13430" x="9358313" y="3714750"/>
          <p14:tracePt t="13447" x="9385300" y="3652838"/>
          <p14:tracePt t="13464" x="9447213" y="3589338"/>
          <p14:tracePt t="13480" x="9483725" y="3554413"/>
          <p14:tracePt t="13497" x="9528175" y="3544888"/>
          <p14:tracePt t="13514" x="9609138" y="3517900"/>
          <p14:tracePt t="13530" x="9671050" y="3500438"/>
          <p14:tracePt t="13547" x="9715500" y="3490913"/>
          <p14:tracePt t="13563" x="9759950" y="3455988"/>
          <p14:tracePt t="13580" x="9786938" y="3446463"/>
          <p14:tracePt t="13597" x="9796463" y="3429000"/>
          <p14:tracePt t="13630" x="9796463" y="3419475"/>
          <p14:tracePt t="13647" x="9705975" y="3384550"/>
          <p14:tracePt t="13664" x="9331325" y="3276600"/>
          <p14:tracePt t="13681" x="9109075" y="3224213"/>
          <p14:tracePt t="13697" x="8867775" y="3187700"/>
          <p14:tracePt t="13714" x="8670925" y="3187700"/>
          <p14:tracePt t="13730" x="8501063" y="3187700"/>
          <p14:tracePt t="13747" x="8402638" y="3214688"/>
          <p14:tracePt t="13763" x="8367713" y="3232150"/>
          <p14:tracePt t="13780" x="8323263" y="3268663"/>
          <p14:tracePt t="13797" x="8313738" y="3276600"/>
          <p14:tracePt t="13814" x="8286750" y="3276600"/>
          <p14:tracePt t="13830" x="8269288" y="3276600"/>
          <p14:tracePt t="13847" x="8215313" y="3276600"/>
          <p14:tracePt t="13864" x="8134350" y="3276600"/>
          <p14:tracePt t="13881" x="8054975" y="3276600"/>
          <p14:tracePt t="13897" x="8037513" y="3276600"/>
          <p14:tracePt t="13914" x="8018463" y="3276600"/>
          <p14:tracePt t="14008" x="8018463" y="3286125"/>
          <p14:tracePt t="14016" x="8037513" y="3340100"/>
          <p14:tracePt t="14024" x="8045450" y="3348038"/>
          <p14:tracePt t="14032" x="8072438" y="3375025"/>
          <p14:tracePt t="14047" x="8108950" y="3402013"/>
          <p14:tracePt t="14064" x="8242300" y="3429000"/>
          <p14:tracePt t="14081" x="8296275" y="3455988"/>
          <p14:tracePt t="14097" x="8313738" y="3455988"/>
          <p14:tracePt t="14114" x="8348663" y="3455988"/>
          <p14:tracePt t="14130" x="8367713" y="3455988"/>
          <p14:tracePt t="14147" x="8375650" y="3438525"/>
          <p14:tracePt t="14180" x="8385175" y="3438525"/>
          <p14:tracePt t="14197" x="8394700" y="3438525"/>
          <p14:tracePt t="14213" x="8402638" y="3438525"/>
          <p14:tracePt t="14256" x="8420100" y="3429000"/>
          <p14:tracePt t="14304" x="8429625" y="3419475"/>
          <p14:tracePt t="14352" x="8429625" y="3411538"/>
          <p14:tracePt t="14368" x="8439150" y="3402013"/>
          <p14:tracePt t="14400" x="8447088" y="3402013"/>
          <p14:tracePt t="14408" x="8456613" y="3394075"/>
          <p14:tracePt t="14472" x="8466138" y="3384550"/>
          <p14:tracePt t="14496" x="8474075" y="3367088"/>
          <p14:tracePt t="14513" x="8491538" y="3348038"/>
          <p14:tracePt t="14568" x="8501063" y="3340100"/>
          <p14:tracePt t="14688" x="8510588" y="3313113"/>
          <p14:tracePt t="14880" x="8510588" y="3303588"/>
          <p14:tracePt t="14944" x="8501063" y="3303588"/>
          <p14:tracePt t="14984" x="8491538" y="3303588"/>
          <p14:tracePt t="14992" x="8466138" y="3303588"/>
          <p14:tracePt t="15008" x="8456613" y="3303588"/>
          <p14:tracePt t="15016" x="8447088" y="3303588"/>
          <p14:tracePt t="15030" x="8439150" y="3303588"/>
          <p14:tracePt t="15047" x="8394700" y="3303588"/>
          <p14:tracePt t="15064" x="8358188" y="3303588"/>
          <p14:tracePt t="15080" x="8340725" y="3303588"/>
          <p14:tracePt t="15097" x="8296275" y="3322638"/>
          <p14:tracePt t="15114" x="8277225" y="3322638"/>
          <p14:tracePt t="15130" x="8232775" y="3330575"/>
          <p14:tracePt t="15147" x="8197850" y="3330575"/>
          <p14:tracePt t="15164" x="8180388" y="3330575"/>
          <p14:tracePt t="15180" x="8153400" y="3340100"/>
          <p14:tracePt t="15197" x="8143875" y="3348038"/>
          <p14:tracePt t="15213" x="8116888" y="3348038"/>
          <p14:tracePt t="15230" x="8062913" y="3375025"/>
          <p14:tracePt t="15247" x="8018463" y="3384550"/>
          <p14:tracePt t="15264" x="7966075" y="3411538"/>
          <p14:tracePt t="15264" x="7947025" y="3429000"/>
          <p14:tracePt t="15281" x="7912100" y="3438525"/>
          <p14:tracePt t="15297" x="7902575" y="3438525"/>
          <p14:tracePt t="15314" x="7858125" y="3446463"/>
          <p14:tracePt t="15330" x="7823200" y="3473450"/>
          <p14:tracePt t="15347" x="7777163" y="3490913"/>
          <p14:tracePt t="15363" x="7742238" y="3500438"/>
          <p14:tracePt t="15380" x="7715250" y="3527425"/>
          <p14:tracePt t="15397" x="7688263" y="3536950"/>
          <p14:tracePt t="15413" x="7653338" y="3554413"/>
          <p14:tracePt t="15430" x="7616825" y="3562350"/>
          <p14:tracePt t="15447" x="7562850" y="3598863"/>
          <p14:tracePt t="15464" x="7527925" y="3608388"/>
          <p14:tracePt t="15481" x="7439025" y="3625850"/>
          <p14:tracePt t="15497" x="7419975" y="3625850"/>
          <p14:tracePt t="15513" x="7375525" y="3643313"/>
          <p14:tracePt t="15530" x="7348538" y="3652838"/>
          <p14:tracePt t="15547" x="7313613" y="3670300"/>
          <p14:tracePt t="15563" x="7269163" y="3679825"/>
          <p14:tracePt t="15580" x="7251700" y="3705225"/>
          <p14:tracePt t="15597" x="7197725" y="3714750"/>
          <p14:tracePt t="15613" x="7153275" y="3741738"/>
          <p14:tracePt t="15630" x="7143750" y="3741738"/>
          <p14:tracePt t="15647" x="7099300" y="3751263"/>
          <p14:tracePt t="15664" x="7081838" y="3759200"/>
          <p14:tracePt t="15665" x="7045325" y="3768725"/>
          <p14:tracePt t="15681" x="7010400" y="3786188"/>
          <p14:tracePt t="15697" x="6965950" y="3786188"/>
          <p14:tracePt t="15714" x="6919913" y="3795713"/>
          <p14:tracePt t="15730" x="6813550" y="3795713"/>
          <p14:tracePt t="15747" x="6759575" y="3795713"/>
          <p14:tracePt t="15763" x="6688138" y="3822700"/>
          <p14:tracePt t="15780" x="6616700" y="3830638"/>
          <p14:tracePt t="15797" x="6599238" y="3830638"/>
          <p14:tracePt t="15813" x="6545263" y="3848100"/>
          <p14:tracePt t="15847" x="6537325" y="3857625"/>
          <p14:tracePt t="15865" x="6518275" y="3857625"/>
          <p14:tracePt t="15881" x="6510338" y="3857625"/>
          <p14:tracePt t="15898" x="6500813" y="3857625"/>
          <p14:tracePt t="15913" x="6473825" y="3875088"/>
          <p14:tracePt t="15930" x="6446838" y="3894138"/>
          <p14:tracePt t="15963" x="6429375" y="3894138"/>
          <p14:tracePt t="15980" x="6402388" y="3894138"/>
          <p14:tracePt t="15997" x="6357938" y="3902075"/>
          <p14:tracePt t="16013" x="6340475" y="3902075"/>
          <p14:tracePt t="16030" x="6286500" y="3911600"/>
          <p14:tracePt t="16047" x="6242050" y="3938588"/>
          <p14:tracePt t="16064" x="6215063" y="3946525"/>
          <p14:tracePt t="16081" x="6153150" y="3956050"/>
          <p14:tracePt t="16097" x="6081713" y="3956050"/>
          <p14:tracePt t="16113" x="6018213" y="3973513"/>
          <p14:tracePt t="16130" x="5938838" y="4010025"/>
          <p14:tracePt t="16147" x="5894388" y="4017963"/>
          <p14:tracePt t="16163" x="5813425" y="4037013"/>
          <p14:tracePt t="16180" x="5715000" y="4062413"/>
          <p14:tracePt t="16196" x="5670550" y="4062413"/>
          <p14:tracePt t="16214" x="5608638" y="4081463"/>
          <p14:tracePt t="16230" x="5510213" y="4089400"/>
          <p14:tracePt t="16247" x="5402263" y="4133850"/>
          <p14:tracePt t="16263" x="5330825" y="4160838"/>
          <p14:tracePt t="16281" x="5251450" y="4187825"/>
          <p14:tracePt t="16297" x="5197475" y="4224338"/>
          <p14:tracePt t="16313" x="5153025" y="4251325"/>
          <p14:tracePt t="16330" x="5116513" y="4286250"/>
          <p14:tracePt t="16347" x="5062538" y="4303713"/>
          <p14:tracePt t="16363" x="5045075" y="4330700"/>
          <p14:tracePt t="16380" x="5018088" y="4340225"/>
          <p14:tracePt t="16397" x="4956175" y="4375150"/>
          <p14:tracePt t="16413" x="4919663" y="4375150"/>
          <p14:tracePt t="16430" x="4875213" y="4384675"/>
          <p14:tracePt t="16447" x="4840288" y="4402138"/>
          <p14:tracePt t="16463" x="4776788" y="4411663"/>
          <p14:tracePt t="16481" x="4687888" y="4446588"/>
          <p14:tracePt t="16497" x="4643438" y="4456113"/>
          <p14:tracePt t="16513" x="4608513" y="4473575"/>
          <p14:tracePt t="16530" x="4562475" y="4483100"/>
          <p14:tracePt t="16547" x="4527550" y="4500563"/>
          <p14:tracePt t="16563" x="4491038" y="4500563"/>
          <p14:tracePt t="16580" x="4446588" y="4518025"/>
          <p14:tracePt t="16597" x="4402138" y="4518025"/>
          <p14:tracePt t="16613" x="4322763" y="4518025"/>
          <p14:tracePt t="16630" x="4251325" y="4527550"/>
          <p14:tracePt t="16647" x="4170363" y="4554538"/>
          <p14:tracePt t="16663" x="4133850" y="4554538"/>
          <p14:tracePt t="16665" x="4098925" y="4554538"/>
          <p14:tracePt t="16681" x="4037013" y="4572000"/>
          <p14:tracePt t="16697" x="4010025" y="4581525"/>
          <p14:tracePt t="16713" x="3956050" y="4589463"/>
          <p14:tracePt t="16730" x="3929063" y="4589463"/>
          <p14:tracePt t="16747" x="3894138" y="4589463"/>
          <p14:tracePt t="16763" x="3840163" y="4616450"/>
          <p14:tracePt t="16780" x="3776663" y="4616450"/>
          <p14:tracePt t="16796" x="3679825" y="4625975"/>
          <p14:tracePt t="16813" x="3616325" y="4643438"/>
          <p14:tracePt t="16830" x="3589338" y="4643438"/>
          <p14:tracePt t="16847" x="3536950" y="4652963"/>
          <p14:tracePt t="16864" x="3517900" y="4652963"/>
          <p14:tracePt t="16881" x="3473450" y="4687888"/>
          <p14:tracePt t="16897" x="3438525" y="4697413"/>
          <p14:tracePt t="16913" x="3429000" y="4705350"/>
          <p14:tracePt t="16930" x="3384550" y="4732338"/>
          <p14:tracePt t="16947" x="3357563" y="4741863"/>
          <p14:tracePt t="16963" x="3330575" y="4751388"/>
          <p14:tracePt t="16980" x="3313113" y="4768850"/>
          <p14:tracePt t="16997" x="3303588" y="4768850"/>
          <p14:tracePt t="17013" x="3268663" y="4786313"/>
          <p14:tracePt t="17030" x="3259138" y="4786313"/>
          <p14:tracePt t="17047" x="3251200" y="4795838"/>
          <p14:tracePt t="17064" x="3224213" y="4795838"/>
          <p14:tracePt t="17080" x="3187700" y="4822825"/>
          <p14:tracePt t="17097" x="3179763" y="4822825"/>
          <p14:tracePt t="17130" x="3152775" y="4830763"/>
          <p14:tracePt t="17163" x="3143250" y="4840288"/>
          <p14:tracePt t="17180" x="3133725" y="4848225"/>
          <p14:tracePt t="17197" x="3125788" y="4857750"/>
          <p14:tracePt t="17213" x="3089275" y="4884738"/>
          <p14:tracePt t="17230" x="3081338" y="4894263"/>
          <p14:tracePt t="17247" x="3071813" y="4902200"/>
          <p14:tracePt t="17280" x="3062288" y="4911725"/>
          <p14:tracePt t="17800" x="3054350" y="4919663"/>
          <p14:tracePt t="17808" x="3062288" y="4938713"/>
          <p14:tracePt t="17816" x="3108325" y="4946650"/>
          <p14:tracePt t="17830" x="3197225" y="4973638"/>
          <p14:tracePt t="17846" x="3589338" y="5054600"/>
          <p14:tracePt t="17863" x="4133850" y="5143500"/>
          <p14:tracePt t="17880" x="5465763" y="5303838"/>
          <p14:tracePt t="17897" x="6394450" y="5438775"/>
          <p14:tracePt t="17913" x="7412038" y="5581650"/>
          <p14:tracePt t="17930" x="8197850" y="5680075"/>
          <p14:tracePt t="17946" x="8796338" y="5705475"/>
          <p14:tracePt t="17963" x="9197975" y="5705475"/>
          <p14:tracePt t="17981" x="9466263" y="5697538"/>
          <p14:tracePt t="17996" x="9563100" y="5670550"/>
          <p14:tracePt t="18013" x="9609138" y="5634038"/>
          <p14:tracePt t="18030" x="9626600" y="5626100"/>
          <p14:tracePt t="18064" x="9626600" y="5589588"/>
          <p14:tracePt t="18080" x="9634538" y="5545138"/>
          <p14:tracePt t="18097" x="9644063" y="5537200"/>
          <p14:tracePt t="18113" x="9653588" y="5483225"/>
          <p14:tracePt t="18130" x="9705975" y="5429250"/>
          <p14:tracePt t="18146" x="9732963" y="5348288"/>
          <p14:tracePt t="18163" x="9786938" y="5268913"/>
          <p14:tracePt t="18180" x="9840913" y="5170488"/>
          <p14:tracePt t="18196" x="9858375" y="5081588"/>
          <p14:tracePt t="18213" x="9858375" y="4983163"/>
          <p14:tracePt t="18230" x="9858375" y="4911725"/>
          <p14:tracePt t="18247" x="9732963" y="4776788"/>
          <p14:tracePt t="18263" x="9518650" y="4633913"/>
          <p14:tracePt t="18281" x="9205913" y="4483100"/>
          <p14:tracePt t="18297" x="8947150" y="4384675"/>
          <p14:tracePt t="18313" x="8643938" y="4214813"/>
          <p14:tracePt t="18330" x="8394700" y="4089400"/>
          <p14:tracePt t="18346" x="8323263" y="4044950"/>
          <p14:tracePt t="18440" x="8331200" y="4044950"/>
          <p14:tracePt t="18512" x="8340725" y="4054475"/>
          <p14:tracePt t="18544" x="8348663" y="4071938"/>
          <p14:tracePt t="18560" x="8348663" y="4089400"/>
          <p14:tracePt t="18568" x="8348663" y="4098925"/>
          <p14:tracePt t="18584" x="8348663" y="4125913"/>
          <p14:tracePt t="18596" x="8348663" y="4143375"/>
          <p14:tracePt t="18613" x="8375650" y="4170363"/>
          <p14:tracePt t="18630" x="8385175" y="4197350"/>
          <p14:tracePt t="18647" x="8385175" y="4214813"/>
          <p14:tracePt t="18663" x="8385175" y="4224338"/>
          <p14:tracePt t="18704" x="8385175" y="4232275"/>
          <p14:tracePt t="18720" x="8385175" y="4251325"/>
          <p14:tracePt t="18736" x="8367713" y="4276725"/>
          <p14:tracePt t="18744" x="8358188" y="4276725"/>
          <p14:tracePt t="18752" x="8313738" y="4286250"/>
          <p14:tracePt t="18763" x="8277225" y="4286250"/>
          <p14:tracePt t="18780" x="8215313" y="4286250"/>
          <p14:tracePt t="18797" x="8126413" y="4286250"/>
          <p14:tracePt t="18813" x="8001000" y="4286250"/>
          <p14:tracePt t="18830" x="7902575" y="4286250"/>
          <p14:tracePt t="18846" x="7759700" y="4286250"/>
          <p14:tracePt t="18863" x="7545388" y="4286250"/>
          <p14:tracePt t="18881" x="7072313" y="4286250"/>
          <p14:tracePt t="18897" x="6804025" y="4286250"/>
          <p14:tracePt t="18913" x="6634163" y="4286250"/>
          <p14:tracePt t="18930" x="6438900" y="4286250"/>
          <p14:tracePt t="18946" x="6330950" y="4286250"/>
          <p14:tracePt t="18963" x="6224588" y="4286250"/>
          <p14:tracePt t="18980" x="6126163" y="4286250"/>
          <p14:tracePt t="18997" x="6037263" y="4286250"/>
          <p14:tracePt t="19013" x="5946775" y="4286250"/>
          <p14:tracePt t="19030" x="5822950" y="4286250"/>
          <p14:tracePt t="19046" x="5732463" y="4286250"/>
          <p14:tracePt t="19064" x="5643563" y="4286250"/>
          <p14:tracePt t="19080" x="5572125" y="4286250"/>
          <p14:tracePt t="19097" x="5527675" y="4322763"/>
          <p14:tracePt t="19113" x="5465763" y="4348163"/>
          <p14:tracePt t="19130" x="5402263" y="4402138"/>
          <p14:tracePt t="19146" x="5340350" y="4411663"/>
          <p14:tracePt t="19163" x="5276850" y="4446588"/>
          <p14:tracePt t="19180" x="5241925" y="4465638"/>
          <p14:tracePt t="19197" x="5180013" y="4473575"/>
          <p14:tracePt t="19213" x="5143500" y="4483100"/>
          <p14:tracePt t="19230" x="5116513" y="4510088"/>
          <p14:tracePt t="19247" x="5072063" y="4527550"/>
          <p14:tracePt t="19264" x="4965700" y="4598988"/>
          <p14:tracePt t="19280" x="4830763" y="4660900"/>
          <p14:tracePt t="19297" x="4741863" y="4724400"/>
          <p14:tracePt t="19313" x="4625975" y="4786313"/>
          <p14:tracePt t="19330" x="4527550" y="4822825"/>
          <p14:tracePt t="19347" x="4446588" y="4848225"/>
          <p14:tracePt t="19363" x="4340225" y="4867275"/>
          <p14:tracePt t="19380" x="4268788" y="4867275"/>
          <p14:tracePt t="19397" x="4187825" y="4867275"/>
          <p14:tracePt t="19414" x="4125913" y="4867275"/>
          <p14:tracePt t="19430" x="4062413" y="4867275"/>
          <p14:tracePt t="19447" x="3973513" y="4867275"/>
          <p14:tracePt t="19463" x="3867150" y="4875213"/>
          <p14:tracePt t="19480" x="3751263" y="4894263"/>
          <p14:tracePt t="19497" x="3714750" y="4911725"/>
          <p14:tracePt t="19513" x="3679825" y="4911725"/>
          <p14:tracePt t="19530" x="3643313" y="4929188"/>
          <p14:tracePt t="19547" x="3616325" y="4929188"/>
          <p14:tracePt t="19563" x="3598863" y="4929188"/>
          <p14:tracePt t="19580" x="3562350" y="4929188"/>
          <p14:tracePt t="19597" x="3544888" y="4929188"/>
          <p14:tracePt t="19614" x="3536950" y="4929188"/>
          <p14:tracePt t="19744" x="3571875" y="4929188"/>
          <p14:tracePt t="19752" x="3660775" y="4929188"/>
          <p14:tracePt t="19763" x="3857625" y="4965700"/>
          <p14:tracePt t="19780" x="4394200" y="5045075"/>
          <p14:tracePt t="19797" x="5384800" y="5214938"/>
          <p14:tracePt t="19813" x="6375400" y="5411788"/>
          <p14:tracePt t="19830" x="7348538" y="5554663"/>
          <p14:tracePt t="19847" x="7974013" y="5688013"/>
          <p14:tracePt t="19863" x="8296275" y="5776913"/>
          <p14:tracePt t="19880" x="8447088" y="5776913"/>
          <p14:tracePt t="19897" x="8528050" y="5751513"/>
          <p14:tracePt t="19913" x="8609013" y="5680075"/>
          <p14:tracePt t="19930" x="8680450" y="5626100"/>
          <p14:tracePt t="19947" x="8769350" y="5599113"/>
          <p14:tracePt t="19963" x="8813800" y="5599113"/>
          <p14:tracePt t="19980" x="8875713" y="5581650"/>
          <p14:tracePt t="19996" x="8939213" y="5581650"/>
          <p14:tracePt t="20013" x="9001125" y="5581650"/>
          <p14:tracePt t="20030" x="9018588" y="5562600"/>
          <p14:tracePt t="20047" x="9082088" y="5554663"/>
          <p14:tracePt t="20063" x="9134475" y="5537200"/>
          <p14:tracePt t="20080" x="9180513" y="5491163"/>
          <p14:tracePt t="20097" x="9205913" y="5473700"/>
          <p14:tracePt t="20113" x="9215438" y="5411788"/>
          <p14:tracePt t="20130" x="9215438" y="5348288"/>
          <p14:tracePt t="20147" x="9215438" y="5268913"/>
          <p14:tracePt t="20163" x="9215438" y="5197475"/>
          <p14:tracePt t="20180" x="9205913" y="5081588"/>
          <p14:tracePt t="20196" x="9180513" y="5000625"/>
          <p14:tracePt t="20213" x="9170988" y="4956175"/>
          <p14:tracePt t="20230" x="9126538" y="4875213"/>
          <p14:tracePt t="20247" x="9090025" y="4857750"/>
          <p14:tracePt t="20263" x="9028113" y="4822825"/>
          <p14:tracePt t="20280" x="8939213" y="4822825"/>
          <p14:tracePt t="20297" x="8875713" y="4803775"/>
          <p14:tracePt t="20313" x="8804275" y="4795838"/>
          <p14:tracePt t="20330" x="8759825" y="4795838"/>
          <p14:tracePt t="20347" x="8680450" y="4776788"/>
          <p14:tracePt t="20363" x="8589963" y="4759325"/>
          <p14:tracePt t="20380" x="8456613" y="4751388"/>
          <p14:tracePt t="20396" x="8304213" y="4714875"/>
          <p14:tracePt t="20413" x="8134350" y="4714875"/>
          <p14:tracePt t="20430" x="7920038" y="4714875"/>
          <p14:tracePt t="20446" x="7724775" y="4714875"/>
          <p14:tracePt t="20464" x="7313613" y="4714875"/>
          <p14:tracePt t="20480" x="7072313" y="4714875"/>
          <p14:tracePt t="20497" x="6848475" y="4679950"/>
          <p14:tracePt t="20513" x="6581775" y="4643438"/>
          <p14:tracePt t="20530" x="6242050" y="4589463"/>
          <p14:tracePt t="20546" x="6018213" y="4554538"/>
          <p14:tracePt t="20563" x="5803900" y="4537075"/>
          <p14:tracePt t="20580" x="5653088" y="4537075"/>
          <p14:tracePt t="20596" x="5527675" y="4537075"/>
          <p14:tracePt t="20613" x="5402263" y="4545013"/>
          <p14:tracePt t="20630" x="5322888" y="4581525"/>
          <p14:tracePt t="20646" x="5303838" y="4589463"/>
          <p14:tracePt t="20663" x="5214938" y="4608513"/>
          <p14:tracePt t="20680" x="5153025" y="4608513"/>
          <p14:tracePt t="20681" x="5116513" y="4608513"/>
          <p14:tracePt t="20697" x="4991100" y="4608513"/>
          <p14:tracePt t="20713" x="4884738" y="4608513"/>
          <p14:tracePt t="20730" x="4822825" y="4608513"/>
          <p14:tracePt t="20747" x="4786313" y="4608513"/>
          <p14:tracePt t="20763" x="4724400" y="4643438"/>
          <p14:tracePt t="20780" x="4687888" y="4652963"/>
          <p14:tracePt t="20797" x="4643438" y="4697413"/>
          <p14:tracePt t="20813" x="4608513" y="4714875"/>
          <p14:tracePt t="20830" x="4545013" y="4724400"/>
          <p14:tracePt t="20846" x="4446588" y="4751388"/>
          <p14:tracePt t="20863" x="4348163" y="4776788"/>
          <p14:tracePt t="20880" x="4232275" y="4840288"/>
          <p14:tracePt t="20881" x="4179888" y="4867275"/>
          <p14:tracePt t="20897" x="4081463" y="4929188"/>
          <p14:tracePt t="20913" x="3973513" y="4983163"/>
          <p14:tracePt t="20930" x="3938588" y="5000625"/>
          <p14:tracePt t="20946" x="3894138" y="5037138"/>
          <p14:tracePt t="20963" x="3867150" y="5045075"/>
          <p14:tracePt t="20980" x="3857625" y="5045075"/>
          <p14:tracePt t="20997" x="3830638" y="5054600"/>
          <p14:tracePt t="21136" x="3894138" y="5054600"/>
          <p14:tracePt t="21144" x="4027488" y="5000625"/>
          <p14:tracePt t="21152" x="4170363" y="4983163"/>
          <p14:tracePt t="21163" x="4340225" y="4919663"/>
          <p14:tracePt t="21180" x="4813300" y="4776788"/>
          <p14:tracePt t="21196" x="5180013" y="4660900"/>
          <p14:tracePt t="21213" x="5419725" y="4483100"/>
          <p14:tracePt t="21230" x="5581650" y="4268788"/>
          <p14:tracePt t="21246" x="5732463" y="3983038"/>
          <p14:tracePt t="21263" x="5803900" y="3732213"/>
          <p14:tracePt t="21280" x="5822950" y="3554413"/>
          <p14:tracePt t="21281" x="5822950" y="3482975"/>
          <p14:tracePt t="21297" x="5830888" y="3419475"/>
          <p14:tracePt t="21313" x="5830888" y="3402013"/>
          <p14:tracePt t="21330" x="5830888" y="3375025"/>
          <p14:tracePt t="21376" x="5830888" y="3367088"/>
          <p14:tracePt t="21384" x="5813425" y="3367088"/>
          <p14:tracePt t="21396" x="5759450" y="3367088"/>
          <p14:tracePt t="21413" x="5634038" y="3367088"/>
          <p14:tracePt t="21430" x="5518150" y="3348038"/>
          <p14:tracePt t="21446" x="5411788" y="3340100"/>
          <p14:tracePt t="21463" x="5286375" y="3322638"/>
          <p14:tracePt t="21480" x="5081588" y="3286125"/>
          <p14:tracePt t="21497" x="4830763" y="3259138"/>
          <p14:tracePt t="21513" x="4687888" y="3259138"/>
          <p14:tracePt t="21530" x="4562475" y="3259138"/>
          <p14:tracePt t="21546" x="4446588" y="3259138"/>
          <p14:tracePt t="21563" x="4357688" y="3303588"/>
          <p14:tracePt t="21580" x="4295775" y="3348038"/>
          <p14:tracePt t="21596" x="4205288" y="3419475"/>
          <p14:tracePt t="21613" x="4152900" y="3473450"/>
          <p14:tracePt t="21630" x="4108450" y="3509963"/>
          <p14:tracePt t="21646" x="4044950" y="3571875"/>
          <p14:tracePt t="21663" x="3973513" y="3652838"/>
          <p14:tracePt t="21680" x="3894138" y="3776663"/>
          <p14:tracePt t="21697" x="3867150" y="3857625"/>
          <p14:tracePt t="21713" x="3795713" y="3938588"/>
          <p14:tracePt t="21730" x="3759200" y="4017963"/>
          <p14:tracePt t="21746" x="3741738" y="4143375"/>
          <p14:tracePt t="21763" x="3741738" y="4375150"/>
          <p14:tracePt t="21780" x="3803650" y="4652963"/>
          <p14:tracePt t="21796" x="3919538" y="4929188"/>
          <p14:tracePt t="21813" x="4054475" y="5126038"/>
          <p14:tracePt t="21830" x="4179888" y="5295900"/>
          <p14:tracePt t="21847" x="4276725" y="5384800"/>
          <p14:tracePt t="21863" x="4340225" y="5402263"/>
          <p14:tracePt t="21880" x="4465638" y="5446713"/>
          <p14:tracePt t="21897" x="4554538" y="5446713"/>
          <p14:tracePt t="21913" x="4633913" y="5473700"/>
          <p14:tracePt t="21930" x="4705350" y="5500688"/>
          <p14:tracePt t="21946" x="4732338" y="5510213"/>
          <p14:tracePt t="21963" x="4759325" y="5518150"/>
          <p14:tracePt t="21980" x="4795838" y="5537200"/>
          <p14:tracePt t="21996" x="4840288" y="5554663"/>
          <p14:tracePt t="22013" x="4919663" y="5554663"/>
          <p14:tracePt t="22030" x="5089525" y="5554663"/>
          <p14:tracePt t="22046" x="5330825" y="5554663"/>
          <p14:tracePt t="22063" x="5510213" y="5554663"/>
          <p14:tracePt t="22080" x="5572125" y="5554663"/>
          <p14:tracePt t="22097" x="5634038" y="5537200"/>
          <p14:tracePt t="22113" x="5705475" y="5394325"/>
          <p14:tracePt t="22130" x="5813425" y="5205413"/>
          <p14:tracePt t="22146" x="5884863" y="4983163"/>
          <p14:tracePt t="22163" x="5956300" y="4795838"/>
          <p14:tracePt t="22180" x="5983288" y="4670425"/>
          <p14:tracePt t="22196" x="6018213" y="4465638"/>
          <p14:tracePt t="22213" x="6018213" y="4251325"/>
          <p14:tracePt t="22230" x="6018213" y="4054475"/>
          <p14:tracePt t="22246" x="6018213" y="3840163"/>
          <p14:tracePt t="22263" x="5973763" y="3679825"/>
          <p14:tracePt t="22280" x="5867400" y="3482975"/>
          <p14:tracePt t="22297" x="5795963" y="3357563"/>
          <p14:tracePt t="22313" x="5724525" y="3276600"/>
          <p14:tracePt t="22330" x="5661025" y="3205163"/>
          <p14:tracePt t="22346" x="5572125" y="3152775"/>
          <p14:tracePt t="22363" x="5500688" y="3143250"/>
          <p14:tracePt t="22379" x="5394325" y="3143250"/>
          <p14:tracePt t="22396" x="5303838" y="3143250"/>
          <p14:tracePt t="22413" x="5205413" y="3143250"/>
          <p14:tracePt t="22430" x="5143500" y="3143250"/>
          <p14:tracePt t="22446" x="5072063" y="3143250"/>
          <p14:tracePt t="22463" x="4991100" y="3143250"/>
          <p14:tracePt t="22480" x="4813300" y="3160713"/>
          <p14:tracePt t="22497" x="4670425" y="3241675"/>
          <p14:tracePt t="22513" x="4545013" y="3348038"/>
          <p14:tracePt t="22530" x="4465638" y="3473450"/>
          <p14:tracePt t="22546" x="4402138" y="3633788"/>
          <p14:tracePt t="22563" x="4375150" y="3768725"/>
          <p14:tracePt t="22580" x="4357688" y="3875088"/>
          <p14:tracePt t="22597" x="4357688" y="3983038"/>
          <p14:tracePt t="22613" x="4330700" y="4081463"/>
          <p14:tracePt t="22630" x="4322763" y="4143375"/>
          <p14:tracePt t="22646" x="4303713" y="4205288"/>
          <p14:tracePt t="22663" x="4268788" y="4259263"/>
          <p14:tracePt t="22665" x="4241800" y="4286250"/>
          <p14:tracePt t="22680" x="4197350" y="4322763"/>
          <p14:tracePt t="22697" x="4037013" y="4384675"/>
          <p14:tracePt t="22713" x="3938588" y="4429125"/>
          <p14:tracePt t="22730" x="3822700" y="4473575"/>
          <p14:tracePt t="22746" x="3705225" y="4545013"/>
          <p14:tracePt t="22764" x="3589338" y="4608513"/>
          <p14:tracePt t="22780" x="3517900" y="4643438"/>
          <p14:tracePt t="22796" x="3482975" y="4652963"/>
          <p14:tracePt t="22813" x="3473450" y="4660900"/>
          <p14:tracePt t="22830" x="3465513" y="4660900"/>
          <p14:tracePt t="22847" x="3429000" y="4679950"/>
          <p14:tracePt t="22863" x="3384550" y="4687888"/>
          <p14:tracePt t="22880" x="3322638" y="4724400"/>
          <p14:tracePt t="22897" x="3295650" y="4751388"/>
          <p14:tracePt t="22913" x="3241675" y="4759325"/>
          <p14:tracePt t="22930" x="3197225" y="4795838"/>
          <p14:tracePt t="22946" x="3133725" y="4803775"/>
          <p14:tracePt t="22963" x="3089275" y="4803775"/>
          <p14:tracePt t="22979" x="3054350" y="4795838"/>
          <p14:tracePt t="22996" x="3062288" y="4679950"/>
          <p14:tracePt t="23013" x="3071813" y="4625975"/>
          <p14:tracePt t="23240" x="3071813" y="4616450"/>
          <p14:tracePt t="23248" x="3071813" y="4554538"/>
          <p14:tracePt t="23256" x="3071813" y="4500563"/>
          <p14:tracePt t="23264" x="3054350" y="4465638"/>
          <p14:tracePt t="23280" x="3054350" y="4402138"/>
          <p14:tracePt t="23296" x="3054350" y="4394200"/>
          <p14:tracePt t="23313" x="3044825" y="4367213"/>
          <p14:tracePt t="23330" x="3017838" y="4348163"/>
          <p14:tracePt t="23346" x="2990850" y="4303713"/>
          <p14:tracePt t="23363" x="2982913" y="4276725"/>
          <p14:tracePt t="23396" x="2955925" y="4276725"/>
          <p14:tracePt t="23413" x="2911475" y="4276725"/>
          <p14:tracePt t="23430" x="2867025" y="4276725"/>
          <p14:tracePt t="23446" x="2847975" y="4276725"/>
          <p14:tracePt t="23463" x="2822575" y="4303713"/>
          <p14:tracePt t="23480" x="2795588" y="4313238"/>
          <p14:tracePt t="23513" x="2751138" y="4348163"/>
          <p14:tracePt t="23530" x="2741613" y="4357688"/>
          <p14:tracePt t="23546" x="2687638" y="4419600"/>
          <p14:tracePt t="23563" x="2670175" y="4465638"/>
          <p14:tracePt t="23580" x="2608263" y="4581525"/>
          <p14:tracePt t="23596" x="2536825" y="4679950"/>
          <p14:tracePt t="23613" x="2509838" y="4759325"/>
          <p14:tracePt t="23630" x="2482850" y="4840288"/>
          <p14:tracePt t="23646" x="2473325" y="4884738"/>
          <p14:tracePt t="23663" x="2465388" y="4938713"/>
          <p14:tracePt t="23680" x="2465388" y="4983163"/>
          <p14:tracePt t="23697" x="2465388" y="4991100"/>
          <p14:tracePt t="23720" x="2465388" y="5000625"/>
          <p14:tracePt t="23736" x="2465388" y="5018088"/>
          <p14:tracePt t="23746" x="2465388" y="5027613"/>
          <p14:tracePt t="23763" x="2465388" y="5054600"/>
          <p14:tracePt t="23779" x="2465388" y="5099050"/>
          <p14:tracePt t="23796" x="2465388" y="5126038"/>
          <p14:tracePt t="23864" x="2465388" y="5133975"/>
          <p14:tracePt t="23880" x="2465388" y="5143500"/>
          <p14:tracePt t="23897" x="2465388" y="5160963"/>
          <p14:tracePt t="23904" x="2473325" y="5170488"/>
          <p14:tracePt t="23952" x="2482850" y="5170488"/>
          <p14:tracePt t="23968" x="2509838" y="5187950"/>
          <p14:tracePt t="23976" x="2517775" y="5187950"/>
          <p14:tracePt t="23992" x="2527300" y="5187950"/>
          <p14:tracePt t="24000" x="2536825" y="5187950"/>
          <p14:tracePt t="24013" x="2544763" y="5187950"/>
          <p14:tracePt t="24030" x="2571750" y="5187950"/>
          <p14:tracePt t="24046" x="2581275" y="5197475"/>
          <p14:tracePt t="24063" x="2589213" y="5197475"/>
          <p14:tracePt t="24080" x="2616200" y="5214938"/>
          <p14:tracePt t="24096" x="2633663" y="5214938"/>
          <p14:tracePt t="24113" x="2643188" y="5214938"/>
          <p14:tracePt t="24130" x="2652713" y="5214938"/>
          <p14:tracePt t="24146" x="2679700" y="5214938"/>
          <p14:tracePt t="24163" x="2724150" y="5214938"/>
          <p14:tracePt t="24180" x="2751138" y="5214938"/>
          <p14:tracePt t="24196" x="2759075" y="5214938"/>
          <p14:tracePt t="24216" x="2776538" y="5197475"/>
          <p14:tracePt t="24248" x="2795588" y="5187950"/>
          <p14:tracePt t="24272" x="2803525" y="5180013"/>
          <p14:tracePt t="24288" x="2822575" y="5170488"/>
          <p14:tracePt t="24304" x="2830513" y="5170488"/>
          <p14:tracePt t="24328" x="2840038" y="5153025"/>
          <p14:tracePt t="24352" x="2840038" y="5143500"/>
          <p14:tracePt t="24360" x="2840038" y="5133975"/>
          <p14:tracePt t="24376" x="2840038" y="5126038"/>
          <p14:tracePt t="24392" x="2840038" y="5089525"/>
          <p14:tracePt t="24400" x="2840038" y="5081588"/>
          <p14:tracePt t="24413" x="2840038" y="5072063"/>
          <p14:tracePt t="24429" x="2840038" y="5037138"/>
          <p14:tracePt t="24446" x="2840038" y="5018088"/>
          <p14:tracePt t="24463" x="2840038" y="5000625"/>
          <p14:tracePt t="24480" x="2830513" y="4973638"/>
          <p14:tracePt t="24536" x="2830513" y="4965700"/>
          <p14:tracePt t="24560" x="2830513" y="4946650"/>
          <p14:tracePt t="24584" x="2822575" y="4938713"/>
          <p14:tracePt t="24624" x="2813050" y="4938713"/>
          <p14:tracePt t="24744" x="2803525" y="4938713"/>
          <p14:tracePt t="24776" x="2795588" y="4938713"/>
          <p14:tracePt t="24816" x="2776538" y="4938713"/>
          <p14:tracePt t="24848" x="2759075" y="4938713"/>
          <p14:tracePt t="24864" x="2751138" y="4938713"/>
          <p14:tracePt t="24960" x="2741613" y="4938713"/>
          <p14:tracePt t="24985" x="2732088" y="4946650"/>
          <p14:tracePt t="25032" x="2732088" y="4965700"/>
          <p14:tracePt t="25144" x="2732088" y="4973638"/>
          <p14:tracePt t="25392" x="2732088" y="4991100"/>
          <p14:tracePt t="25416" x="2741613" y="4991100"/>
          <p14:tracePt t="25472" x="2759075" y="4983163"/>
          <p14:tracePt t="25512" x="2759075" y="4973638"/>
          <p14:tracePt t="25552" x="2759075" y="4965700"/>
          <p14:tracePt t="25648" x="2759075" y="4956175"/>
          <p14:tracePt t="25768" x="2751138" y="4956175"/>
          <p14:tracePt t="26072" x="2741613" y="4956175"/>
          <p14:tracePt t="26088" x="2732088" y="4956175"/>
          <p14:tracePt t="26097" x="2705100" y="4956175"/>
          <p14:tracePt t="26104" x="2697163" y="4956175"/>
          <p14:tracePt t="26120" x="2687638" y="4956175"/>
          <p14:tracePt t="26130" x="2679700" y="4956175"/>
          <p14:tracePt t="26146" x="2660650" y="4956175"/>
          <p14:tracePt t="26376" x="2643188" y="4956175"/>
          <p14:tracePt t="26392" x="2643188" y="4965700"/>
          <p14:tracePt t="26440" x="2643188" y="4973638"/>
          <p14:tracePt t="26456" x="2652713" y="5000625"/>
          <p14:tracePt t="26464" x="2660650" y="5010150"/>
          <p14:tracePt t="26472" x="2679700" y="5010150"/>
          <p14:tracePt t="26481" x="2687638" y="5010150"/>
          <p14:tracePt t="26496" x="2697163" y="5010150"/>
          <p14:tracePt t="26513" x="2732088" y="5010150"/>
          <p14:tracePt t="26530" x="2741613" y="5010150"/>
          <p14:tracePt t="26592" x="2759075" y="5018088"/>
          <p14:tracePt t="26608" x="2751138" y="5045075"/>
          <p14:tracePt t="26768" x="2741613" y="5027613"/>
          <p14:tracePt t="26808" x="2732088" y="5037138"/>
          <p14:tracePt t="28680" x="2724150" y="5027613"/>
          <p14:tracePt t="28704" x="2714625" y="5027613"/>
          <p14:tracePt t="28800" x="2705100" y="5018088"/>
          <p14:tracePt t="29176" x="2714625" y="5018088"/>
          <p14:tracePt t="29200" x="2732088" y="5018088"/>
          <p14:tracePt t="29256" x="2759075" y="5010150"/>
          <p14:tracePt t="30040" x="2741613" y="5010150"/>
          <p14:tracePt t="30048" x="2714625" y="5010150"/>
          <p14:tracePt t="30056" x="2687638" y="5010150"/>
          <p14:tracePt t="30128" x="2679700" y="5010150"/>
          <p14:tracePt t="30144" x="2660650" y="5010150"/>
          <p14:tracePt t="30152" x="2633663" y="5010150"/>
          <p14:tracePt t="30162" x="2625725" y="5010150"/>
          <p14:tracePt t="30179" x="2562225" y="5037138"/>
          <p14:tracePt t="30196" x="2473325" y="5045075"/>
          <p14:tracePt t="30213" x="2411413" y="5062538"/>
          <p14:tracePt t="30229" x="2374900" y="5072063"/>
          <p14:tracePt t="30320" x="2357438" y="5089525"/>
          <p14:tracePt t="30329" x="2330450" y="5108575"/>
          <p14:tracePt t="30352" x="2322513" y="5116513"/>
          <p14:tracePt t="30560" x="2312988" y="5126038"/>
          <p14:tracePt t="30576" x="2312988" y="5133975"/>
          <p14:tracePt t="30592" x="2312988" y="5143500"/>
          <p14:tracePt t="30608" x="2312988" y="5160963"/>
          <p14:tracePt t="30616" x="2312988" y="5170488"/>
          <p14:tracePt t="30630" x="2339975" y="5187950"/>
          <p14:tracePt t="30646" x="2357438" y="5214938"/>
          <p14:tracePt t="30663" x="2384425" y="5224463"/>
          <p14:tracePt t="30665" x="2393950" y="5232400"/>
          <p14:tracePt t="30744" x="2411413" y="5232400"/>
          <p14:tracePt t="30752" x="2428875" y="5232400"/>
          <p14:tracePt t="30762" x="2455863" y="5259388"/>
          <p14:tracePt t="30779" x="2465388" y="5268913"/>
          <p14:tracePt t="30796" x="2490788" y="5276850"/>
          <p14:tracePt t="30813" x="2500313" y="5276850"/>
          <p14:tracePt t="30829" x="2509838" y="5276850"/>
          <p14:tracePt t="30846" x="2536825" y="5286375"/>
          <p14:tracePt t="30863" x="2554288" y="5286375"/>
          <p14:tracePt t="31280" x="2562225" y="5295900"/>
          <p14:tracePt t="31936" x="2562225" y="5251450"/>
          <p14:tracePt t="31944" x="2562225" y="5214938"/>
          <p14:tracePt t="31952" x="2562225" y="5170488"/>
          <p14:tracePt t="31962" x="2562225" y="5099050"/>
          <p14:tracePt t="31979" x="2562225" y="4867275"/>
          <p14:tracePt t="31996" x="2598738" y="4456113"/>
          <p14:tracePt t="32013" x="2714625" y="3822700"/>
          <p14:tracePt t="32029" x="2955925" y="3160713"/>
          <p14:tracePt t="32046" x="3259138" y="2589213"/>
          <p14:tracePt t="32063" x="3554413" y="2054225"/>
          <p14:tracePt t="32079" x="3751263" y="1724025"/>
          <p14:tracePt t="32097" x="3867150" y="1438275"/>
          <p14:tracePt t="32113" x="3929063" y="1339850"/>
          <p14:tracePt t="32130" x="3938588" y="1303338"/>
          <p14:tracePt t="32146" x="3956050" y="1258888"/>
          <p14:tracePt t="32163" x="3965575" y="1214438"/>
          <p14:tracePt t="32179" x="4000500" y="1160463"/>
          <p14:tracePt t="32196" x="4000500" y="1143000"/>
          <p14:tracePt t="32212" x="4081463" y="973138"/>
          <p14:tracePt t="32229" x="4152900" y="768350"/>
          <p14:tracePt t="32246" x="4205288" y="588963"/>
          <p14:tracePt t="32263" x="4251325" y="455613"/>
          <p14:tracePt t="32280" x="4251325" y="393700"/>
          <p14:tracePt t="32296" x="4251325" y="366713"/>
          <p14:tracePt t="32345" x="4251325" y="357188"/>
          <p14:tracePt t="32352" x="4224338" y="374650"/>
          <p14:tracePt t="32362" x="4214813" y="384175"/>
          <p14:tracePt t="32379" x="4179888" y="428625"/>
          <p14:tracePt t="32396" x="4160838" y="473075"/>
          <p14:tracePt t="32413" x="4116388" y="544513"/>
          <p14:tracePt t="32429" x="4089400" y="608013"/>
          <p14:tracePt t="32446" x="4037013" y="704850"/>
          <p14:tracePt t="32463" x="4000500" y="776288"/>
          <p14:tracePt t="32480" x="3929063" y="847725"/>
          <p14:tracePt t="32496" x="3902075" y="884238"/>
          <p14:tracePt t="32513" x="3848100" y="919163"/>
          <p14:tracePt t="32529" x="3822700" y="938213"/>
          <p14:tracePt t="32546" x="3813175" y="938213"/>
          <p14:tracePt t="32784" x="3813175" y="946150"/>
          <p14:tracePt t="32792" x="3822700" y="946150"/>
          <p14:tracePt t="32800" x="3830638" y="946150"/>
          <p14:tracePt t="32812" x="3867150" y="965200"/>
          <p14:tracePt t="32829" x="3965575" y="1000125"/>
          <p14:tracePt t="32846" x="4081463" y="1017588"/>
          <p14:tracePt t="32863" x="4276725" y="1036638"/>
          <p14:tracePt t="32880" x="4473575" y="1054100"/>
          <p14:tracePt t="32897" x="4652963" y="1098550"/>
          <p14:tracePt t="32913" x="4714875" y="1098550"/>
          <p14:tracePt t="32976" x="4724400" y="1098550"/>
          <p14:tracePt t="32992" x="4732338" y="1098550"/>
          <p14:tracePt t="33000" x="4759325" y="1098550"/>
          <p14:tracePt t="33096" x="4768850" y="1098550"/>
          <p14:tracePt t="33113" x="4776788" y="1098550"/>
          <p14:tracePt t="33120" x="4786313" y="1098550"/>
          <p14:tracePt t="33152" x="4813300" y="1098550"/>
          <p14:tracePt t="33304" x="4822825" y="1108075"/>
          <p14:tracePt t="34408" x="4822825" y="1133475"/>
          <p14:tracePt t="34416" x="4822825" y="1143000"/>
          <p14:tracePt t="34440" x="4830763" y="1152525"/>
          <p14:tracePt t="36200" x="4830763" y="1160463"/>
          <p14:tracePt t="36212" x="4830763" y="1187450"/>
          <p14:tracePt t="36229" x="4830763" y="1196975"/>
          <p14:tracePt t="36246" x="4830763" y="1214438"/>
          <p14:tracePt t="36263" x="4822825" y="1223963"/>
          <p14:tracePt t="36368" x="4803775" y="1223963"/>
          <p14:tracePt t="36376" x="4776788" y="1223963"/>
          <p14:tracePt t="36384" x="4759325" y="1223963"/>
          <p14:tracePt t="36396" x="4732338" y="1223963"/>
          <p14:tracePt t="36412" x="4652963" y="1223963"/>
          <p14:tracePt t="36429" x="4554538" y="1179513"/>
          <p14:tracePt t="36446" x="4367213" y="1108075"/>
          <p14:tracePt t="36463" x="4268788" y="1062038"/>
          <p14:tracePt t="36479" x="4224338" y="1027113"/>
          <p14:tracePt t="36496" x="4187825" y="1027113"/>
          <p14:tracePt t="36514" x="4170363" y="1027113"/>
          <p14:tracePt t="36529" x="4143375" y="1027113"/>
          <p14:tracePt t="36546" x="4116388" y="1152525"/>
          <p14:tracePt t="36562" x="4071938" y="1330325"/>
          <p14:tracePt t="36579" x="4044950" y="1401763"/>
          <p14:tracePt t="36596" x="3990975" y="1482725"/>
          <p14:tracePt t="36612" x="3956050" y="1490663"/>
          <p14:tracePt t="36629" x="3911600" y="1465263"/>
          <p14:tracePt t="36646" x="3813175" y="1374775"/>
          <p14:tracePt t="36662" x="3732213" y="1330325"/>
          <p14:tracePt t="36679" x="3598863" y="1303338"/>
          <p14:tracePt t="36681" x="3446463" y="1250950"/>
          <p14:tracePt t="36696" x="3098800" y="1152525"/>
          <p14:tracePt t="36713" x="2847975" y="1044575"/>
          <p14:tracePt t="36729" x="2724150" y="990600"/>
          <p14:tracePt t="36746" x="2679700" y="965200"/>
          <p14:tracePt t="36762" x="2643188" y="955675"/>
          <p14:tracePt t="36779" x="2633663" y="946150"/>
          <p14:tracePt t="36796" x="2625725" y="938213"/>
          <p14:tracePt t="36812" x="2589213" y="901700"/>
          <p14:tracePt t="36829" x="2517775" y="847725"/>
          <p14:tracePt t="36846" x="2428875" y="776288"/>
          <p14:tracePt t="36862" x="2347913" y="723900"/>
          <p14:tracePt t="36879" x="2268538" y="660400"/>
          <p14:tracePt t="36896" x="2179638" y="581025"/>
          <p14:tracePt t="36913" x="2062163" y="509588"/>
          <p14:tracePt t="36929" x="1965325" y="455613"/>
          <p14:tracePt t="36946" x="1901825" y="428625"/>
          <p14:tracePt t="36963" x="1847850" y="374650"/>
          <p14:tracePt t="36979" x="1795463" y="330200"/>
          <p14:tracePt t="36996" x="1768475" y="285750"/>
          <p14:tracePt t="37012" x="1714500" y="223838"/>
          <p14:tracePt t="37029" x="1679575" y="187325"/>
          <p14:tracePt t="37046" x="1660525" y="169863"/>
          <p14:tracePt t="37144" x="1660525" y="160338"/>
          <p14:tracePt t="37152" x="1652588" y="152400"/>
          <p14:tracePt t="37162" x="1633538" y="152400"/>
          <p14:tracePt t="37179" x="1616075" y="142875"/>
          <p14:tracePt t="37195" x="1571625" y="133350"/>
          <p14:tracePt t="37212" x="1527175" y="107950"/>
          <p14:tracePt t="37229" x="1500188" y="80963"/>
          <p14:tracePt t="37828" x="1455738" y="71438"/>
          <p14:tracePt t="37960" x="1446213" y="71438"/>
          <p14:tracePt t="37968" x="1446213" y="80963"/>
          <p14:tracePt t="37979" x="1473200" y="107950"/>
          <p14:tracePt t="37996" x="1536700" y="152400"/>
          <p14:tracePt t="38012" x="1633538" y="223838"/>
          <p14:tracePt t="38029" x="1822450" y="330200"/>
          <p14:tracePt t="38046" x="2036763" y="455613"/>
          <p14:tracePt t="38062" x="2411413" y="652463"/>
          <p14:tracePt t="38079" x="2741613" y="847725"/>
          <p14:tracePt t="38096" x="3259138" y="1098550"/>
          <p14:tracePt t="38112" x="3652838" y="1214438"/>
          <p14:tracePt t="38129" x="4071938" y="1374775"/>
          <p14:tracePt t="38145" x="4581525" y="1500188"/>
          <p14:tracePt t="38162" x="4991100" y="1643063"/>
          <p14:tracePt t="38179" x="5268913" y="1768475"/>
        </p14:tracePtLst>
      </p14:laserTraceLst>
    </p:ext>
  </p:extLs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53</TotalTime>
  <Words>263</Words>
  <Application>Microsoft Office PowerPoint</Application>
  <PresentationFormat>Widescreen</PresentationFormat>
  <Paragraphs>22</Paragraphs>
  <Slides>13</Slides>
  <Notes>0</Notes>
  <HiddenSlides>0</HiddenSlides>
  <MMClips>12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Calibri Light</vt:lpstr>
      <vt:lpstr>Times New Roman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og Electronics (EE061IU)</dc:title>
  <dc:creator>ASUS</dc:creator>
  <cp:lastModifiedBy>ASUS</cp:lastModifiedBy>
  <cp:revision>65</cp:revision>
  <dcterms:created xsi:type="dcterms:W3CDTF">2020-02-23T09:53:56Z</dcterms:created>
  <dcterms:modified xsi:type="dcterms:W3CDTF">2020-02-28T12:42:13Z</dcterms:modified>
</cp:coreProperties>
</file>